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tbl>
      <w:tblPr>
        <w:tblStyle w:val="a4"/>
        <w:tblW w:w="9584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9"/>
        <w:gridCol w:w="281"/>
        <w:gridCol w:w="449"/>
        <w:gridCol w:w="113"/>
        <w:gridCol w:w="2630"/>
        <w:gridCol w:w="638"/>
        <w:gridCol w:w="992"/>
        <w:gridCol w:w="828"/>
        <w:gridCol w:w="2000"/>
        <w:gridCol w:w="312"/>
        <w:gridCol w:w="252"/>
        <w:gridCol w:w="293"/>
        <w:gridCol w:w="383"/>
        <w:gridCol w:w="14"/>
      </w:tblGrid>
      <w:tr w:rsidR="002357E5" w:rsidRPr="007C48B1" w14:paraId="1CDCAC14" w14:textId="77777777" w:rsidTr="001A7F70">
        <w:trPr>
          <w:gridAfter w:val="1"/>
          <w:wAfter w:w="14" w:type="dxa"/>
          <w:trHeight w:val="415"/>
          <w:jc w:val="center"/>
        </w:trPr>
        <w:tc>
          <w:tcPr>
            <w:tcW w:w="680" w:type="dxa"/>
            <w:gridSpan w:val="2"/>
          </w:tcPr>
          <w:p w14:paraId="30B8B1E6" w14:textId="77777777" w:rsidR="002357E5" w:rsidRPr="007F76CB" w:rsidRDefault="002357E5" w:rsidP="00531E09">
            <w:pPr>
              <w:pStyle w:val="18"/>
              <w:rPr>
                <w:lang w:val="en-US"/>
              </w:rPr>
            </w:pPr>
          </w:p>
        </w:tc>
        <w:tc>
          <w:tcPr>
            <w:tcW w:w="8214" w:type="dxa"/>
            <w:gridSpan w:val="9"/>
          </w:tcPr>
          <w:p w14:paraId="388D958E" w14:textId="77777777" w:rsidR="002357E5" w:rsidRPr="007C48B1" w:rsidRDefault="002357E5" w:rsidP="00531E09">
            <w:pPr>
              <w:pStyle w:val="1f"/>
              <w:rPr>
                <w:caps/>
              </w:rPr>
            </w:pPr>
            <w:r w:rsidRPr="007C48B1">
              <w:rPr>
                <w:caps/>
              </w:rPr>
              <w:t>Министерство науки и высшего образования РФ</w:t>
            </w:r>
          </w:p>
        </w:tc>
        <w:tc>
          <w:tcPr>
            <w:tcW w:w="676" w:type="dxa"/>
            <w:gridSpan w:val="2"/>
          </w:tcPr>
          <w:p w14:paraId="2AAF29A0" w14:textId="77777777" w:rsidR="002357E5" w:rsidRPr="007C48B1" w:rsidRDefault="002357E5" w:rsidP="00531E09">
            <w:pPr>
              <w:pStyle w:val="1f"/>
            </w:pPr>
          </w:p>
        </w:tc>
      </w:tr>
      <w:tr w:rsidR="002357E5" w:rsidRPr="007C48B1" w14:paraId="4D41FDE2" w14:textId="77777777" w:rsidTr="001A7F70">
        <w:trPr>
          <w:gridAfter w:val="1"/>
          <w:wAfter w:w="14" w:type="dxa"/>
          <w:trHeight w:val="269"/>
          <w:jc w:val="center"/>
        </w:trPr>
        <w:tc>
          <w:tcPr>
            <w:tcW w:w="3872" w:type="dxa"/>
            <w:gridSpan w:val="5"/>
          </w:tcPr>
          <w:p w14:paraId="58C243A5" w14:textId="77777777" w:rsidR="002357E5" w:rsidRPr="007C48B1" w:rsidRDefault="002357E5" w:rsidP="00531E09">
            <w:pPr>
              <w:pStyle w:val="1f"/>
            </w:pPr>
          </w:p>
        </w:tc>
        <w:tc>
          <w:tcPr>
            <w:tcW w:w="2458" w:type="dxa"/>
            <w:gridSpan w:val="3"/>
          </w:tcPr>
          <w:p w14:paraId="2FA9FC9D" w14:textId="77777777" w:rsidR="002357E5" w:rsidRPr="007C48B1" w:rsidRDefault="002357E5" w:rsidP="00531E09">
            <w:pPr>
              <w:pStyle w:val="1f"/>
            </w:pPr>
          </w:p>
        </w:tc>
        <w:tc>
          <w:tcPr>
            <w:tcW w:w="3240" w:type="dxa"/>
            <w:gridSpan w:val="5"/>
          </w:tcPr>
          <w:p w14:paraId="274CED8D" w14:textId="77777777" w:rsidR="002357E5" w:rsidRPr="007C48B1" w:rsidRDefault="002357E5" w:rsidP="00531E09">
            <w:pPr>
              <w:pStyle w:val="1f"/>
            </w:pPr>
          </w:p>
        </w:tc>
      </w:tr>
      <w:tr w:rsidR="002357E5" w:rsidRPr="007C48B1" w14:paraId="2962FA69" w14:textId="77777777" w:rsidTr="001A7F70">
        <w:trPr>
          <w:gridAfter w:val="1"/>
          <w:wAfter w:w="14" w:type="dxa"/>
          <w:jc w:val="center"/>
        </w:trPr>
        <w:tc>
          <w:tcPr>
            <w:tcW w:w="1242" w:type="dxa"/>
            <w:gridSpan w:val="4"/>
          </w:tcPr>
          <w:p w14:paraId="77B5A1C3" w14:textId="77777777" w:rsidR="002357E5" w:rsidRPr="007C48B1" w:rsidRDefault="002357E5" w:rsidP="00531E09">
            <w:pPr>
              <w:pStyle w:val="1f"/>
            </w:pPr>
          </w:p>
        </w:tc>
        <w:tc>
          <w:tcPr>
            <w:tcW w:w="7088" w:type="dxa"/>
            <w:gridSpan w:val="5"/>
          </w:tcPr>
          <w:p w14:paraId="0E0BADCE" w14:textId="77777777" w:rsidR="002357E5" w:rsidRPr="007C48B1" w:rsidRDefault="002357E5" w:rsidP="00531E09">
            <w:pPr>
              <w:pStyle w:val="1f"/>
            </w:pPr>
            <w:r w:rsidRPr="007C48B1">
              <w:t>ФГБОУ ВО «Пермский государственный национальный исследовательский университет»</w:t>
            </w:r>
          </w:p>
        </w:tc>
        <w:tc>
          <w:tcPr>
            <w:tcW w:w="1240" w:type="dxa"/>
            <w:gridSpan w:val="4"/>
          </w:tcPr>
          <w:p w14:paraId="711763F7" w14:textId="77777777" w:rsidR="002357E5" w:rsidRPr="007C48B1" w:rsidRDefault="002357E5" w:rsidP="00531E09">
            <w:pPr>
              <w:pStyle w:val="1f"/>
            </w:pPr>
          </w:p>
        </w:tc>
      </w:tr>
      <w:tr w:rsidR="002357E5" w:rsidRPr="007C48B1" w14:paraId="4C13713C" w14:textId="77777777" w:rsidTr="001A7F70">
        <w:trPr>
          <w:gridAfter w:val="1"/>
          <w:wAfter w:w="14" w:type="dxa"/>
          <w:trHeight w:val="2915"/>
          <w:jc w:val="center"/>
        </w:trPr>
        <w:tc>
          <w:tcPr>
            <w:tcW w:w="3872" w:type="dxa"/>
            <w:gridSpan w:val="5"/>
          </w:tcPr>
          <w:p w14:paraId="552D5566" w14:textId="77777777" w:rsidR="002357E5" w:rsidRPr="007C48B1" w:rsidRDefault="002357E5" w:rsidP="00531E09">
            <w:pPr>
              <w:pStyle w:val="1f"/>
            </w:pPr>
          </w:p>
        </w:tc>
        <w:tc>
          <w:tcPr>
            <w:tcW w:w="2458" w:type="dxa"/>
            <w:gridSpan w:val="3"/>
          </w:tcPr>
          <w:p w14:paraId="4732204B" w14:textId="77777777" w:rsidR="002357E5" w:rsidRPr="007C48B1" w:rsidRDefault="002357E5" w:rsidP="00531E09">
            <w:pPr>
              <w:pStyle w:val="1f"/>
            </w:pPr>
          </w:p>
        </w:tc>
        <w:tc>
          <w:tcPr>
            <w:tcW w:w="3240" w:type="dxa"/>
            <w:gridSpan w:val="5"/>
          </w:tcPr>
          <w:p w14:paraId="690DA8D9" w14:textId="77777777" w:rsidR="002357E5" w:rsidRPr="007C48B1" w:rsidRDefault="002357E5" w:rsidP="00531E09">
            <w:pPr>
              <w:pStyle w:val="1f"/>
            </w:pPr>
          </w:p>
        </w:tc>
      </w:tr>
      <w:tr w:rsidR="002357E5" w:rsidRPr="007C48B1" w14:paraId="5FF32C0C" w14:textId="77777777" w:rsidTr="001A7F70">
        <w:trPr>
          <w:gridAfter w:val="1"/>
          <w:wAfter w:w="14" w:type="dxa"/>
          <w:trHeight w:val="2106"/>
          <w:jc w:val="center"/>
        </w:trPr>
        <w:tc>
          <w:tcPr>
            <w:tcW w:w="1129" w:type="dxa"/>
            <w:gridSpan w:val="3"/>
          </w:tcPr>
          <w:p w14:paraId="20EBF3EC" w14:textId="77777777" w:rsidR="002357E5" w:rsidRPr="007C48B1" w:rsidRDefault="002357E5" w:rsidP="00531E09">
            <w:pPr>
              <w:pStyle w:val="1f"/>
            </w:pPr>
          </w:p>
        </w:tc>
        <w:tc>
          <w:tcPr>
            <w:tcW w:w="7513" w:type="dxa"/>
            <w:gridSpan w:val="7"/>
          </w:tcPr>
          <w:p w14:paraId="19103373" w14:textId="77777777" w:rsidR="002357E5" w:rsidRDefault="00833376" w:rsidP="00531E09">
            <w:pPr>
              <w:pStyle w:val="1f"/>
              <w:rPr>
                <w:b/>
                <w:caps/>
              </w:rPr>
            </w:pPr>
            <w:r w:rsidRPr="00833376">
              <w:rPr>
                <w:b/>
                <w:caps/>
              </w:rPr>
              <w:t>Численные методы</w:t>
            </w:r>
          </w:p>
          <w:p w14:paraId="60C74B3F" w14:textId="6D7E4BEB" w:rsidR="00833376" w:rsidRPr="00E45F9F" w:rsidRDefault="00833376" w:rsidP="00531E09">
            <w:pPr>
              <w:pStyle w:val="1f"/>
            </w:pPr>
            <w:r>
              <w:t>Лабораторная работа №</w:t>
            </w:r>
            <w:r w:rsidR="00D9420E">
              <w:t>7</w:t>
            </w:r>
          </w:p>
          <w:p w14:paraId="5AD08939" w14:textId="77777777" w:rsidR="00D9420E" w:rsidRDefault="00D143DF" w:rsidP="00531E09">
            <w:pPr>
              <w:pStyle w:val="1f"/>
            </w:pPr>
            <w:r>
              <w:t>«</w:t>
            </w:r>
            <w:r w:rsidR="002313F7">
              <w:t xml:space="preserve">Численное </w:t>
            </w:r>
            <w:r w:rsidR="00D9420E">
              <w:t>решение краевых задач для ОДУ.</w:t>
            </w:r>
          </w:p>
          <w:p w14:paraId="59CF3222" w14:textId="0038E0CC" w:rsidR="00D143DF" w:rsidRPr="00182623" w:rsidRDefault="00D9420E" w:rsidP="00531E09">
            <w:pPr>
              <w:pStyle w:val="1f"/>
            </w:pPr>
            <w:r>
              <w:t>Численное решение уравнения теплопроводности.</w:t>
            </w:r>
            <w:r w:rsidR="00D143DF">
              <w:t>»</w:t>
            </w:r>
          </w:p>
          <w:p w14:paraId="7B90C98C" w14:textId="1F83DA52" w:rsidR="00A011E0" w:rsidRPr="00E6592F" w:rsidRDefault="00A011E0" w:rsidP="00531E09">
            <w:pPr>
              <w:pStyle w:val="1f"/>
              <w:rPr>
                <w:sz w:val="24"/>
                <w:szCs w:val="24"/>
              </w:rPr>
            </w:pPr>
            <w:r w:rsidRPr="0038110D">
              <w:rPr>
                <w:sz w:val="24"/>
                <w:szCs w:val="24"/>
              </w:rPr>
              <w:t>Варианты</w:t>
            </w:r>
            <w:r w:rsidR="0038110D" w:rsidRPr="0038110D">
              <w:rPr>
                <w:sz w:val="24"/>
                <w:szCs w:val="24"/>
              </w:rPr>
              <w:t>: №21</w:t>
            </w:r>
            <w:r w:rsidR="0038110D" w:rsidRPr="0038110D">
              <w:rPr>
                <w:sz w:val="24"/>
                <w:szCs w:val="24"/>
                <w:lang w:val="en-US"/>
              </w:rPr>
              <w:t>b</w:t>
            </w:r>
            <w:r w:rsidR="0038110D" w:rsidRPr="00E6592F">
              <w:rPr>
                <w:sz w:val="24"/>
                <w:szCs w:val="24"/>
              </w:rPr>
              <w:t xml:space="preserve">, </w:t>
            </w:r>
            <w:r w:rsidR="0038110D" w:rsidRPr="0038110D">
              <w:rPr>
                <w:sz w:val="24"/>
                <w:szCs w:val="24"/>
              </w:rPr>
              <w:t>№25</w:t>
            </w:r>
            <w:r w:rsidR="0038110D" w:rsidRPr="0038110D">
              <w:rPr>
                <w:sz w:val="24"/>
                <w:szCs w:val="24"/>
                <w:lang w:val="en-US"/>
              </w:rPr>
              <w:t>b</w:t>
            </w:r>
          </w:p>
        </w:tc>
        <w:tc>
          <w:tcPr>
            <w:tcW w:w="928" w:type="dxa"/>
            <w:gridSpan w:val="3"/>
          </w:tcPr>
          <w:p w14:paraId="7C90F425" w14:textId="77777777" w:rsidR="002357E5" w:rsidRPr="007C48B1" w:rsidRDefault="002357E5" w:rsidP="00531E09">
            <w:pPr>
              <w:pStyle w:val="1f"/>
            </w:pPr>
          </w:p>
        </w:tc>
      </w:tr>
      <w:tr w:rsidR="002357E5" w:rsidRPr="007C48B1" w14:paraId="524D85E5" w14:textId="77777777" w:rsidTr="001A7F70">
        <w:trPr>
          <w:gridAfter w:val="1"/>
          <w:wAfter w:w="14" w:type="dxa"/>
          <w:trHeight w:val="2264"/>
          <w:jc w:val="center"/>
        </w:trPr>
        <w:tc>
          <w:tcPr>
            <w:tcW w:w="3872" w:type="dxa"/>
            <w:gridSpan w:val="5"/>
          </w:tcPr>
          <w:p w14:paraId="0EEDA4E6" w14:textId="77777777" w:rsidR="002357E5" w:rsidRPr="007C48B1" w:rsidRDefault="002357E5" w:rsidP="00531E09">
            <w:pPr>
              <w:pStyle w:val="1f"/>
            </w:pPr>
          </w:p>
        </w:tc>
        <w:tc>
          <w:tcPr>
            <w:tcW w:w="2458" w:type="dxa"/>
            <w:gridSpan w:val="3"/>
          </w:tcPr>
          <w:p w14:paraId="4DDBCB8B" w14:textId="77777777" w:rsidR="002357E5" w:rsidRPr="007C48B1" w:rsidRDefault="002357E5" w:rsidP="00531E09">
            <w:pPr>
              <w:pStyle w:val="1f"/>
            </w:pPr>
          </w:p>
        </w:tc>
        <w:tc>
          <w:tcPr>
            <w:tcW w:w="3240" w:type="dxa"/>
            <w:gridSpan w:val="5"/>
          </w:tcPr>
          <w:p w14:paraId="041C71FC" w14:textId="77777777" w:rsidR="002357E5" w:rsidRPr="007C48B1" w:rsidRDefault="002357E5" w:rsidP="00531E09">
            <w:pPr>
              <w:pStyle w:val="1f"/>
            </w:pPr>
          </w:p>
        </w:tc>
      </w:tr>
      <w:tr w:rsidR="002357E5" w:rsidRPr="007C48B1" w14:paraId="169D76AB" w14:textId="77777777" w:rsidTr="001A7F70">
        <w:trPr>
          <w:trHeight w:val="1919"/>
          <w:jc w:val="center"/>
        </w:trPr>
        <w:tc>
          <w:tcPr>
            <w:tcW w:w="399" w:type="dxa"/>
          </w:tcPr>
          <w:p w14:paraId="0316889F" w14:textId="77777777" w:rsidR="002357E5" w:rsidRPr="007C48B1" w:rsidRDefault="002357E5" w:rsidP="00531E09">
            <w:pPr>
              <w:pStyle w:val="1f"/>
            </w:pPr>
          </w:p>
        </w:tc>
        <w:tc>
          <w:tcPr>
            <w:tcW w:w="4111" w:type="dxa"/>
            <w:gridSpan w:val="5"/>
            <w:vAlign w:val="center"/>
          </w:tcPr>
          <w:p w14:paraId="1283FADB" w14:textId="1E0BD8F9" w:rsidR="002357E5" w:rsidRPr="007C48B1" w:rsidRDefault="002357E5" w:rsidP="00531E09">
            <w:pPr>
              <w:pStyle w:val="1f"/>
            </w:pPr>
            <w:r w:rsidRPr="007C48B1">
              <w:t>Работу выполнил</w:t>
            </w:r>
            <w:r w:rsidR="00E65905">
              <w:t>и</w:t>
            </w:r>
          </w:p>
          <w:p w14:paraId="6C3B54C9" w14:textId="6961FF10" w:rsidR="002357E5" w:rsidRPr="007C48B1" w:rsidRDefault="002357E5" w:rsidP="00531E09">
            <w:pPr>
              <w:pStyle w:val="1f"/>
            </w:pPr>
            <w:r w:rsidRPr="007C48B1">
              <w:t>Студент</w:t>
            </w:r>
            <w:r w:rsidR="00E65905">
              <w:t>ы</w:t>
            </w:r>
            <w:r w:rsidRPr="007C48B1">
              <w:t xml:space="preserve"> гр.</w:t>
            </w:r>
            <w:r w:rsidR="00E17363">
              <w:t xml:space="preserve"> </w:t>
            </w:r>
            <w:r w:rsidRPr="007C48B1">
              <w:t>ПМИ-4</w:t>
            </w:r>
            <w:r w:rsidR="00E65905">
              <w:t>:</w:t>
            </w:r>
          </w:p>
          <w:p w14:paraId="3B30A0D3" w14:textId="13C397FD" w:rsidR="00E65905" w:rsidRDefault="002357E5" w:rsidP="00E65905">
            <w:pPr>
              <w:pStyle w:val="1f"/>
            </w:pPr>
            <w:r w:rsidRPr="007C48B1">
              <w:t>Колесников</w:t>
            </w:r>
            <w:r w:rsidR="00E65905">
              <w:t xml:space="preserve"> </w:t>
            </w:r>
            <w:r w:rsidRPr="007C48B1">
              <w:t>А.С</w:t>
            </w:r>
          </w:p>
          <w:p w14:paraId="51AA6ECB" w14:textId="553C73DC" w:rsidR="00E65905" w:rsidRPr="007C48B1" w:rsidRDefault="00E65905" w:rsidP="00E65905">
            <w:pPr>
              <w:pStyle w:val="1f"/>
            </w:pPr>
            <w:r>
              <w:t>Пухов Н.А.</w:t>
            </w:r>
          </w:p>
          <w:p w14:paraId="53969797" w14:textId="478F7B8F" w:rsidR="002357E5" w:rsidRPr="007C48B1" w:rsidRDefault="002357E5" w:rsidP="00531E09">
            <w:pPr>
              <w:pStyle w:val="1f"/>
            </w:pPr>
          </w:p>
        </w:tc>
        <w:tc>
          <w:tcPr>
            <w:tcW w:w="992" w:type="dxa"/>
          </w:tcPr>
          <w:p w14:paraId="53426CFF" w14:textId="77777777" w:rsidR="002357E5" w:rsidRPr="007C48B1" w:rsidRDefault="002357E5" w:rsidP="00531E09">
            <w:pPr>
              <w:pStyle w:val="1f"/>
            </w:pPr>
          </w:p>
        </w:tc>
        <w:tc>
          <w:tcPr>
            <w:tcW w:w="3685" w:type="dxa"/>
            <w:gridSpan w:val="5"/>
            <w:vAlign w:val="center"/>
          </w:tcPr>
          <w:p w14:paraId="365C571E" w14:textId="77777777" w:rsidR="002357E5" w:rsidRPr="007C48B1" w:rsidRDefault="002357E5" w:rsidP="00531E09">
            <w:pPr>
              <w:pStyle w:val="1f"/>
            </w:pPr>
            <w:r w:rsidRPr="007C48B1">
              <w:t>Проверил</w:t>
            </w:r>
          </w:p>
          <w:p w14:paraId="0F86E3A2" w14:textId="60ACBCBC" w:rsidR="002357E5" w:rsidRPr="007C48B1" w:rsidRDefault="00393713" w:rsidP="00531E09">
            <w:pPr>
              <w:pStyle w:val="1f"/>
            </w:pPr>
            <w:r>
              <w:t>профессор, доктор физико-математических наук</w:t>
            </w:r>
          </w:p>
          <w:p w14:paraId="44D76723" w14:textId="2E4DE7A4" w:rsidR="002357E5" w:rsidRPr="007C48B1" w:rsidRDefault="00393713" w:rsidP="00531E09">
            <w:pPr>
              <w:pStyle w:val="1f"/>
            </w:pPr>
            <w:r>
              <w:t>Русаков С.В</w:t>
            </w:r>
          </w:p>
          <w:p w14:paraId="169C86C7" w14:textId="0D23B168" w:rsidR="002357E5" w:rsidRPr="007C48B1" w:rsidRDefault="002357E5" w:rsidP="00531E09">
            <w:pPr>
              <w:pStyle w:val="1f"/>
            </w:pPr>
            <w:r w:rsidRPr="007C48B1">
              <w:t xml:space="preserve"> «___» __________ 2020</w:t>
            </w:r>
            <w:r w:rsidR="00C55E2A">
              <w:t xml:space="preserve"> г.</w:t>
            </w:r>
          </w:p>
        </w:tc>
        <w:tc>
          <w:tcPr>
            <w:tcW w:w="397" w:type="dxa"/>
            <w:gridSpan w:val="2"/>
          </w:tcPr>
          <w:p w14:paraId="0DEB4AB3" w14:textId="77777777" w:rsidR="002357E5" w:rsidRPr="007C48B1" w:rsidRDefault="002357E5" w:rsidP="00531E09">
            <w:pPr>
              <w:pStyle w:val="1f"/>
            </w:pPr>
          </w:p>
        </w:tc>
      </w:tr>
      <w:tr w:rsidR="002357E5" w:rsidRPr="007C48B1" w14:paraId="394187C1" w14:textId="77777777" w:rsidTr="001A7F70">
        <w:trPr>
          <w:gridAfter w:val="1"/>
          <w:wAfter w:w="14" w:type="dxa"/>
          <w:trHeight w:val="3146"/>
          <w:jc w:val="center"/>
        </w:trPr>
        <w:tc>
          <w:tcPr>
            <w:tcW w:w="3872" w:type="dxa"/>
            <w:gridSpan w:val="5"/>
          </w:tcPr>
          <w:p w14:paraId="31DE3618" w14:textId="77777777" w:rsidR="002357E5" w:rsidRPr="007C48B1" w:rsidRDefault="002357E5" w:rsidP="00531E09">
            <w:pPr>
              <w:pStyle w:val="1f"/>
            </w:pPr>
          </w:p>
        </w:tc>
        <w:tc>
          <w:tcPr>
            <w:tcW w:w="2458" w:type="dxa"/>
            <w:gridSpan w:val="3"/>
          </w:tcPr>
          <w:p w14:paraId="34CE047F" w14:textId="77777777" w:rsidR="002357E5" w:rsidRPr="007C48B1" w:rsidRDefault="002357E5" w:rsidP="00531E09">
            <w:pPr>
              <w:pStyle w:val="1f"/>
            </w:pPr>
          </w:p>
        </w:tc>
        <w:tc>
          <w:tcPr>
            <w:tcW w:w="3240" w:type="dxa"/>
            <w:gridSpan w:val="5"/>
          </w:tcPr>
          <w:p w14:paraId="5E8F4471" w14:textId="77777777" w:rsidR="002357E5" w:rsidRPr="007C48B1" w:rsidRDefault="002357E5" w:rsidP="00531E09">
            <w:pPr>
              <w:pStyle w:val="1f"/>
            </w:pPr>
          </w:p>
        </w:tc>
      </w:tr>
      <w:tr w:rsidR="002357E5" w:rsidRPr="007C48B1" w14:paraId="67A4FD57" w14:textId="77777777" w:rsidTr="001A7F70">
        <w:trPr>
          <w:gridAfter w:val="1"/>
          <w:wAfter w:w="14" w:type="dxa"/>
          <w:trHeight w:val="60"/>
          <w:jc w:val="center"/>
        </w:trPr>
        <w:tc>
          <w:tcPr>
            <w:tcW w:w="3872" w:type="dxa"/>
            <w:gridSpan w:val="5"/>
          </w:tcPr>
          <w:p w14:paraId="2201D5C0" w14:textId="77777777" w:rsidR="002357E5" w:rsidRPr="007C48B1" w:rsidRDefault="002357E5" w:rsidP="00531E09">
            <w:pPr>
              <w:pStyle w:val="1f"/>
            </w:pPr>
          </w:p>
        </w:tc>
        <w:tc>
          <w:tcPr>
            <w:tcW w:w="2458" w:type="dxa"/>
            <w:gridSpan w:val="3"/>
          </w:tcPr>
          <w:p w14:paraId="3B71EA09" w14:textId="77777777" w:rsidR="002357E5" w:rsidRPr="007C48B1" w:rsidRDefault="002357E5" w:rsidP="00531E09">
            <w:pPr>
              <w:pStyle w:val="1f"/>
            </w:pPr>
            <w:r w:rsidRPr="007C48B1">
              <w:t>Пермь 2020</w:t>
            </w:r>
          </w:p>
        </w:tc>
        <w:tc>
          <w:tcPr>
            <w:tcW w:w="3240" w:type="dxa"/>
            <w:gridSpan w:val="5"/>
          </w:tcPr>
          <w:p w14:paraId="1C2C3975" w14:textId="77777777" w:rsidR="002357E5" w:rsidRPr="007C48B1" w:rsidRDefault="002357E5" w:rsidP="00531E09">
            <w:pPr>
              <w:pStyle w:val="1f"/>
            </w:pPr>
          </w:p>
        </w:tc>
      </w:tr>
    </w:tbl>
    <w:p w14:paraId="1598C29E" w14:textId="77777777" w:rsidR="002357E5" w:rsidRDefault="002357E5">
      <w:pPr>
        <w:sectPr w:rsidR="002357E5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sdt>
      <w:sdtPr>
        <w:rPr>
          <w:caps w:val="0"/>
          <w:sz w:val="24"/>
        </w:rPr>
        <w:id w:val="516662900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14:paraId="033FF0EA" w14:textId="3E19D90D" w:rsidR="00952B82" w:rsidRPr="00952B82" w:rsidRDefault="00952B82" w:rsidP="00952B82">
          <w:pPr>
            <w:pStyle w:val="1b"/>
          </w:pPr>
          <w:r w:rsidRPr="00952B82">
            <w:t>СОДЕРЖАНИЕ</w:t>
          </w:r>
        </w:p>
        <w:p w14:paraId="3985EDA5" w14:textId="148A1028" w:rsidR="00DD0CA9" w:rsidRDefault="00952B82">
          <w:pPr>
            <w:pStyle w:val="1f2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r>
            <w:rPr>
              <w:b/>
              <w:bCs/>
            </w:rPr>
            <w:fldChar w:fldCharType="begin"/>
          </w:r>
          <w:r>
            <w:rPr>
              <w:b/>
              <w:bCs/>
            </w:rPr>
            <w:instrText xml:space="preserve"> TOC \o "1-3" \h \z \u </w:instrText>
          </w:r>
          <w:r>
            <w:rPr>
              <w:b/>
              <w:bCs/>
            </w:rPr>
            <w:fldChar w:fldCharType="separate"/>
          </w:r>
          <w:hyperlink w:anchor="_Toc57660141" w:history="1">
            <w:r w:rsidR="00DD0CA9" w:rsidRPr="0080322F">
              <w:rPr>
                <w:rStyle w:val="a6"/>
                <w:noProof/>
              </w:rPr>
              <w:t>Задание</w:t>
            </w:r>
            <w:r w:rsidR="00DD0CA9">
              <w:rPr>
                <w:noProof/>
                <w:webHidden/>
              </w:rPr>
              <w:tab/>
            </w:r>
            <w:r w:rsidR="00DD0CA9">
              <w:rPr>
                <w:noProof/>
                <w:webHidden/>
              </w:rPr>
              <w:fldChar w:fldCharType="begin"/>
            </w:r>
            <w:r w:rsidR="00DD0CA9">
              <w:rPr>
                <w:noProof/>
                <w:webHidden/>
              </w:rPr>
              <w:instrText xml:space="preserve"> PAGEREF _Toc57660141 \h </w:instrText>
            </w:r>
            <w:r w:rsidR="00DD0CA9">
              <w:rPr>
                <w:noProof/>
                <w:webHidden/>
              </w:rPr>
            </w:r>
            <w:r w:rsidR="00DD0CA9">
              <w:rPr>
                <w:noProof/>
                <w:webHidden/>
              </w:rPr>
              <w:fldChar w:fldCharType="separate"/>
            </w:r>
            <w:r w:rsidR="00DD0CA9">
              <w:rPr>
                <w:noProof/>
                <w:webHidden/>
              </w:rPr>
              <w:t>3</w:t>
            </w:r>
            <w:r w:rsidR="00DD0CA9">
              <w:rPr>
                <w:noProof/>
                <w:webHidden/>
              </w:rPr>
              <w:fldChar w:fldCharType="end"/>
            </w:r>
          </w:hyperlink>
        </w:p>
        <w:p w14:paraId="61FAABCE" w14:textId="52E16CC7" w:rsidR="00DD0CA9" w:rsidRDefault="00F17482">
          <w:pPr>
            <w:pStyle w:val="1f2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57660142" w:history="1">
            <w:r w:rsidR="00DD0CA9" w:rsidRPr="0080322F">
              <w:rPr>
                <w:rStyle w:val="a6"/>
                <w:noProof/>
              </w:rPr>
              <w:t>Исходные данные</w:t>
            </w:r>
            <w:r w:rsidR="00DD0CA9">
              <w:rPr>
                <w:noProof/>
                <w:webHidden/>
              </w:rPr>
              <w:tab/>
            </w:r>
            <w:r w:rsidR="00DD0CA9">
              <w:rPr>
                <w:noProof/>
                <w:webHidden/>
              </w:rPr>
              <w:fldChar w:fldCharType="begin"/>
            </w:r>
            <w:r w:rsidR="00DD0CA9">
              <w:rPr>
                <w:noProof/>
                <w:webHidden/>
              </w:rPr>
              <w:instrText xml:space="preserve"> PAGEREF _Toc57660142 \h </w:instrText>
            </w:r>
            <w:r w:rsidR="00DD0CA9">
              <w:rPr>
                <w:noProof/>
                <w:webHidden/>
              </w:rPr>
            </w:r>
            <w:r w:rsidR="00DD0CA9">
              <w:rPr>
                <w:noProof/>
                <w:webHidden/>
              </w:rPr>
              <w:fldChar w:fldCharType="separate"/>
            </w:r>
            <w:r w:rsidR="00DD0CA9">
              <w:rPr>
                <w:noProof/>
                <w:webHidden/>
              </w:rPr>
              <w:t>5</w:t>
            </w:r>
            <w:r w:rsidR="00DD0CA9">
              <w:rPr>
                <w:noProof/>
                <w:webHidden/>
              </w:rPr>
              <w:fldChar w:fldCharType="end"/>
            </w:r>
          </w:hyperlink>
        </w:p>
        <w:p w14:paraId="689DE802" w14:textId="3B79F71A" w:rsidR="00DD0CA9" w:rsidRDefault="00F17482">
          <w:pPr>
            <w:pStyle w:val="1f2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57660143" w:history="1">
            <w:r w:rsidR="00DD0CA9" w:rsidRPr="0080322F">
              <w:rPr>
                <w:rStyle w:val="a6"/>
                <w:noProof/>
              </w:rPr>
              <w:t>Теоретическая справка</w:t>
            </w:r>
            <w:r w:rsidR="00DD0CA9">
              <w:rPr>
                <w:noProof/>
                <w:webHidden/>
              </w:rPr>
              <w:tab/>
            </w:r>
            <w:r w:rsidR="00DD0CA9">
              <w:rPr>
                <w:noProof/>
                <w:webHidden/>
              </w:rPr>
              <w:fldChar w:fldCharType="begin"/>
            </w:r>
            <w:r w:rsidR="00DD0CA9">
              <w:rPr>
                <w:noProof/>
                <w:webHidden/>
              </w:rPr>
              <w:instrText xml:space="preserve"> PAGEREF _Toc57660143 \h </w:instrText>
            </w:r>
            <w:r w:rsidR="00DD0CA9">
              <w:rPr>
                <w:noProof/>
                <w:webHidden/>
              </w:rPr>
            </w:r>
            <w:r w:rsidR="00DD0CA9">
              <w:rPr>
                <w:noProof/>
                <w:webHidden/>
              </w:rPr>
              <w:fldChar w:fldCharType="separate"/>
            </w:r>
            <w:r w:rsidR="00DD0CA9">
              <w:rPr>
                <w:noProof/>
                <w:webHidden/>
              </w:rPr>
              <w:t>6</w:t>
            </w:r>
            <w:r w:rsidR="00DD0CA9">
              <w:rPr>
                <w:noProof/>
                <w:webHidden/>
              </w:rPr>
              <w:fldChar w:fldCharType="end"/>
            </w:r>
          </w:hyperlink>
        </w:p>
        <w:p w14:paraId="0CDA7D54" w14:textId="281D7A9C" w:rsidR="00DD0CA9" w:rsidRDefault="00F17482">
          <w:pPr>
            <w:pStyle w:val="1f2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57660144" w:history="1">
            <w:r w:rsidR="00DD0CA9" w:rsidRPr="0080322F">
              <w:rPr>
                <w:rStyle w:val="a6"/>
                <w:noProof/>
              </w:rPr>
              <w:t>Тестирование</w:t>
            </w:r>
            <w:r w:rsidR="00DD0CA9">
              <w:rPr>
                <w:noProof/>
                <w:webHidden/>
              </w:rPr>
              <w:tab/>
            </w:r>
            <w:r w:rsidR="00DD0CA9">
              <w:rPr>
                <w:noProof/>
                <w:webHidden/>
              </w:rPr>
              <w:fldChar w:fldCharType="begin"/>
            </w:r>
            <w:r w:rsidR="00DD0CA9">
              <w:rPr>
                <w:noProof/>
                <w:webHidden/>
              </w:rPr>
              <w:instrText xml:space="preserve"> PAGEREF _Toc57660144 \h </w:instrText>
            </w:r>
            <w:r w:rsidR="00DD0CA9">
              <w:rPr>
                <w:noProof/>
                <w:webHidden/>
              </w:rPr>
            </w:r>
            <w:r w:rsidR="00DD0CA9">
              <w:rPr>
                <w:noProof/>
                <w:webHidden/>
              </w:rPr>
              <w:fldChar w:fldCharType="separate"/>
            </w:r>
            <w:r w:rsidR="00DD0CA9">
              <w:rPr>
                <w:noProof/>
                <w:webHidden/>
              </w:rPr>
              <w:t>18</w:t>
            </w:r>
            <w:r w:rsidR="00DD0CA9">
              <w:rPr>
                <w:noProof/>
                <w:webHidden/>
              </w:rPr>
              <w:fldChar w:fldCharType="end"/>
            </w:r>
          </w:hyperlink>
        </w:p>
        <w:p w14:paraId="3506C8DF" w14:textId="76427060" w:rsidR="00DD0CA9" w:rsidRDefault="00F17482">
          <w:pPr>
            <w:pStyle w:val="1f2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57660145" w:history="1">
            <w:r w:rsidR="00DD0CA9" w:rsidRPr="0080322F">
              <w:rPr>
                <w:rStyle w:val="a6"/>
                <w:noProof/>
              </w:rPr>
              <w:t>Краткие выводы</w:t>
            </w:r>
            <w:r w:rsidR="00DD0CA9">
              <w:rPr>
                <w:noProof/>
                <w:webHidden/>
              </w:rPr>
              <w:tab/>
            </w:r>
            <w:r w:rsidR="00DD0CA9">
              <w:rPr>
                <w:noProof/>
                <w:webHidden/>
              </w:rPr>
              <w:fldChar w:fldCharType="begin"/>
            </w:r>
            <w:r w:rsidR="00DD0CA9">
              <w:rPr>
                <w:noProof/>
                <w:webHidden/>
              </w:rPr>
              <w:instrText xml:space="preserve"> PAGEREF _Toc57660145 \h </w:instrText>
            </w:r>
            <w:r w:rsidR="00DD0CA9">
              <w:rPr>
                <w:noProof/>
                <w:webHidden/>
              </w:rPr>
            </w:r>
            <w:r w:rsidR="00DD0CA9">
              <w:rPr>
                <w:noProof/>
                <w:webHidden/>
              </w:rPr>
              <w:fldChar w:fldCharType="separate"/>
            </w:r>
            <w:r w:rsidR="00DD0CA9">
              <w:rPr>
                <w:noProof/>
                <w:webHidden/>
              </w:rPr>
              <w:t>144</w:t>
            </w:r>
            <w:r w:rsidR="00DD0CA9">
              <w:rPr>
                <w:noProof/>
                <w:webHidden/>
              </w:rPr>
              <w:fldChar w:fldCharType="end"/>
            </w:r>
          </w:hyperlink>
        </w:p>
        <w:p w14:paraId="6054E62E" w14:textId="7EEE99E3" w:rsidR="00DD0CA9" w:rsidRDefault="00F17482">
          <w:pPr>
            <w:pStyle w:val="1f2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57660146" w:history="1">
            <w:r w:rsidR="00DD0CA9" w:rsidRPr="0080322F">
              <w:rPr>
                <w:rStyle w:val="a6"/>
                <w:noProof/>
              </w:rPr>
              <w:t>Текст</w:t>
            </w:r>
            <w:r w:rsidR="00DD0CA9" w:rsidRPr="0080322F">
              <w:rPr>
                <w:rStyle w:val="a6"/>
                <w:noProof/>
                <w:lang w:val="en-US"/>
              </w:rPr>
              <w:t xml:space="preserve"> </w:t>
            </w:r>
            <w:r w:rsidR="00DD0CA9" w:rsidRPr="0080322F">
              <w:rPr>
                <w:rStyle w:val="a6"/>
                <w:noProof/>
              </w:rPr>
              <w:t>программы</w:t>
            </w:r>
            <w:r w:rsidR="00DD0CA9">
              <w:rPr>
                <w:noProof/>
                <w:webHidden/>
              </w:rPr>
              <w:tab/>
            </w:r>
            <w:r w:rsidR="00DD0CA9">
              <w:rPr>
                <w:noProof/>
                <w:webHidden/>
              </w:rPr>
              <w:fldChar w:fldCharType="begin"/>
            </w:r>
            <w:r w:rsidR="00DD0CA9">
              <w:rPr>
                <w:noProof/>
                <w:webHidden/>
              </w:rPr>
              <w:instrText xml:space="preserve"> PAGEREF _Toc57660146 \h </w:instrText>
            </w:r>
            <w:r w:rsidR="00DD0CA9">
              <w:rPr>
                <w:noProof/>
                <w:webHidden/>
              </w:rPr>
            </w:r>
            <w:r w:rsidR="00DD0CA9">
              <w:rPr>
                <w:noProof/>
                <w:webHidden/>
              </w:rPr>
              <w:fldChar w:fldCharType="separate"/>
            </w:r>
            <w:r w:rsidR="00DD0CA9">
              <w:rPr>
                <w:noProof/>
                <w:webHidden/>
              </w:rPr>
              <w:t>145</w:t>
            </w:r>
            <w:r w:rsidR="00DD0CA9">
              <w:rPr>
                <w:noProof/>
                <w:webHidden/>
              </w:rPr>
              <w:fldChar w:fldCharType="end"/>
            </w:r>
          </w:hyperlink>
        </w:p>
        <w:p w14:paraId="470A0079" w14:textId="11C123C5" w:rsidR="00952B82" w:rsidRDefault="00952B82">
          <w:r>
            <w:rPr>
              <w:b/>
              <w:bCs/>
            </w:rPr>
            <w:fldChar w:fldCharType="end"/>
          </w:r>
        </w:p>
      </w:sdtContent>
    </w:sdt>
    <w:p w14:paraId="4A3639E3" w14:textId="77777777" w:rsidR="00952B82" w:rsidRDefault="00952B82"/>
    <w:p w14:paraId="42F0C71F" w14:textId="0CDB0AB3" w:rsidR="00952B82" w:rsidRDefault="00952B82">
      <w:pPr>
        <w:sectPr w:rsidR="00952B82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14:paraId="1928858C" w14:textId="458315E7" w:rsidR="00404076" w:rsidRDefault="00092F8E" w:rsidP="00404076">
      <w:pPr>
        <w:pStyle w:val="18"/>
      </w:pPr>
      <w:bookmarkStart w:id="0" w:name="_Toc57660141"/>
      <w:r>
        <w:lastRenderedPageBreak/>
        <w:t>Задание</w:t>
      </w:r>
      <w:bookmarkEnd w:id="0"/>
    </w:p>
    <w:p w14:paraId="3BA9DF19" w14:textId="77777777" w:rsidR="00157324" w:rsidRDefault="00157324" w:rsidP="00157324">
      <w:pPr>
        <w:rPr>
          <w:b/>
          <w:sz w:val="28"/>
        </w:rPr>
      </w:pPr>
      <w:r>
        <w:rPr>
          <w:b/>
          <w:sz w:val="28"/>
        </w:rPr>
        <w:t>Задача 1.</w:t>
      </w:r>
    </w:p>
    <w:p w14:paraId="7D9DE3C1" w14:textId="459AC952" w:rsidR="00157324" w:rsidRDefault="00157324" w:rsidP="00157324">
      <w:pPr>
        <w:rPr>
          <w:sz w:val="28"/>
        </w:rPr>
      </w:pPr>
      <w:r>
        <w:rPr>
          <w:sz w:val="28"/>
        </w:rPr>
        <w:t>Дана краевая задача вида:</w:t>
      </w:r>
    </w:p>
    <w:p w14:paraId="2D3764BE" w14:textId="77777777" w:rsidR="00157324" w:rsidRPr="00157324" w:rsidRDefault="00157324" w:rsidP="00157324">
      <w:pPr>
        <w:jc w:val="center"/>
        <w:rPr>
          <w:i/>
          <w:sz w:val="28"/>
          <w:lang w:val="en-US"/>
        </w:rPr>
      </w:pPr>
      <w:r>
        <w:rPr>
          <w:b/>
          <w:i/>
          <w:sz w:val="28"/>
          <w:lang w:val="en-US"/>
        </w:rPr>
        <w:t>Y</w:t>
      </w:r>
      <w:r w:rsidRPr="00157324">
        <w:rPr>
          <w:b/>
          <w:i/>
          <w:sz w:val="28"/>
          <w:lang w:val="en-US"/>
        </w:rPr>
        <w:t>''(</w:t>
      </w:r>
      <w:r>
        <w:rPr>
          <w:b/>
          <w:i/>
          <w:sz w:val="28"/>
          <w:lang w:val="en-US"/>
        </w:rPr>
        <w:t>x</w:t>
      </w:r>
      <w:r w:rsidRPr="00157324">
        <w:rPr>
          <w:b/>
          <w:i/>
          <w:sz w:val="28"/>
          <w:lang w:val="en-US"/>
        </w:rPr>
        <w:t xml:space="preserve">) + </w:t>
      </w:r>
      <w:r>
        <w:rPr>
          <w:b/>
          <w:i/>
          <w:sz w:val="28"/>
          <w:lang w:val="en-US"/>
        </w:rPr>
        <w:t>A</w:t>
      </w:r>
      <w:r w:rsidRPr="00157324">
        <w:rPr>
          <w:b/>
          <w:i/>
          <w:sz w:val="28"/>
          <w:lang w:val="en-US"/>
        </w:rPr>
        <w:t>(</w:t>
      </w:r>
      <w:r>
        <w:rPr>
          <w:b/>
          <w:i/>
          <w:sz w:val="28"/>
          <w:lang w:val="en-US"/>
        </w:rPr>
        <w:t>x</w:t>
      </w:r>
      <w:r w:rsidRPr="00157324">
        <w:rPr>
          <w:b/>
          <w:i/>
          <w:sz w:val="28"/>
          <w:lang w:val="en-US"/>
        </w:rPr>
        <w:t>)</w:t>
      </w:r>
      <w:r>
        <w:rPr>
          <w:b/>
          <w:i/>
          <w:sz w:val="28"/>
          <w:lang w:val="en-US"/>
        </w:rPr>
        <w:t>Y</w:t>
      </w:r>
      <w:r w:rsidRPr="00157324">
        <w:rPr>
          <w:b/>
          <w:i/>
          <w:sz w:val="28"/>
          <w:lang w:val="en-US"/>
        </w:rPr>
        <w:t>'(</w:t>
      </w:r>
      <w:r>
        <w:rPr>
          <w:b/>
          <w:i/>
          <w:sz w:val="28"/>
          <w:lang w:val="en-US"/>
        </w:rPr>
        <w:t>x</w:t>
      </w:r>
      <w:r w:rsidRPr="00157324">
        <w:rPr>
          <w:b/>
          <w:i/>
          <w:sz w:val="28"/>
          <w:lang w:val="en-US"/>
        </w:rPr>
        <w:t xml:space="preserve">) - </w:t>
      </w:r>
      <w:r>
        <w:rPr>
          <w:b/>
          <w:i/>
          <w:sz w:val="28"/>
          <w:lang w:val="en-US"/>
        </w:rPr>
        <w:t>B</w:t>
      </w:r>
      <w:r w:rsidRPr="00157324">
        <w:rPr>
          <w:b/>
          <w:i/>
          <w:sz w:val="28"/>
          <w:lang w:val="en-US"/>
        </w:rPr>
        <w:t>(</w:t>
      </w:r>
      <w:r>
        <w:rPr>
          <w:b/>
          <w:i/>
          <w:sz w:val="28"/>
          <w:lang w:val="en-US"/>
        </w:rPr>
        <w:t>x</w:t>
      </w:r>
      <w:r w:rsidRPr="00157324">
        <w:rPr>
          <w:b/>
          <w:i/>
          <w:sz w:val="28"/>
          <w:lang w:val="en-US"/>
        </w:rPr>
        <w:t>)</w:t>
      </w:r>
      <w:r>
        <w:rPr>
          <w:b/>
          <w:i/>
          <w:sz w:val="28"/>
          <w:lang w:val="en-US"/>
        </w:rPr>
        <w:t>Y</w:t>
      </w:r>
      <w:r w:rsidRPr="00157324">
        <w:rPr>
          <w:b/>
          <w:i/>
          <w:sz w:val="28"/>
          <w:lang w:val="en-US"/>
        </w:rPr>
        <w:t>(</w:t>
      </w:r>
      <w:r>
        <w:rPr>
          <w:b/>
          <w:i/>
          <w:sz w:val="28"/>
          <w:lang w:val="en-US"/>
        </w:rPr>
        <w:t>x</w:t>
      </w:r>
      <w:r w:rsidRPr="00157324">
        <w:rPr>
          <w:b/>
          <w:i/>
          <w:sz w:val="28"/>
          <w:lang w:val="en-US"/>
        </w:rPr>
        <w:t xml:space="preserve">) + </w:t>
      </w:r>
      <w:r>
        <w:rPr>
          <w:b/>
          <w:i/>
          <w:sz w:val="28"/>
          <w:lang w:val="en-US"/>
        </w:rPr>
        <w:t>C</w:t>
      </w:r>
      <w:r w:rsidRPr="00157324">
        <w:rPr>
          <w:b/>
          <w:i/>
          <w:sz w:val="28"/>
          <w:lang w:val="en-US"/>
        </w:rPr>
        <w:t>(</w:t>
      </w:r>
      <w:r>
        <w:rPr>
          <w:b/>
          <w:i/>
          <w:sz w:val="28"/>
          <w:lang w:val="en-US"/>
        </w:rPr>
        <w:t>x</w:t>
      </w:r>
      <w:r w:rsidRPr="00157324">
        <w:rPr>
          <w:b/>
          <w:i/>
          <w:sz w:val="28"/>
          <w:lang w:val="en-US"/>
        </w:rPr>
        <w:t>)</w:t>
      </w:r>
      <w:r>
        <w:rPr>
          <w:b/>
          <w:i/>
          <w:sz w:val="28"/>
          <w:lang w:val="en-US"/>
        </w:rPr>
        <w:sym w:font="Symbol" w:char="F0D7"/>
      </w:r>
      <w:r>
        <w:rPr>
          <w:b/>
          <w:i/>
          <w:sz w:val="28"/>
          <w:lang w:val="en-US"/>
        </w:rPr>
        <w:t>sin</w:t>
      </w:r>
      <w:r w:rsidRPr="00157324">
        <w:rPr>
          <w:b/>
          <w:i/>
          <w:sz w:val="28"/>
          <w:lang w:val="en-US"/>
        </w:rPr>
        <w:t>(</w:t>
      </w:r>
      <w:r>
        <w:rPr>
          <w:b/>
          <w:i/>
          <w:sz w:val="28"/>
          <w:lang w:val="en-US"/>
        </w:rPr>
        <w:t>Y</w:t>
      </w:r>
      <w:r w:rsidRPr="00157324">
        <w:rPr>
          <w:b/>
          <w:i/>
          <w:sz w:val="28"/>
          <w:lang w:val="en-US"/>
        </w:rPr>
        <w:t>(</w:t>
      </w:r>
      <w:r>
        <w:rPr>
          <w:b/>
          <w:i/>
          <w:sz w:val="28"/>
          <w:lang w:val="en-US"/>
        </w:rPr>
        <w:t>x</w:t>
      </w:r>
      <w:proofErr w:type="gramStart"/>
      <w:r w:rsidRPr="00157324">
        <w:rPr>
          <w:b/>
          <w:i/>
          <w:sz w:val="28"/>
          <w:lang w:val="en-US"/>
        </w:rPr>
        <w:t>))=</w:t>
      </w:r>
      <w:proofErr w:type="gramEnd"/>
      <w:r>
        <w:rPr>
          <w:b/>
          <w:i/>
          <w:sz w:val="28"/>
          <w:lang w:val="en-US"/>
        </w:rPr>
        <w:t>F</w:t>
      </w:r>
      <w:r w:rsidRPr="00157324">
        <w:rPr>
          <w:b/>
          <w:i/>
          <w:sz w:val="28"/>
          <w:lang w:val="en-US"/>
        </w:rPr>
        <w:t>(</w:t>
      </w:r>
      <w:r>
        <w:rPr>
          <w:b/>
          <w:i/>
          <w:sz w:val="28"/>
          <w:lang w:val="en-US"/>
        </w:rPr>
        <w:t>x</w:t>
      </w:r>
      <w:r w:rsidRPr="00157324">
        <w:rPr>
          <w:b/>
          <w:i/>
          <w:sz w:val="28"/>
          <w:lang w:val="en-US"/>
        </w:rPr>
        <w:t xml:space="preserve">),        </w:t>
      </w:r>
      <w:r>
        <w:rPr>
          <w:b/>
          <w:i/>
          <w:sz w:val="28"/>
          <w:lang w:val="en-US"/>
        </w:rPr>
        <w:t>B</w:t>
      </w:r>
      <w:r w:rsidRPr="00157324">
        <w:rPr>
          <w:b/>
          <w:i/>
          <w:sz w:val="28"/>
          <w:lang w:val="en-US"/>
        </w:rPr>
        <w:t>(</w:t>
      </w:r>
      <w:r>
        <w:rPr>
          <w:b/>
          <w:i/>
          <w:sz w:val="28"/>
          <w:lang w:val="en-US"/>
        </w:rPr>
        <w:t>x</w:t>
      </w:r>
      <w:r w:rsidRPr="00157324">
        <w:rPr>
          <w:b/>
          <w:i/>
          <w:sz w:val="28"/>
          <w:lang w:val="en-US"/>
        </w:rPr>
        <w:t>)≥0,</w:t>
      </w:r>
      <w:r w:rsidRPr="00157324">
        <w:rPr>
          <w:i/>
          <w:sz w:val="28"/>
          <w:lang w:val="en-US"/>
        </w:rPr>
        <w:t xml:space="preserve">      </w:t>
      </w:r>
      <w:r w:rsidRPr="00157324">
        <w:rPr>
          <w:sz w:val="28"/>
          <w:lang w:val="en-US"/>
        </w:rPr>
        <w:t>(1)</w:t>
      </w:r>
    </w:p>
    <w:p w14:paraId="412089CA" w14:textId="77777777" w:rsidR="00157324" w:rsidRPr="00157324" w:rsidRDefault="00157324" w:rsidP="00157324">
      <w:pPr>
        <w:jc w:val="center"/>
        <w:rPr>
          <w:i/>
          <w:sz w:val="28"/>
          <w:lang w:val="en-US"/>
        </w:rPr>
      </w:pPr>
    </w:p>
    <w:p w14:paraId="40D33BD1" w14:textId="5E2A379D" w:rsidR="00157324" w:rsidRPr="00157324" w:rsidRDefault="00157324" w:rsidP="00157324">
      <w:pPr>
        <w:jc w:val="center"/>
        <w:rPr>
          <w:i/>
          <w:sz w:val="28"/>
        </w:rPr>
      </w:pPr>
      <w:proofErr w:type="gramStart"/>
      <w:r>
        <w:rPr>
          <w:b/>
          <w:i/>
          <w:sz w:val="28"/>
          <w:lang w:val="en-US"/>
        </w:rPr>
        <w:t>Y</w:t>
      </w:r>
      <w:r>
        <w:rPr>
          <w:b/>
          <w:i/>
          <w:sz w:val="28"/>
        </w:rPr>
        <w:t>(</w:t>
      </w:r>
      <w:proofErr w:type="gramEnd"/>
      <w:r>
        <w:rPr>
          <w:b/>
          <w:i/>
          <w:sz w:val="28"/>
        </w:rPr>
        <w:t xml:space="preserve">0)=1,   </w:t>
      </w:r>
      <w:r>
        <w:rPr>
          <w:b/>
          <w:i/>
          <w:sz w:val="28"/>
          <w:lang w:val="en-US"/>
        </w:rPr>
        <w:t>Y</w:t>
      </w:r>
      <w:r>
        <w:rPr>
          <w:b/>
          <w:i/>
          <w:sz w:val="28"/>
        </w:rPr>
        <w:t xml:space="preserve">(1)=2.     </w:t>
      </w:r>
      <w:r>
        <w:rPr>
          <w:i/>
          <w:sz w:val="28"/>
        </w:rPr>
        <w:t xml:space="preserve">                                                                                </w:t>
      </w:r>
      <w:r>
        <w:rPr>
          <w:sz w:val="28"/>
        </w:rPr>
        <w:t>(2)</w:t>
      </w:r>
    </w:p>
    <w:p w14:paraId="657908F4" w14:textId="6C7F5672" w:rsidR="00157324" w:rsidRPr="00157324" w:rsidRDefault="00157324" w:rsidP="00157324">
      <w:pPr>
        <w:rPr>
          <w:sz w:val="28"/>
        </w:rPr>
      </w:pPr>
      <w:r>
        <w:rPr>
          <w:sz w:val="28"/>
        </w:rPr>
        <w:t>Решить задачу (1)-(2) методом стрельб, используя метод Рунге-Кутты 4-го порядка точности с автоматическим выбором шага (</w:t>
      </w:r>
      <w:r>
        <w:rPr>
          <w:i/>
          <w:sz w:val="28"/>
        </w:rPr>
        <w:t>ε</w:t>
      </w:r>
      <w:r>
        <w:rPr>
          <w:i/>
          <w:sz w:val="28"/>
          <w:szCs w:val="28"/>
          <w:vertAlign w:val="subscript"/>
        </w:rPr>
        <w:t>1</w:t>
      </w:r>
      <w:r>
        <w:rPr>
          <w:i/>
          <w:sz w:val="28"/>
        </w:rPr>
        <w:t>=10</w:t>
      </w:r>
      <w:r>
        <w:rPr>
          <w:i/>
          <w:sz w:val="28"/>
          <w:vertAlign w:val="superscript"/>
        </w:rPr>
        <w:t>-5</w:t>
      </w:r>
      <w:r>
        <w:rPr>
          <w:sz w:val="28"/>
        </w:rPr>
        <w:t xml:space="preserve">), обеспечив выполнение граничного условия при </w:t>
      </w:r>
      <w:r>
        <w:rPr>
          <w:b/>
          <w:i/>
          <w:sz w:val="28"/>
          <w:lang w:val="en-US"/>
        </w:rPr>
        <w:t>x</w:t>
      </w:r>
      <w:r>
        <w:rPr>
          <w:b/>
          <w:i/>
          <w:sz w:val="28"/>
        </w:rPr>
        <w:t xml:space="preserve">=1 </w:t>
      </w:r>
      <w:r>
        <w:rPr>
          <w:sz w:val="28"/>
        </w:rPr>
        <w:t>с точностью</w:t>
      </w:r>
      <w:r>
        <w:rPr>
          <w:i/>
          <w:sz w:val="28"/>
        </w:rPr>
        <w:t xml:space="preserve"> ε=10</w:t>
      </w:r>
      <w:r>
        <w:rPr>
          <w:i/>
          <w:sz w:val="28"/>
          <w:vertAlign w:val="superscript"/>
        </w:rPr>
        <w:t>-4</w:t>
      </w:r>
      <w:r>
        <w:rPr>
          <w:i/>
          <w:sz w:val="28"/>
        </w:rPr>
        <w:t>.</w:t>
      </w:r>
    </w:p>
    <w:p w14:paraId="6F5953E7" w14:textId="77777777" w:rsidR="00157324" w:rsidRDefault="00157324" w:rsidP="00157324">
      <w:pPr>
        <w:ind w:firstLine="360"/>
        <w:rPr>
          <w:b/>
          <w:i/>
          <w:sz w:val="28"/>
        </w:rPr>
      </w:pPr>
      <w:r>
        <w:rPr>
          <w:b/>
          <w:i/>
          <w:sz w:val="28"/>
        </w:rPr>
        <w:t>Указания для задачи 1.</w:t>
      </w:r>
    </w:p>
    <w:p w14:paraId="50F4BEE7" w14:textId="77777777" w:rsidR="00157324" w:rsidRDefault="00157324" w:rsidP="00157324">
      <w:pPr>
        <w:numPr>
          <w:ilvl w:val="0"/>
          <w:numId w:val="28"/>
        </w:numPr>
        <w:spacing w:line="240" w:lineRule="auto"/>
        <w:ind w:left="0" w:firstLine="360"/>
        <w:jc w:val="left"/>
        <w:rPr>
          <w:sz w:val="28"/>
        </w:rPr>
      </w:pPr>
      <w:r>
        <w:rPr>
          <w:sz w:val="28"/>
        </w:rPr>
        <w:t xml:space="preserve">При отладке использовать метод пробных функций, задавая правую часть уравнения (1) в виде </w:t>
      </w:r>
    </w:p>
    <w:p w14:paraId="584C72AB" w14:textId="77777777" w:rsidR="00157324" w:rsidRDefault="00157324" w:rsidP="00157324">
      <w:pPr>
        <w:rPr>
          <w:sz w:val="28"/>
        </w:rPr>
      </w:pPr>
    </w:p>
    <w:p w14:paraId="07D7E04B" w14:textId="77777777" w:rsidR="00157324" w:rsidRDefault="00157324" w:rsidP="00157324">
      <w:pPr>
        <w:ind w:left="284"/>
        <w:jc w:val="center"/>
        <w:rPr>
          <w:sz w:val="28"/>
          <w:lang w:val="en-US"/>
        </w:rPr>
      </w:pPr>
      <w:r>
        <w:rPr>
          <w:rFonts w:eastAsia="Times New Roman" w:cs="Times New Roman"/>
          <w:position w:val="-16"/>
          <w:sz w:val="28"/>
          <w:szCs w:val="20"/>
        </w:rPr>
        <w:object w:dxaOrig="6480" w:dyaOrig="435" w14:anchorId="04951F0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4pt;height:21.75pt" o:ole="">
            <v:imagedata r:id="rId6" o:title=""/>
          </v:shape>
          <o:OLEObject Type="Embed" ProgID="Equation.3" ShapeID="_x0000_i1025" DrawAspect="Content" ObjectID="_1668288554" r:id="rId7"/>
        </w:object>
      </w:r>
    </w:p>
    <w:p w14:paraId="7FC44C5F" w14:textId="77777777" w:rsidR="00157324" w:rsidRDefault="00157324" w:rsidP="00157324">
      <w:pPr>
        <w:ind w:left="284"/>
        <w:rPr>
          <w:sz w:val="28"/>
        </w:rPr>
      </w:pPr>
      <w:r>
        <w:rPr>
          <w:sz w:val="28"/>
        </w:rPr>
        <w:t>где</w:t>
      </w:r>
    </w:p>
    <w:p w14:paraId="28B2E262" w14:textId="77777777" w:rsidR="00157324" w:rsidRDefault="00157324" w:rsidP="00157324">
      <w:pPr>
        <w:ind w:left="284"/>
        <w:jc w:val="center"/>
        <w:rPr>
          <w:sz w:val="28"/>
          <w:lang w:val="en-US"/>
        </w:rPr>
      </w:pPr>
      <w:r>
        <w:rPr>
          <w:rFonts w:eastAsia="Times New Roman" w:cs="Times New Roman"/>
          <w:position w:val="-14"/>
          <w:sz w:val="28"/>
          <w:szCs w:val="20"/>
        </w:rPr>
        <w:object w:dxaOrig="4695" w:dyaOrig="405" w14:anchorId="67D39938">
          <v:shape id="_x0000_i1026" type="#_x0000_t75" style="width:234pt;height:20.25pt" o:ole="">
            <v:imagedata r:id="rId8" o:title=""/>
          </v:shape>
          <o:OLEObject Type="Embed" ProgID="Equation.3" ShapeID="_x0000_i1026" DrawAspect="Content" ObjectID="_1668288555" r:id="rId9"/>
        </w:object>
      </w:r>
    </w:p>
    <w:p w14:paraId="71A38577" w14:textId="77777777" w:rsidR="00157324" w:rsidRDefault="00157324" w:rsidP="00157324">
      <w:pPr>
        <w:ind w:left="284"/>
        <w:jc w:val="center"/>
        <w:rPr>
          <w:sz w:val="28"/>
        </w:rPr>
      </w:pPr>
      <w:r>
        <w:rPr>
          <w:i/>
          <w:sz w:val="28"/>
          <w:lang w:val="en-US"/>
        </w:rPr>
        <w:t>Variant</w:t>
      </w:r>
      <w:r>
        <w:rPr>
          <w:sz w:val="28"/>
          <w:lang w:val="en-US"/>
        </w:rPr>
        <w:t xml:space="preserve"> – </w:t>
      </w:r>
      <w:r>
        <w:rPr>
          <w:sz w:val="28"/>
        </w:rPr>
        <w:t>номер варианта задания.</w:t>
      </w:r>
    </w:p>
    <w:p w14:paraId="29442B74" w14:textId="7D8B8522" w:rsidR="00157324" w:rsidRDefault="00157324" w:rsidP="00157324">
      <w:pPr>
        <w:numPr>
          <w:ilvl w:val="0"/>
          <w:numId w:val="28"/>
        </w:numPr>
        <w:spacing w:line="240" w:lineRule="auto"/>
        <w:ind w:left="0" w:firstLine="360"/>
        <w:rPr>
          <w:sz w:val="28"/>
        </w:rPr>
      </w:pPr>
      <w:r>
        <w:rPr>
          <w:sz w:val="28"/>
        </w:rPr>
        <w:t xml:space="preserve">   Начинать вычисления с шага h=0.1; на каждой итерации выдавать ее номер, полученное значение </w:t>
      </w:r>
      <w:proofErr w:type="gramStart"/>
      <w:r>
        <w:rPr>
          <w:sz w:val="28"/>
        </w:rPr>
        <w:t>Y(</w:t>
      </w:r>
      <w:proofErr w:type="gramEnd"/>
      <w:r>
        <w:rPr>
          <w:sz w:val="28"/>
        </w:rPr>
        <w:t>1) и максимальную погрешность численного решения.</w:t>
      </w:r>
    </w:p>
    <w:p w14:paraId="1DFB483F" w14:textId="14A4604C" w:rsidR="00950D2A" w:rsidRDefault="00157324" w:rsidP="00157324">
      <w:pPr>
        <w:pStyle w:val="15"/>
        <w:rPr>
          <w:sz w:val="28"/>
        </w:rPr>
      </w:pPr>
      <w:r>
        <w:rPr>
          <w:sz w:val="28"/>
        </w:rPr>
        <w:t>После завершения расчетов выдать полученный результат в виде таблицы (x, численное решение, точное решение, погрешность). Кроме того, выдать максимальную по модулю погрешность.</w:t>
      </w:r>
    </w:p>
    <w:p w14:paraId="010F0A6C" w14:textId="390F774C" w:rsidR="00157324" w:rsidRDefault="00157324" w:rsidP="00157324">
      <w:pPr>
        <w:pStyle w:val="15"/>
      </w:pPr>
    </w:p>
    <w:p w14:paraId="1E18763C" w14:textId="77777777" w:rsidR="00157324" w:rsidRDefault="00157324" w:rsidP="00157324">
      <w:pPr>
        <w:rPr>
          <w:b/>
          <w:sz w:val="28"/>
        </w:rPr>
      </w:pPr>
      <w:r>
        <w:rPr>
          <w:b/>
          <w:sz w:val="28"/>
        </w:rPr>
        <w:t>Задача 2.</w:t>
      </w:r>
    </w:p>
    <w:p w14:paraId="66E16775" w14:textId="77777777" w:rsidR="00157324" w:rsidRDefault="00157324" w:rsidP="00157324">
      <w:pPr>
        <w:rPr>
          <w:sz w:val="28"/>
        </w:rPr>
      </w:pPr>
      <w:r>
        <w:rPr>
          <w:sz w:val="28"/>
        </w:rPr>
        <w:t>Для уравнения теплопроводности дана начально-краевая задача:</w:t>
      </w:r>
    </w:p>
    <w:p w14:paraId="05A541BE" w14:textId="79936A0F" w:rsidR="00157324" w:rsidRDefault="00157324" w:rsidP="00157324">
      <w:pPr>
        <w:pStyle w:val="1f0"/>
      </w:pPr>
      <w:r w:rsidRPr="00CF6D3C">
        <w:rPr>
          <w:lang w:val="ru-RU"/>
        </w:rPr>
        <w:tab/>
      </w:r>
      <w:r>
        <w:rPr>
          <w:position w:val="-24"/>
        </w:rPr>
        <w:object w:dxaOrig="5000" w:dyaOrig="660" w14:anchorId="0D9C47FE">
          <v:shape id="_x0000_i1027" type="#_x0000_t75" style="width:249pt;height:33pt" o:ole="">
            <v:imagedata r:id="rId10" o:title=""/>
          </v:shape>
          <o:OLEObject Type="Embed" ProgID="Equation.DSMT4" ShapeID="_x0000_i1027" DrawAspect="Content" ObjectID="_1668288556" r:id="rId11"/>
        </w:object>
      </w:r>
      <w:r>
        <w:t xml:space="preserve">  </w:t>
      </w:r>
      <w:r>
        <w:tab/>
        <w:t>(3)</w:t>
      </w:r>
    </w:p>
    <w:p w14:paraId="02C79748" w14:textId="68AE0912" w:rsidR="00157324" w:rsidRDefault="00157324" w:rsidP="00157324">
      <w:pPr>
        <w:pStyle w:val="1f0"/>
      </w:pPr>
      <w:r>
        <w:tab/>
      </w:r>
      <w:r>
        <w:rPr>
          <w:position w:val="-28"/>
        </w:rPr>
        <w:object w:dxaOrig="2180" w:dyaOrig="680" w14:anchorId="3F82A5FA">
          <v:shape id="_x0000_i1028" type="#_x0000_t75" style="width:108.75pt;height:33pt" o:ole="">
            <v:imagedata r:id="rId12" o:title=""/>
          </v:shape>
          <o:OLEObject Type="Embed" ProgID="Equation.DSMT4" ShapeID="_x0000_i1028" DrawAspect="Content" ObjectID="_1668288557" r:id="rId13"/>
        </w:object>
      </w:r>
      <w:r>
        <w:t xml:space="preserve"> </w:t>
      </w:r>
      <w:r>
        <w:tab/>
        <w:t>(4)</w:t>
      </w:r>
    </w:p>
    <w:p w14:paraId="21944EB8" w14:textId="77777777" w:rsidR="00157324" w:rsidRDefault="00157324" w:rsidP="00157324">
      <w:pPr>
        <w:rPr>
          <w:sz w:val="28"/>
        </w:rPr>
      </w:pPr>
      <w:r>
        <w:rPr>
          <w:sz w:val="28"/>
        </w:rPr>
        <w:lastRenderedPageBreak/>
        <w:t xml:space="preserve">Значение коэффициента </w:t>
      </w:r>
      <w:proofErr w:type="spellStart"/>
      <w:r>
        <w:rPr>
          <w:sz w:val="28"/>
        </w:rPr>
        <w:t>температуропроводности</w:t>
      </w:r>
      <w:proofErr w:type="spellEnd"/>
      <w:r>
        <w:rPr>
          <w:sz w:val="28"/>
        </w:rPr>
        <w:t xml:space="preserve"> </w:t>
      </w:r>
    </w:p>
    <w:p w14:paraId="519C9F8A" w14:textId="405464DA" w:rsidR="00157324" w:rsidRDefault="00157324" w:rsidP="00157324">
      <w:pPr>
        <w:numPr>
          <w:ilvl w:val="0"/>
          <w:numId w:val="29"/>
        </w:numPr>
        <w:spacing w:line="240" w:lineRule="auto"/>
        <w:rPr>
          <w:sz w:val="28"/>
        </w:rPr>
      </w:pPr>
      <w:r>
        <w:rPr>
          <w:rFonts w:eastAsia="Times New Roman" w:cs="Times New Roman"/>
          <w:position w:val="-10"/>
          <w:sz w:val="20"/>
          <w:szCs w:val="20"/>
        </w:rPr>
        <w:object w:dxaOrig="760" w:dyaOrig="320" w14:anchorId="12264555">
          <v:shape id="_x0000_i1029" type="#_x0000_t75" style="width:39pt;height:15.75pt" o:ole="">
            <v:imagedata r:id="rId14" o:title=""/>
          </v:shape>
          <o:OLEObject Type="Embed" ProgID="Equation.DSMT4" ShapeID="_x0000_i1029" DrawAspect="Content" ObjectID="_1668288558" r:id="rId15"/>
        </w:object>
      </w:r>
      <w:proofErr w:type="gramStart"/>
      <w:r>
        <w:t xml:space="preserve">,   </w:t>
      </w:r>
      <w:proofErr w:type="gramEnd"/>
      <w:r>
        <w:t xml:space="preserve"> </w:t>
      </w:r>
      <w:r>
        <w:rPr>
          <w:sz w:val="32"/>
          <w:szCs w:val="32"/>
          <w:lang w:val="en-US"/>
        </w:rPr>
        <w:t>b</w:t>
      </w:r>
      <w:r>
        <w:rPr>
          <w:sz w:val="32"/>
          <w:szCs w:val="32"/>
        </w:rPr>
        <w:t>)</w:t>
      </w:r>
      <w:r>
        <w:t xml:space="preserve">   </w:t>
      </w:r>
      <w:r>
        <w:rPr>
          <w:rFonts w:eastAsia="Times New Roman" w:cs="Times New Roman"/>
          <w:position w:val="-10"/>
          <w:sz w:val="20"/>
          <w:szCs w:val="20"/>
        </w:rPr>
        <w:object w:dxaOrig="780" w:dyaOrig="320" w14:anchorId="613E9BBA">
          <v:shape id="_x0000_i1030" type="#_x0000_t75" style="width:39pt;height:15.75pt" o:ole="">
            <v:imagedata r:id="rId16" o:title=""/>
          </v:shape>
          <o:OLEObject Type="Embed" ProgID="Equation.DSMT4" ShapeID="_x0000_i1030" DrawAspect="Content" ObjectID="_1668288559" r:id="rId17"/>
        </w:object>
      </w:r>
    </w:p>
    <w:p w14:paraId="4A359C8E" w14:textId="77777777" w:rsidR="00157324" w:rsidRDefault="00157324" w:rsidP="00157324">
      <w:pPr>
        <w:ind w:firstLine="708"/>
        <w:rPr>
          <w:sz w:val="28"/>
        </w:rPr>
      </w:pPr>
    </w:p>
    <w:p w14:paraId="05C3D1ED" w14:textId="052F20E4" w:rsidR="00157324" w:rsidRDefault="00157324" w:rsidP="00157324">
      <w:pPr>
        <w:ind w:firstLine="708"/>
        <w:rPr>
          <w:sz w:val="28"/>
        </w:rPr>
      </w:pPr>
      <w:r>
        <w:rPr>
          <w:sz w:val="28"/>
        </w:rPr>
        <w:t xml:space="preserve">Решить задачу (3)-(4) методом конечных разностей на равномерной разностной сетке </w:t>
      </w:r>
      <w:r>
        <w:rPr>
          <w:rFonts w:eastAsia="Times New Roman" w:cs="Times New Roman"/>
          <w:position w:val="-14"/>
          <w:sz w:val="28"/>
          <w:szCs w:val="20"/>
        </w:rPr>
        <w:object w:dxaOrig="2700" w:dyaOrig="555" w14:anchorId="39E92435">
          <v:shape id="_x0000_i1031" type="#_x0000_t75" style="width:135pt;height:27.75pt" o:ole="">
            <v:imagedata r:id="rId18" o:title=""/>
          </v:shape>
          <o:OLEObject Type="Embed" ProgID="Equation.3" ShapeID="_x0000_i1031" DrawAspect="Content" ObjectID="_1668288560" r:id="rId19"/>
        </w:object>
      </w:r>
      <w:r>
        <w:rPr>
          <w:sz w:val="28"/>
        </w:rPr>
        <w:t>, используя при этом явную разностную схему:</w:t>
      </w:r>
    </w:p>
    <w:p w14:paraId="445923F9" w14:textId="1C8079FE" w:rsidR="00157324" w:rsidRDefault="00157324" w:rsidP="00157324">
      <w:pPr>
        <w:pStyle w:val="1f0"/>
      </w:pPr>
      <w:r w:rsidRPr="00CF6D3C">
        <w:rPr>
          <w:lang w:val="ru-RU"/>
        </w:rPr>
        <w:tab/>
      </w:r>
      <w:r>
        <w:rPr>
          <w:position w:val="-24"/>
        </w:rPr>
        <w:object w:dxaOrig="5800" w:dyaOrig="680" w14:anchorId="401EE5D6">
          <v:shape id="_x0000_i1032" type="#_x0000_t75" style="width:290.25pt;height:33pt" o:ole="">
            <v:imagedata r:id="rId20" o:title=""/>
          </v:shape>
          <o:OLEObject Type="Embed" ProgID="Equation.DSMT4" ShapeID="_x0000_i1032" DrawAspect="Content" ObjectID="_1668288561" r:id="rId21"/>
        </w:object>
      </w:r>
    </w:p>
    <w:p w14:paraId="064C7C2C" w14:textId="77777777" w:rsidR="00157324" w:rsidRDefault="00157324" w:rsidP="00157324">
      <w:pPr>
        <w:rPr>
          <w:sz w:val="28"/>
        </w:rPr>
      </w:pPr>
      <w:r>
        <w:rPr>
          <w:sz w:val="28"/>
        </w:rPr>
        <w:t>и неявную разностную схему:</w:t>
      </w:r>
    </w:p>
    <w:p w14:paraId="39AB94C2" w14:textId="2DE397A1" w:rsidR="00157324" w:rsidRPr="00CF6D3C" w:rsidRDefault="00157324" w:rsidP="00157324">
      <w:pPr>
        <w:pStyle w:val="1f0"/>
        <w:rPr>
          <w:lang w:val="ru-RU"/>
        </w:rPr>
      </w:pPr>
      <w:r w:rsidRPr="00CF6D3C">
        <w:rPr>
          <w:lang w:val="ru-RU"/>
        </w:rPr>
        <w:tab/>
      </w:r>
      <w:r>
        <w:rPr>
          <w:position w:val="-24"/>
        </w:rPr>
        <w:object w:dxaOrig="6200" w:dyaOrig="680" w14:anchorId="7C6421BF">
          <v:shape id="_x0000_i1033" type="#_x0000_t75" style="width:309.75pt;height:33pt" o:ole="">
            <v:imagedata r:id="rId22" o:title=""/>
          </v:shape>
          <o:OLEObject Type="Embed" ProgID="Equation.DSMT4" ShapeID="_x0000_i1033" DrawAspect="Content" ObjectID="_1668288562" r:id="rId23"/>
        </w:object>
      </w:r>
      <w:r w:rsidRPr="00CF6D3C">
        <w:rPr>
          <w:lang w:val="ru-RU"/>
        </w:rPr>
        <w:t xml:space="preserve"> </w:t>
      </w:r>
    </w:p>
    <w:p w14:paraId="0676ADD9" w14:textId="77777777" w:rsidR="00157324" w:rsidRDefault="00157324" w:rsidP="00157324">
      <w:pPr>
        <w:rPr>
          <w:sz w:val="28"/>
        </w:rPr>
      </w:pPr>
      <w:r>
        <w:rPr>
          <w:sz w:val="28"/>
        </w:rPr>
        <w:t>для реализации которой воспользоваться алгоритмом прогонки.</w:t>
      </w:r>
    </w:p>
    <w:p w14:paraId="738C2314" w14:textId="77777777" w:rsidR="00157324" w:rsidRDefault="00157324" w:rsidP="00157324">
      <w:pPr>
        <w:rPr>
          <w:b/>
          <w:i/>
          <w:sz w:val="28"/>
        </w:rPr>
      </w:pPr>
      <w:r>
        <w:rPr>
          <w:b/>
          <w:i/>
          <w:sz w:val="28"/>
        </w:rPr>
        <w:t>Указания для задачи 2.</w:t>
      </w:r>
    </w:p>
    <w:p w14:paraId="180F14BA" w14:textId="77777777" w:rsidR="00157324" w:rsidRDefault="00157324" w:rsidP="00157324">
      <w:pPr>
        <w:numPr>
          <w:ilvl w:val="0"/>
          <w:numId w:val="30"/>
        </w:numPr>
        <w:spacing w:line="240" w:lineRule="auto"/>
        <w:rPr>
          <w:b/>
          <w:i/>
          <w:sz w:val="28"/>
        </w:rPr>
      </w:pPr>
      <w:r>
        <w:rPr>
          <w:sz w:val="28"/>
        </w:rPr>
        <w:t xml:space="preserve">Функцию </w:t>
      </w:r>
      <w:r>
        <w:rPr>
          <w:b/>
          <w:i/>
          <w:sz w:val="28"/>
          <w:lang w:val="en-US"/>
        </w:rPr>
        <w:t>f</w:t>
      </w:r>
      <w:r>
        <w:rPr>
          <w:b/>
          <w:i/>
          <w:sz w:val="28"/>
        </w:rPr>
        <w:t>(</w:t>
      </w:r>
      <w:proofErr w:type="gramStart"/>
      <w:r>
        <w:rPr>
          <w:b/>
          <w:i/>
          <w:sz w:val="28"/>
          <w:lang w:val="en-US"/>
        </w:rPr>
        <w:t>t</w:t>
      </w:r>
      <w:r>
        <w:rPr>
          <w:b/>
          <w:i/>
          <w:sz w:val="28"/>
        </w:rPr>
        <w:t>,</w:t>
      </w:r>
      <w:r>
        <w:rPr>
          <w:b/>
          <w:i/>
          <w:sz w:val="28"/>
          <w:lang w:val="en-US"/>
        </w:rPr>
        <w:t>x</w:t>
      </w:r>
      <w:proofErr w:type="gramEnd"/>
      <w:r>
        <w:rPr>
          <w:b/>
          <w:i/>
          <w:sz w:val="28"/>
        </w:rPr>
        <w:t xml:space="preserve">) </w:t>
      </w:r>
      <w:r>
        <w:rPr>
          <w:sz w:val="28"/>
        </w:rPr>
        <w:t xml:space="preserve">выбирать таким образом, чтобы точным решение задачи (3)-(4) явилась функция </w:t>
      </w:r>
      <w:r>
        <w:rPr>
          <w:b/>
          <w:i/>
          <w:sz w:val="28"/>
          <w:lang w:val="en-US"/>
        </w:rPr>
        <w:t>u</w:t>
      </w:r>
      <w:r>
        <w:rPr>
          <w:b/>
          <w:i/>
          <w:sz w:val="28"/>
        </w:rPr>
        <w:t>(</w:t>
      </w:r>
      <w:r>
        <w:rPr>
          <w:b/>
          <w:i/>
          <w:sz w:val="28"/>
          <w:lang w:val="en-US"/>
        </w:rPr>
        <w:t>t</w:t>
      </w:r>
      <w:r>
        <w:rPr>
          <w:b/>
          <w:i/>
          <w:sz w:val="28"/>
        </w:rPr>
        <w:t>,</w:t>
      </w:r>
      <w:r>
        <w:rPr>
          <w:b/>
          <w:i/>
          <w:sz w:val="28"/>
          <w:lang w:val="en-US"/>
        </w:rPr>
        <w:t>x</w:t>
      </w:r>
      <w:r>
        <w:rPr>
          <w:b/>
          <w:i/>
          <w:sz w:val="28"/>
        </w:rPr>
        <w:t>)=</w:t>
      </w:r>
      <w:r>
        <w:rPr>
          <w:b/>
          <w:i/>
          <w:sz w:val="28"/>
          <w:lang w:val="en-US"/>
        </w:rPr>
        <w:t>x</w:t>
      </w:r>
      <w:r>
        <w:rPr>
          <w:b/>
          <w:i/>
          <w:sz w:val="28"/>
        </w:rPr>
        <w:t>+0.1·</w:t>
      </w:r>
      <w:r>
        <w:rPr>
          <w:b/>
          <w:i/>
          <w:sz w:val="28"/>
          <w:lang w:val="en-US"/>
        </w:rPr>
        <w:t>t</w:t>
      </w:r>
      <w:r>
        <w:rPr>
          <w:b/>
          <w:i/>
          <w:sz w:val="28"/>
        </w:rPr>
        <w:t>·</w:t>
      </w:r>
      <w:r>
        <w:rPr>
          <w:b/>
          <w:i/>
          <w:sz w:val="28"/>
          <w:lang w:val="en-US"/>
        </w:rPr>
        <w:t>sin</w:t>
      </w:r>
      <w:r>
        <w:rPr>
          <w:b/>
          <w:i/>
          <w:sz w:val="28"/>
        </w:rPr>
        <w:t>(π</w:t>
      </w:r>
      <w:r>
        <w:rPr>
          <w:b/>
          <w:i/>
          <w:sz w:val="28"/>
          <w:lang w:val="en-US"/>
        </w:rPr>
        <w:t>x</w:t>
      </w:r>
      <w:r>
        <w:rPr>
          <w:b/>
          <w:i/>
          <w:sz w:val="28"/>
        </w:rPr>
        <w:t>)·</w:t>
      </w:r>
      <w:r>
        <w:rPr>
          <w:b/>
          <w:i/>
          <w:sz w:val="28"/>
          <w:lang w:val="en-US"/>
        </w:rPr>
        <w:t>Variant</w:t>
      </w:r>
      <w:r>
        <w:rPr>
          <w:b/>
          <w:i/>
          <w:sz w:val="28"/>
        </w:rPr>
        <w:t>.</w:t>
      </w:r>
    </w:p>
    <w:p w14:paraId="159AEBF4" w14:textId="77777777" w:rsidR="00157324" w:rsidRDefault="00157324" w:rsidP="00157324">
      <w:pPr>
        <w:ind w:left="720"/>
        <w:rPr>
          <w:b/>
          <w:i/>
          <w:sz w:val="28"/>
        </w:rPr>
      </w:pPr>
    </w:p>
    <w:p w14:paraId="735AB4F2" w14:textId="30CE26B7" w:rsidR="00157324" w:rsidRDefault="00157324" w:rsidP="00157324">
      <w:pPr>
        <w:numPr>
          <w:ilvl w:val="0"/>
          <w:numId w:val="30"/>
        </w:numPr>
        <w:spacing w:line="240" w:lineRule="auto"/>
        <w:rPr>
          <w:sz w:val="28"/>
        </w:rPr>
      </w:pPr>
      <w:r>
        <w:rPr>
          <w:b/>
          <w:i/>
          <w:sz w:val="28"/>
        </w:rPr>
        <w:t xml:space="preserve"> </w:t>
      </w:r>
      <w:r>
        <w:rPr>
          <w:sz w:val="28"/>
        </w:rPr>
        <w:t xml:space="preserve">Провести расчеты на трех сетка при </w:t>
      </w:r>
      <w:r>
        <w:rPr>
          <w:sz w:val="28"/>
          <w:lang w:val="en-US"/>
        </w:rPr>
        <w:t>N</w:t>
      </w:r>
      <w:r>
        <w:rPr>
          <w:sz w:val="28"/>
        </w:rPr>
        <w:t xml:space="preserve">=8, 16, 32, использовать шаг по времени  </w:t>
      </w:r>
      <w:r>
        <w:rPr>
          <w:rFonts w:eastAsia="Times New Roman" w:cs="Times New Roman"/>
          <w:position w:val="-28"/>
          <w:sz w:val="28"/>
          <w:szCs w:val="20"/>
        </w:rPr>
        <w:object w:dxaOrig="760" w:dyaOrig="700" w14:anchorId="286FA8E1">
          <v:shape id="_x0000_i1034" type="#_x0000_t75" style="width:39pt;height:35.25pt" o:ole="">
            <v:imagedata r:id="rId24" o:title=""/>
          </v:shape>
          <o:OLEObject Type="Embed" ProgID="Equation.DSMT4" ShapeID="_x0000_i1034" DrawAspect="Content" ObjectID="_1668288563" r:id="rId25"/>
        </w:object>
      </w:r>
      <w:r>
        <w:rPr>
          <w:sz w:val="28"/>
        </w:rPr>
        <w:t xml:space="preserve"> для явной схемы и </w:t>
      </w:r>
      <w:r>
        <w:rPr>
          <w:rFonts w:eastAsia="Times New Roman" w:cs="Times New Roman"/>
          <w:position w:val="-6"/>
          <w:sz w:val="28"/>
          <w:szCs w:val="20"/>
        </w:rPr>
        <w:object w:dxaOrig="560" w:dyaOrig="279" w14:anchorId="5EAE8964">
          <v:shape id="_x0000_i1035" type="#_x0000_t75" style="width:27.75pt;height:14.25pt" o:ole="">
            <v:imagedata r:id="rId26" o:title=""/>
          </v:shape>
          <o:OLEObject Type="Embed" ProgID="Equation.DSMT4" ShapeID="_x0000_i1035" DrawAspect="Content" ObjectID="_1668288564" r:id="rId27"/>
        </w:object>
      </w:r>
      <w:r>
        <w:rPr>
          <w:sz w:val="28"/>
        </w:rPr>
        <w:t xml:space="preserve"> для неявной.</w:t>
      </w:r>
    </w:p>
    <w:p w14:paraId="510E6B85" w14:textId="0318617C" w:rsidR="00157324" w:rsidRDefault="00157324" w:rsidP="00157324">
      <w:pPr>
        <w:numPr>
          <w:ilvl w:val="0"/>
          <w:numId w:val="30"/>
        </w:numPr>
        <w:spacing w:line="240" w:lineRule="auto"/>
        <w:rPr>
          <w:sz w:val="28"/>
        </w:rPr>
      </w:pPr>
      <w:r>
        <w:rPr>
          <w:sz w:val="28"/>
        </w:rPr>
        <w:t xml:space="preserve">В процессе вычислений для каждого момента времени выдавать значение  </w:t>
      </w:r>
      <w:r>
        <w:rPr>
          <w:rFonts w:eastAsia="Times New Roman" w:cs="Times New Roman"/>
          <w:position w:val="-30"/>
          <w:sz w:val="28"/>
          <w:szCs w:val="20"/>
        </w:rPr>
        <w:object w:dxaOrig="2620" w:dyaOrig="600" w14:anchorId="68D9B05F">
          <v:shape id="_x0000_i1036" type="#_x0000_t75" style="width:131.25pt;height:30pt" o:ole="">
            <v:imagedata r:id="rId28" o:title=""/>
          </v:shape>
          <o:OLEObject Type="Embed" ProgID="Equation.DSMT4" ShapeID="_x0000_i1036" DrawAspect="Content" ObjectID="_1668288565" r:id="rId29"/>
        </w:object>
      </w:r>
      <w:r>
        <w:rPr>
          <w:sz w:val="28"/>
        </w:rPr>
        <w:t>.</w:t>
      </w:r>
    </w:p>
    <w:p w14:paraId="313FA5E2" w14:textId="63BF9047" w:rsidR="00157324" w:rsidRDefault="00157324" w:rsidP="00157324">
      <w:pPr>
        <w:ind w:firstLine="708"/>
        <w:rPr>
          <w:rFonts w:eastAsia="Times New Roman" w:cs="Times New Roman"/>
          <w:sz w:val="28"/>
          <w:szCs w:val="20"/>
        </w:rPr>
      </w:pPr>
      <w:r>
        <w:rPr>
          <w:sz w:val="28"/>
        </w:rPr>
        <w:t xml:space="preserve">В конечный момент времени </w:t>
      </w:r>
      <w:r>
        <w:rPr>
          <w:rFonts w:eastAsia="Times New Roman" w:cs="Times New Roman"/>
          <w:position w:val="-12"/>
          <w:sz w:val="28"/>
          <w:szCs w:val="20"/>
        </w:rPr>
        <w:object w:dxaOrig="1380" w:dyaOrig="360" w14:anchorId="02500DB3">
          <v:shape id="_x0000_i1037" type="#_x0000_t75" style="width:69pt;height:18pt" o:ole="">
            <v:imagedata r:id="rId30" o:title=""/>
          </v:shape>
          <o:OLEObject Type="Embed" ProgID="Equation.DSMT4" ShapeID="_x0000_i1037" DrawAspect="Content" ObjectID="_1668288566" r:id="rId31"/>
        </w:object>
      </w:r>
      <w:r>
        <w:rPr>
          <w:sz w:val="28"/>
        </w:rPr>
        <w:t xml:space="preserve">выдавать значения </w:t>
      </w:r>
      <w:r>
        <w:rPr>
          <w:rFonts w:eastAsia="Times New Roman" w:cs="Times New Roman"/>
          <w:position w:val="-14"/>
          <w:sz w:val="28"/>
          <w:szCs w:val="20"/>
        </w:rPr>
        <w:object w:dxaOrig="1640" w:dyaOrig="400" w14:anchorId="542A2FB1">
          <v:shape id="_x0000_i1038" type="#_x0000_t75" style="width:81.75pt;height:20.25pt" o:ole="">
            <v:imagedata r:id="rId32" o:title=""/>
          </v:shape>
          <o:OLEObject Type="Embed" ProgID="Equation.DSMT4" ShapeID="_x0000_i1038" DrawAspect="Content" ObjectID="_1668288567" r:id="rId33"/>
        </w:object>
      </w:r>
      <w:r>
        <w:rPr>
          <w:sz w:val="28"/>
        </w:rPr>
        <w:t xml:space="preserve"> и максимальное значение из погрешностей  </w:t>
      </w:r>
      <w:r>
        <w:rPr>
          <w:rFonts w:eastAsia="Times New Roman" w:cs="Times New Roman"/>
          <w:position w:val="-12"/>
          <w:sz w:val="28"/>
          <w:szCs w:val="20"/>
        </w:rPr>
        <w:object w:dxaOrig="1560" w:dyaOrig="360" w14:anchorId="717484D3">
          <v:shape id="_x0000_i1039" type="#_x0000_t75" style="width:78pt;height:18pt" o:ole="">
            <v:imagedata r:id="rId34" o:title=""/>
          </v:shape>
          <o:OLEObject Type="Embed" ProgID="Equation.DSMT4" ShapeID="_x0000_i1039" DrawAspect="Content" ObjectID="_1668288568" r:id="rId35"/>
        </w:object>
      </w:r>
    </w:p>
    <w:p w14:paraId="4347DB0B" w14:textId="77777777" w:rsidR="00157324" w:rsidRDefault="00157324" w:rsidP="00157324">
      <w:pPr>
        <w:ind w:firstLine="708"/>
        <w:rPr>
          <w:sz w:val="28"/>
        </w:rPr>
      </w:pPr>
    </w:p>
    <w:p w14:paraId="216082F1" w14:textId="2B624B24" w:rsidR="00157324" w:rsidRPr="00157324" w:rsidRDefault="00157324" w:rsidP="00157324">
      <w:pPr>
        <w:pStyle w:val="15"/>
      </w:pPr>
      <w:r>
        <w:rPr>
          <w:sz w:val="28"/>
        </w:rPr>
        <w:t>Провести анализ изменения погрешности в зависимости от шага сетки</w:t>
      </w:r>
    </w:p>
    <w:p w14:paraId="20A8E780" w14:textId="77777777" w:rsidR="00157324" w:rsidRPr="00791255" w:rsidRDefault="00157324" w:rsidP="00157324">
      <w:pPr>
        <w:pStyle w:val="15"/>
        <w:rPr>
          <w:lang w:eastAsia="ru-RU"/>
        </w:rPr>
      </w:pPr>
    </w:p>
    <w:p w14:paraId="70FDF1A0" w14:textId="77777777" w:rsidR="00E62D14" w:rsidRDefault="00E62D14" w:rsidP="00791255">
      <w:pPr>
        <w:pStyle w:val="15"/>
        <w:sectPr w:rsidR="00E62D14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14:paraId="7AB79A81" w14:textId="1DEC0833" w:rsidR="00791255" w:rsidRDefault="00C052B5" w:rsidP="00C052B5">
      <w:pPr>
        <w:pStyle w:val="18"/>
      </w:pPr>
      <w:bookmarkStart w:id="1" w:name="_Toc57660142"/>
      <w:r>
        <w:lastRenderedPageBreak/>
        <w:t>Исходные данные</w:t>
      </w:r>
      <w:bookmarkEnd w:id="1"/>
    </w:p>
    <w:p w14:paraId="6A431FE5" w14:textId="211F638C" w:rsidR="003B71F3" w:rsidRDefault="00C052B5" w:rsidP="00352593">
      <w:pPr>
        <w:pStyle w:val="15"/>
      </w:pPr>
      <w:r>
        <w:t>Вариант №21: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3115"/>
        <w:gridCol w:w="3115"/>
        <w:gridCol w:w="3115"/>
      </w:tblGrid>
      <w:tr w:rsidR="003B71F3" w14:paraId="2F349126" w14:textId="77777777" w:rsidTr="003B71F3">
        <w:tc>
          <w:tcPr>
            <w:tcW w:w="3115" w:type="dxa"/>
          </w:tcPr>
          <w:p w14:paraId="5EF1EB67" w14:textId="2F98EA83" w:rsidR="003B71F3" w:rsidRPr="003B71F3" w:rsidRDefault="003B71F3" w:rsidP="00571575">
            <w:pPr>
              <w:pStyle w:val="15"/>
              <w:ind w:firstLine="0"/>
              <w:rPr>
                <w:lang w:val="en-US"/>
              </w:rPr>
            </w:pPr>
            <w:r>
              <w:rPr>
                <w:lang w:val="en-US"/>
              </w:rPr>
              <w:t>A(x)</w:t>
            </w:r>
          </w:p>
        </w:tc>
        <w:tc>
          <w:tcPr>
            <w:tcW w:w="3115" w:type="dxa"/>
          </w:tcPr>
          <w:p w14:paraId="01E0C4BC" w14:textId="588033D5" w:rsidR="003B71F3" w:rsidRPr="003B71F3" w:rsidRDefault="003B71F3" w:rsidP="00571575">
            <w:pPr>
              <w:pStyle w:val="15"/>
              <w:ind w:firstLine="0"/>
              <w:rPr>
                <w:lang w:val="en-US"/>
              </w:rPr>
            </w:pPr>
            <w:r>
              <w:rPr>
                <w:lang w:val="en-US"/>
              </w:rPr>
              <w:t>B(x)</w:t>
            </w:r>
          </w:p>
        </w:tc>
        <w:tc>
          <w:tcPr>
            <w:tcW w:w="3115" w:type="dxa"/>
          </w:tcPr>
          <w:p w14:paraId="26E80C82" w14:textId="40196FDD" w:rsidR="003B71F3" w:rsidRPr="003B71F3" w:rsidRDefault="003B71F3" w:rsidP="00571575">
            <w:pPr>
              <w:pStyle w:val="15"/>
              <w:ind w:firstLine="0"/>
              <w:rPr>
                <w:lang w:val="en-US"/>
              </w:rPr>
            </w:pPr>
            <w:r>
              <w:rPr>
                <w:lang w:val="en-US"/>
              </w:rPr>
              <w:t>C(x)</w:t>
            </w:r>
          </w:p>
        </w:tc>
      </w:tr>
      <w:tr w:rsidR="003B71F3" w14:paraId="2E6C8065" w14:textId="77777777" w:rsidTr="003B71F3">
        <w:tc>
          <w:tcPr>
            <w:tcW w:w="3115" w:type="dxa"/>
          </w:tcPr>
          <w:p w14:paraId="2174CDE5" w14:textId="0E137BC6" w:rsidR="003B71F3" w:rsidRDefault="003B71F3" w:rsidP="00571575">
            <w:pPr>
              <w:pStyle w:val="15"/>
              <w:ind w:firstLine="0"/>
              <w:rPr>
                <w:lang w:val="en-US"/>
              </w:rPr>
            </w:pPr>
            <w:r>
              <w:rPr>
                <w:lang w:val="en-US"/>
              </w:rPr>
              <w:t>40(x+1)</w:t>
            </w:r>
          </w:p>
        </w:tc>
        <w:tc>
          <w:tcPr>
            <w:tcW w:w="3115" w:type="dxa"/>
          </w:tcPr>
          <w:p w14:paraId="190B8D41" w14:textId="6FD68F0D" w:rsidR="003B71F3" w:rsidRPr="003B71F3" w:rsidRDefault="003B71F3" w:rsidP="00571575">
            <w:pPr>
              <w:pStyle w:val="15"/>
              <w:ind w:firstLine="0"/>
              <w:rPr>
                <w:lang w:val="en-US"/>
              </w:rPr>
            </w:pPr>
            <w:r>
              <w:rPr>
                <w:lang w:val="en-US"/>
              </w:rPr>
              <w:t>-x</w:t>
            </w:r>
            <w:r>
              <w:rPr>
                <w:vertAlign w:val="superscript"/>
                <w:lang w:val="en-US"/>
              </w:rPr>
              <w:t>2</w:t>
            </w:r>
            <w:r>
              <w:rPr>
                <w:lang w:val="en-US"/>
              </w:rPr>
              <w:t>+2</w:t>
            </w:r>
          </w:p>
        </w:tc>
        <w:tc>
          <w:tcPr>
            <w:tcW w:w="3115" w:type="dxa"/>
          </w:tcPr>
          <w:p w14:paraId="6B36BFE4" w14:textId="14BD2020" w:rsidR="003B71F3" w:rsidRDefault="003B71F3" w:rsidP="00571575">
            <w:pPr>
              <w:pStyle w:val="15"/>
              <w:ind w:firstLine="0"/>
              <w:rPr>
                <w:lang w:val="en-US"/>
              </w:rPr>
            </w:pPr>
            <w:r>
              <w:rPr>
                <w:lang w:val="en-US"/>
              </w:rPr>
              <w:t>x+1</w:t>
            </w:r>
          </w:p>
        </w:tc>
      </w:tr>
    </w:tbl>
    <w:p w14:paraId="1602DBEB" w14:textId="436DA8D0" w:rsidR="00E45F9F" w:rsidRPr="00E45F9F" w:rsidRDefault="00E45F9F" w:rsidP="00E45F9F">
      <w:pPr>
        <w:pStyle w:val="1f0"/>
        <w:rPr>
          <w:lang w:val="ru-RU"/>
        </w:rPr>
      </w:pPr>
    </w:p>
    <w:p w14:paraId="3FE26319" w14:textId="448AEFD4" w:rsidR="003B71F3" w:rsidRDefault="00001CBA" w:rsidP="00352593">
      <w:pPr>
        <w:pStyle w:val="15"/>
      </w:pPr>
      <w:r>
        <w:t>Вариант №25</w:t>
      </w:r>
      <w:r w:rsidRPr="002C3E52">
        <w:t>:</w:t>
      </w:r>
    </w:p>
    <w:tbl>
      <w:tblPr>
        <w:tblStyle w:val="a4"/>
        <w:tblW w:w="9345" w:type="dxa"/>
        <w:tblLook w:val="04A0" w:firstRow="1" w:lastRow="0" w:firstColumn="1" w:lastColumn="0" w:noHBand="0" w:noVBand="1"/>
      </w:tblPr>
      <w:tblGrid>
        <w:gridCol w:w="3115"/>
        <w:gridCol w:w="3115"/>
        <w:gridCol w:w="3115"/>
      </w:tblGrid>
      <w:tr w:rsidR="003B71F3" w14:paraId="5BCD1160" w14:textId="77777777" w:rsidTr="003B71F3">
        <w:tc>
          <w:tcPr>
            <w:tcW w:w="3115" w:type="dxa"/>
          </w:tcPr>
          <w:p w14:paraId="5F8B3519" w14:textId="5E2DAC24" w:rsidR="003B71F3" w:rsidRDefault="003B71F3" w:rsidP="003B71F3">
            <w:pPr>
              <w:pStyle w:val="15"/>
              <w:ind w:firstLine="0"/>
            </w:pPr>
            <w:r>
              <w:rPr>
                <w:lang w:val="en-US"/>
              </w:rPr>
              <w:t>A(x)</w:t>
            </w:r>
          </w:p>
        </w:tc>
        <w:tc>
          <w:tcPr>
            <w:tcW w:w="3115" w:type="dxa"/>
          </w:tcPr>
          <w:p w14:paraId="7A80E635" w14:textId="1931CF60" w:rsidR="003B71F3" w:rsidRDefault="003B71F3" w:rsidP="003B71F3">
            <w:pPr>
              <w:pStyle w:val="15"/>
              <w:ind w:firstLine="0"/>
            </w:pPr>
            <w:r>
              <w:rPr>
                <w:lang w:val="en-US"/>
              </w:rPr>
              <w:t>B(x)</w:t>
            </w:r>
          </w:p>
        </w:tc>
        <w:tc>
          <w:tcPr>
            <w:tcW w:w="3115" w:type="dxa"/>
          </w:tcPr>
          <w:p w14:paraId="3E0C6F32" w14:textId="26ED57BD" w:rsidR="003B71F3" w:rsidRDefault="003B71F3" w:rsidP="003B71F3">
            <w:pPr>
              <w:pStyle w:val="15"/>
              <w:ind w:firstLine="0"/>
            </w:pPr>
            <w:r>
              <w:rPr>
                <w:lang w:val="en-US"/>
              </w:rPr>
              <w:t>C(x)</w:t>
            </w:r>
          </w:p>
        </w:tc>
      </w:tr>
      <w:tr w:rsidR="003B71F3" w14:paraId="0D489D9D" w14:textId="77777777" w:rsidTr="003B71F3">
        <w:tc>
          <w:tcPr>
            <w:tcW w:w="3115" w:type="dxa"/>
          </w:tcPr>
          <w:p w14:paraId="3CB0EAEF" w14:textId="5CDC8FCE" w:rsidR="003B71F3" w:rsidRDefault="003B71F3" w:rsidP="003B71F3">
            <w:pPr>
              <w:pStyle w:val="15"/>
              <w:ind w:firstLine="0"/>
              <w:rPr>
                <w:lang w:val="en-US"/>
              </w:rPr>
            </w:pPr>
            <w:r>
              <w:rPr>
                <w:lang w:val="en-US"/>
              </w:rPr>
              <w:t>50(x+1)</w:t>
            </w:r>
          </w:p>
        </w:tc>
        <w:tc>
          <w:tcPr>
            <w:tcW w:w="3115" w:type="dxa"/>
          </w:tcPr>
          <w:p w14:paraId="6A31AE16" w14:textId="6A70BEE1" w:rsidR="003B71F3" w:rsidRPr="003B71F3" w:rsidRDefault="003B71F3" w:rsidP="003B71F3">
            <w:pPr>
              <w:pStyle w:val="15"/>
              <w:ind w:firstLine="0"/>
              <w:rPr>
                <w:lang w:val="en-US"/>
              </w:rPr>
            </w:pPr>
            <w:r>
              <w:rPr>
                <w:lang w:val="en-US"/>
              </w:rPr>
              <w:t>x</w:t>
            </w:r>
            <w:r>
              <w:rPr>
                <w:vertAlign w:val="superscript"/>
                <w:lang w:val="en-US"/>
              </w:rPr>
              <w:t>2</w:t>
            </w:r>
            <w:r>
              <w:rPr>
                <w:lang w:val="en-US"/>
              </w:rPr>
              <w:t>+1</w:t>
            </w:r>
          </w:p>
        </w:tc>
        <w:tc>
          <w:tcPr>
            <w:tcW w:w="3115" w:type="dxa"/>
          </w:tcPr>
          <w:p w14:paraId="0EF064FA" w14:textId="18DC43AA" w:rsidR="003B71F3" w:rsidRDefault="003B71F3" w:rsidP="003B71F3">
            <w:pPr>
              <w:pStyle w:val="15"/>
              <w:ind w:firstLine="0"/>
              <w:rPr>
                <w:lang w:val="en-US"/>
              </w:rPr>
            </w:pPr>
            <w:r>
              <w:rPr>
                <w:lang w:val="en-US"/>
              </w:rPr>
              <w:t>x+1</w:t>
            </w:r>
          </w:p>
        </w:tc>
      </w:tr>
    </w:tbl>
    <w:p w14:paraId="165F1DA6" w14:textId="5A013415" w:rsidR="00571575" w:rsidRDefault="00571575" w:rsidP="00A16544">
      <w:pPr>
        <w:pStyle w:val="15"/>
        <w:ind w:firstLine="0"/>
      </w:pPr>
    </w:p>
    <w:p w14:paraId="6AEFDA4D" w14:textId="77777777" w:rsidR="008667FD" w:rsidRDefault="008667FD" w:rsidP="00571575">
      <w:pPr>
        <w:pStyle w:val="15"/>
        <w:sectPr w:rsidR="008667FD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14:paraId="7B37EE1B" w14:textId="223BC3CE" w:rsidR="00571575" w:rsidRPr="001C4F07" w:rsidRDefault="00F71603" w:rsidP="008667FD">
      <w:pPr>
        <w:pStyle w:val="18"/>
      </w:pPr>
      <w:bookmarkStart w:id="2" w:name="_Toc57660143"/>
      <w:r>
        <w:lastRenderedPageBreak/>
        <w:t>Теор</w:t>
      </w:r>
      <w:r w:rsidR="00354A05">
        <w:t>е</w:t>
      </w:r>
      <w:r>
        <w:t>тическая справка</w:t>
      </w:r>
      <w:bookmarkEnd w:id="2"/>
    </w:p>
    <w:p w14:paraId="532DB5BB" w14:textId="1BA1AF76" w:rsidR="00EE0A9F" w:rsidRPr="00B926E6" w:rsidRDefault="00EE0A9F" w:rsidP="00EE0A9F">
      <w:pPr>
        <w:pStyle w:val="15"/>
        <w:jc w:val="center"/>
        <w:rPr>
          <w:b/>
          <w:sz w:val="28"/>
          <w:szCs w:val="28"/>
        </w:rPr>
      </w:pPr>
      <w:r w:rsidRPr="00B926E6">
        <w:rPr>
          <w:b/>
          <w:sz w:val="28"/>
          <w:szCs w:val="28"/>
        </w:rPr>
        <w:t>Численные методы решения задачи Коши для ОДУ</w:t>
      </w:r>
    </w:p>
    <w:p w14:paraId="73673694" w14:textId="2F0F37C6" w:rsidR="00CF6D3C" w:rsidRDefault="00CF6D3C" w:rsidP="00CF6D3C">
      <w:pPr>
        <w:pStyle w:val="1f0"/>
      </w:pPr>
      <w:r w:rsidRPr="00EE0A9F">
        <w:rPr>
          <w:lang w:val="ru-RU"/>
        </w:rPr>
        <w:tab/>
      </w:r>
      <w:r w:rsidR="00B926E6" w:rsidRPr="00EE0A9F">
        <w:rPr>
          <w:position w:val="-52"/>
        </w:rPr>
        <w:object w:dxaOrig="1440" w:dyaOrig="1040" w14:anchorId="6D6E905C">
          <v:shape id="_x0000_i1040" type="#_x0000_t75" style="width:137.25pt;height:99.75pt" o:ole="">
            <v:imagedata r:id="rId36" o:title=""/>
          </v:shape>
          <o:OLEObject Type="Embed" ProgID="Equation.DSMT4" ShapeID="_x0000_i1040" DrawAspect="Content" ObjectID="_1668288569" r:id="rId37"/>
        </w:object>
      </w:r>
      <w:r>
        <w:tab/>
      </w:r>
      <w:r w:rsidRPr="0017095A">
        <w:t>(1)</w:t>
      </w:r>
    </w:p>
    <w:p w14:paraId="44C0469B" w14:textId="77777777" w:rsidR="00CF6D3C" w:rsidRPr="00CF6D3C" w:rsidRDefault="00CF6D3C" w:rsidP="00CF6D3C">
      <w:pPr>
        <w:pStyle w:val="15"/>
        <w:rPr>
          <w:b/>
        </w:rPr>
      </w:pPr>
      <w:r>
        <w:rPr>
          <w:b/>
        </w:rPr>
        <w:t>Решение с помощью формулы Тейлора</w:t>
      </w:r>
    </w:p>
    <w:p w14:paraId="7D1DC2B4" w14:textId="5AAB7F35" w:rsidR="00CF6D3C" w:rsidRDefault="00CF6D3C" w:rsidP="00CF6D3C">
      <w:pPr>
        <w:pStyle w:val="1f0"/>
      </w:pPr>
      <w:r>
        <w:tab/>
      </w:r>
      <w:r w:rsidR="00EE0A9F" w:rsidRPr="00EE0A9F">
        <w:rPr>
          <w:position w:val="-66"/>
        </w:rPr>
        <w:object w:dxaOrig="3460" w:dyaOrig="1440" w14:anchorId="45A4FDD3">
          <v:shape id="_x0000_i1041" type="#_x0000_t75" style="width:254.25pt;height:105.75pt" o:ole="">
            <v:imagedata r:id="rId38" o:title=""/>
          </v:shape>
          <o:OLEObject Type="Embed" ProgID="Equation.DSMT4" ShapeID="_x0000_i1041" DrawAspect="Content" ObjectID="_1668288570" r:id="rId39"/>
        </w:object>
      </w:r>
    </w:p>
    <w:p w14:paraId="3E1AFF2E" w14:textId="6836445A" w:rsidR="00CF6D3C" w:rsidRDefault="00CF6D3C" w:rsidP="00CF6D3C">
      <w:pPr>
        <w:pStyle w:val="1f0"/>
      </w:pPr>
      <w:r>
        <w:tab/>
      </w:r>
      <w:r w:rsidR="00EE0A9F" w:rsidRPr="00EE0A9F">
        <w:rPr>
          <w:position w:val="-50"/>
        </w:rPr>
        <w:object w:dxaOrig="3220" w:dyaOrig="1120" w14:anchorId="65AA70C6">
          <v:shape id="_x0000_i1042" type="#_x0000_t75" style="width:288.75pt;height:102pt" o:ole="">
            <v:imagedata r:id="rId40" o:title=""/>
          </v:shape>
          <o:OLEObject Type="Embed" ProgID="Equation.DSMT4" ShapeID="_x0000_i1042" DrawAspect="Content" ObjectID="_1668288571" r:id="rId41"/>
        </w:object>
      </w:r>
    </w:p>
    <w:p w14:paraId="6212B7CE" w14:textId="77777777" w:rsidR="00CF6D3C" w:rsidRDefault="00CF6D3C" w:rsidP="00CF6D3C">
      <w:pPr>
        <w:pStyle w:val="15"/>
      </w:pPr>
      <w:r>
        <w:t>Алгоритм:</w:t>
      </w:r>
    </w:p>
    <w:p w14:paraId="57440A8C" w14:textId="246962CF" w:rsidR="00CF6D3C" w:rsidRDefault="00CF6D3C" w:rsidP="00CF6D3C">
      <w:pPr>
        <w:pStyle w:val="1f0"/>
      </w:pPr>
      <w:r>
        <w:tab/>
      </w:r>
      <w:r w:rsidR="00EE0A9F" w:rsidRPr="00EE0A9F">
        <w:rPr>
          <w:position w:val="-36"/>
        </w:rPr>
        <w:object w:dxaOrig="3700" w:dyaOrig="840" w14:anchorId="56B55610">
          <v:shape id="_x0000_i1043" type="#_x0000_t75" style="width:312pt;height:70.5pt" o:ole="">
            <v:imagedata r:id="rId42" o:title=""/>
          </v:shape>
          <o:OLEObject Type="Embed" ProgID="Equation.DSMT4" ShapeID="_x0000_i1043" DrawAspect="Content" ObjectID="_1668288572" r:id="rId43"/>
        </w:object>
      </w:r>
    </w:p>
    <w:p w14:paraId="23219875" w14:textId="77777777" w:rsidR="00CF6D3C" w:rsidRPr="00F97B1F" w:rsidRDefault="00EE0A9F" w:rsidP="00EE0A9F">
      <w:pPr>
        <w:pStyle w:val="1f0"/>
        <w:rPr>
          <w:lang w:val="ru-RU"/>
        </w:rPr>
      </w:pPr>
      <w:r>
        <w:tab/>
      </w:r>
      <w:r w:rsidRPr="00EE0A9F">
        <w:rPr>
          <w:position w:val="-88"/>
        </w:rPr>
        <w:object w:dxaOrig="5140" w:dyaOrig="1880" w14:anchorId="3A195416">
          <v:shape id="_x0000_i1044" type="#_x0000_t75" style="width:256.5pt;height:93.75pt" o:ole="">
            <v:imagedata r:id="rId44" o:title=""/>
          </v:shape>
          <o:OLEObject Type="Embed" ProgID="Equation.DSMT4" ShapeID="_x0000_i1044" DrawAspect="Content" ObjectID="_1668288573" r:id="rId45"/>
        </w:object>
      </w:r>
      <w:r w:rsidRPr="00F97B1F">
        <w:rPr>
          <w:lang w:val="ru-RU"/>
        </w:rPr>
        <w:t xml:space="preserve"> </w:t>
      </w:r>
    </w:p>
    <w:p w14:paraId="6467CC4F" w14:textId="77777777" w:rsidR="00CF6D3C" w:rsidRDefault="00CF6D3C" w:rsidP="00CF6D3C">
      <w:pPr>
        <w:pStyle w:val="15"/>
      </w:pPr>
      <w:r>
        <w:rPr>
          <w:b/>
        </w:rPr>
        <w:t>2. Методы Рунге-Кутты</w:t>
      </w:r>
    </w:p>
    <w:p w14:paraId="4DB29DFD" w14:textId="43C53532" w:rsidR="00CF6D3C" w:rsidRDefault="00CF6D3C" w:rsidP="00CF6D3C">
      <w:pPr>
        <w:pStyle w:val="15"/>
        <w:rPr>
          <w:b/>
        </w:rPr>
      </w:pPr>
      <w:r>
        <w:rPr>
          <w:b/>
        </w:rPr>
        <w:lastRenderedPageBreak/>
        <w:tab/>
      </w:r>
      <w:r w:rsidRPr="0017095A">
        <w:rPr>
          <w:b/>
        </w:rPr>
        <w:t>2.1. Метод Эйлера</w:t>
      </w:r>
    </w:p>
    <w:p w14:paraId="05A1CB39" w14:textId="77777777" w:rsidR="00CF6D3C" w:rsidRDefault="00CF6D3C" w:rsidP="00CF6D3C">
      <w:pPr>
        <w:pStyle w:val="15"/>
      </w:pPr>
      <w:r>
        <w:t>Будем искать решение в узлах сетки</w:t>
      </w:r>
    </w:p>
    <w:p w14:paraId="6B7C960A" w14:textId="2F248697" w:rsidR="00CF6D3C" w:rsidRDefault="00EE0A9F" w:rsidP="00CF6D3C">
      <w:pPr>
        <w:pStyle w:val="15"/>
      </w:pPr>
      <w:r w:rsidRPr="00EE0A9F">
        <w:rPr>
          <w:position w:val="-24"/>
        </w:rPr>
        <w:object w:dxaOrig="2760" w:dyaOrig="700" w14:anchorId="349337D7">
          <v:shape id="_x0000_i1045" type="#_x0000_t75" style="width:190.5pt;height:48.75pt" o:ole="">
            <v:imagedata r:id="rId46" o:title=""/>
          </v:shape>
          <o:OLEObject Type="Embed" ProgID="Equation.DSMT4" ShapeID="_x0000_i1045" DrawAspect="Content" ObjectID="_1668288574" r:id="rId47"/>
        </w:object>
      </w:r>
    </w:p>
    <w:p w14:paraId="5D1D6C0B" w14:textId="77777777" w:rsidR="00CF6D3C" w:rsidRDefault="00CF6D3C" w:rsidP="00CF6D3C">
      <w:pPr>
        <w:pStyle w:val="15"/>
      </w:pPr>
      <w:r>
        <w:t>Задаче (1) эквивалентна</w:t>
      </w:r>
    </w:p>
    <w:p w14:paraId="4CC6CA72" w14:textId="4FF939F7" w:rsidR="00CF6D3C" w:rsidRPr="00EE0A9F" w:rsidRDefault="00CF6D3C" w:rsidP="00CF6D3C">
      <w:pPr>
        <w:pStyle w:val="1f0"/>
        <w:rPr>
          <w:lang w:val="ru-RU"/>
        </w:rPr>
      </w:pPr>
      <w:r w:rsidRPr="00EE0A9F">
        <w:rPr>
          <w:lang w:val="ru-RU"/>
        </w:rPr>
        <w:tab/>
      </w:r>
      <w:r w:rsidR="00EE0A9F" w:rsidRPr="00EE0A9F">
        <w:rPr>
          <w:position w:val="-50"/>
        </w:rPr>
        <w:object w:dxaOrig="3260" w:dyaOrig="1080" w14:anchorId="0ED20F92">
          <v:shape id="_x0000_i1046" type="#_x0000_t75" style="width:247.5pt;height:81.75pt" o:ole="">
            <v:imagedata r:id="rId48" o:title=""/>
          </v:shape>
          <o:OLEObject Type="Embed" ProgID="Equation.DSMT4" ShapeID="_x0000_i1046" DrawAspect="Content" ObjectID="_1668288575" r:id="rId49"/>
        </w:object>
      </w:r>
      <w:r w:rsidRPr="00EE0A9F">
        <w:rPr>
          <w:lang w:val="ru-RU"/>
        </w:rPr>
        <w:tab/>
        <w:t>(2)</w:t>
      </w:r>
    </w:p>
    <w:p w14:paraId="28D7AE94" w14:textId="77777777" w:rsidR="00CF6D3C" w:rsidRDefault="00CF6D3C" w:rsidP="00CF6D3C">
      <w:pPr>
        <w:pStyle w:val="15"/>
      </w:pPr>
      <w:r>
        <w:t>Воспользуемся формулой «левых прямоугольников»:</w:t>
      </w:r>
    </w:p>
    <w:p w14:paraId="466ADADD" w14:textId="77777777" w:rsidR="00CF6D3C" w:rsidRDefault="00CF6D3C" w:rsidP="00CF6D3C">
      <w:pPr>
        <w:pStyle w:val="15"/>
      </w:pPr>
      <w:r w:rsidRPr="0017095A">
        <w:rPr>
          <w:position w:val="-34"/>
        </w:rPr>
        <w:object w:dxaOrig="6120" w:dyaOrig="780" w14:anchorId="2BAC0D10">
          <v:shape id="_x0000_i1047" type="#_x0000_t75" style="width:432.75pt;height:54.75pt" o:ole="">
            <v:imagedata r:id="rId50" o:title=""/>
          </v:shape>
          <o:OLEObject Type="Embed" ProgID="Equation.3" ShapeID="_x0000_i1047" DrawAspect="Content" ObjectID="_1668288576" r:id="rId51"/>
        </w:object>
      </w:r>
    </w:p>
    <w:p w14:paraId="220F8C6B" w14:textId="77777777" w:rsidR="00CF6D3C" w:rsidRDefault="00CF6D3C" w:rsidP="00CF6D3C">
      <w:pPr>
        <w:pStyle w:val="15"/>
      </w:pPr>
      <w:r>
        <w:t>Аналогично</w:t>
      </w:r>
    </w:p>
    <w:p w14:paraId="66C3CBD4" w14:textId="76A77C90" w:rsidR="00CF6D3C" w:rsidRDefault="00CF6D3C" w:rsidP="00CF6D3C">
      <w:pPr>
        <w:pStyle w:val="1f0"/>
      </w:pPr>
      <w:r>
        <w:tab/>
      </w:r>
      <w:r w:rsidR="00EE0A9F" w:rsidRPr="00EE0A9F">
        <w:rPr>
          <w:position w:val="-86"/>
        </w:rPr>
        <w:object w:dxaOrig="3040" w:dyaOrig="1840" w14:anchorId="027DDB0F">
          <v:shape id="_x0000_i1048" type="#_x0000_t75" style="width:275.25pt;height:165.75pt" o:ole="">
            <v:imagedata r:id="rId52" o:title=""/>
          </v:shape>
          <o:OLEObject Type="Embed" ProgID="Equation.DSMT4" ShapeID="_x0000_i1048" DrawAspect="Content" ObjectID="_1668288577" r:id="rId53"/>
        </w:object>
      </w:r>
    </w:p>
    <w:p w14:paraId="006F66B3" w14:textId="77777777" w:rsidR="00CF6D3C" w:rsidRDefault="00CF6D3C" w:rsidP="00CF6D3C">
      <w:pPr>
        <w:pStyle w:val="15"/>
      </w:pPr>
      <w:r>
        <w:t>Пусть</w:t>
      </w:r>
    </w:p>
    <w:p w14:paraId="1C9E68E8" w14:textId="77777777" w:rsidR="00EE0A9F" w:rsidRDefault="00CF6D3C" w:rsidP="00EE0A9F">
      <w:pPr>
        <w:pStyle w:val="1f0"/>
      </w:pPr>
      <w:r>
        <w:tab/>
      </w:r>
      <w:r w:rsidR="00EE0A9F" w:rsidRPr="00EE0A9F">
        <w:rPr>
          <w:position w:val="-44"/>
        </w:rPr>
        <w:object w:dxaOrig="3700" w:dyaOrig="999" w14:anchorId="3149836D">
          <v:shape id="_x0000_i1049" type="#_x0000_t75" style="width:254.25pt;height:68.25pt" o:ole="">
            <v:imagedata r:id="rId54" o:title=""/>
          </v:shape>
          <o:OLEObject Type="Embed" ProgID="Equation.DSMT4" ShapeID="_x0000_i1049" DrawAspect="Content" ObjectID="_1668288578" r:id="rId55"/>
        </w:object>
      </w:r>
    </w:p>
    <w:p w14:paraId="0769BBED" w14:textId="042B472E" w:rsidR="00CF6D3C" w:rsidRPr="00EE0A9F" w:rsidRDefault="00EE0A9F" w:rsidP="00EE0A9F">
      <w:pPr>
        <w:pStyle w:val="1f0"/>
        <w:rPr>
          <w:lang w:val="ru-RU"/>
        </w:rPr>
      </w:pPr>
      <w:r>
        <w:tab/>
      </w:r>
      <w:r w:rsidR="00CF6D3C" w:rsidRPr="00EE0A9F">
        <w:rPr>
          <w:lang w:val="ru-RU"/>
        </w:rPr>
        <w:t xml:space="preserve"> </w:t>
      </w:r>
      <w:r w:rsidRPr="00EE0A9F">
        <w:rPr>
          <w:position w:val="-16"/>
        </w:rPr>
        <w:object w:dxaOrig="3400" w:dyaOrig="380" w14:anchorId="6C43B02F">
          <v:shape id="_x0000_i1050" type="#_x0000_t75" style="width:255pt;height:28.5pt" o:ole="">
            <v:imagedata r:id="rId56" o:title=""/>
          </v:shape>
          <o:OLEObject Type="Embed" ProgID="Equation.DSMT4" ShapeID="_x0000_i1050" DrawAspect="Content" ObjectID="_1668288579" r:id="rId57"/>
        </w:object>
      </w:r>
    </w:p>
    <w:p w14:paraId="0ABE1D40" w14:textId="77777777" w:rsidR="00CF6D3C" w:rsidRDefault="00CF6D3C" w:rsidP="00CF6D3C">
      <w:pPr>
        <w:pStyle w:val="15"/>
      </w:pPr>
      <w:r>
        <w:t>или</w:t>
      </w:r>
    </w:p>
    <w:p w14:paraId="2DEE63A0" w14:textId="13A05359" w:rsidR="00CF6D3C" w:rsidRPr="00CF6D3C" w:rsidRDefault="00CF6D3C" w:rsidP="00CF6D3C">
      <w:pPr>
        <w:pStyle w:val="1f0"/>
        <w:rPr>
          <w:lang w:val="ru-RU"/>
        </w:rPr>
      </w:pPr>
      <w:r w:rsidRPr="00EE0A9F">
        <w:rPr>
          <w:lang w:val="ru-RU"/>
        </w:rPr>
        <w:lastRenderedPageBreak/>
        <w:tab/>
      </w:r>
      <w:r w:rsidR="00EE0A9F" w:rsidRPr="00EE0A9F">
        <w:rPr>
          <w:position w:val="-44"/>
        </w:rPr>
        <w:object w:dxaOrig="2060" w:dyaOrig="999" w14:anchorId="7BCAE5C5">
          <v:shape id="_x0000_i1051" type="#_x0000_t75" style="width:162.75pt;height:79.5pt" o:ole="">
            <v:imagedata r:id="rId58" o:title=""/>
          </v:shape>
          <o:OLEObject Type="Embed" ProgID="Equation.DSMT4" ShapeID="_x0000_i1051" DrawAspect="Content" ObjectID="_1668288580" r:id="rId59"/>
        </w:object>
      </w:r>
      <w:r w:rsidRPr="00CF6D3C">
        <w:rPr>
          <w:lang w:val="ru-RU"/>
        </w:rPr>
        <w:t xml:space="preserve"> </w:t>
      </w:r>
    </w:p>
    <w:p w14:paraId="57F11C63" w14:textId="228C23C8" w:rsidR="00CF6D3C" w:rsidRDefault="00CF6D3C" w:rsidP="00CF6D3C">
      <w:pPr>
        <w:pStyle w:val="15"/>
      </w:pPr>
      <w:proofErr w:type="spellStart"/>
      <w:r>
        <w:t>Т.о</w:t>
      </w:r>
      <w:proofErr w:type="spellEnd"/>
      <w:r>
        <w:t xml:space="preserve">. метод Эйлера </w:t>
      </w:r>
      <w:r w:rsidRPr="00766A3A">
        <w:t>аппроксимирует</w:t>
      </w:r>
      <w:r>
        <w:t xml:space="preserve"> исходную задачу с точностью </w:t>
      </w:r>
      <w:r w:rsidR="00EE0A9F" w:rsidRPr="00EE0A9F">
        <w:rPr>
          <w:position w:val="-10"/>
        </w:rPr>
        <w:object w:dxaOrig="400" w:dyaOrig="320" w14:anchorId="31DDA995">
          <v:shape id="_x0000_i1052" type="#_x0000_t75" style="width:41.25pt;height:33.75pt" o:ole="">
            <v:imagedata r:id="rId60" o:title=""/>
          </v:shape>
          <o:OLEObject Type="Embed" ProgID="Equation.DSMT4" ShapeID="_x0000_i1052" DrawAspect="Content" ObjectID="_1668288581" r:id="rId61"/>
        </w:object>
      </w:r>
      <w:r>
        <w:t>.</w:t>
      </w:r>
    </w:p>
    <w:p w14:paraId="06459070" w14:textId="77777777" w:rsidR="00CF6D3C" w:rsidRDefault="00CF6D3C" w:rsidP="00CF6D3C">
      <w:pPr>
        <w:pStyle w:val="15"/>
      </w:pPr>
      <w:r>
        <w:t>Если воспользоваться формулой «правых» прямоугольников, получим</w:t>
      </w:r>
    </w:p>
    <w:p w14:paraId="0C78806F" w14:textId="0B3EBB5B" w:rsidR="00CF6D3C" w:rsidRPr="00F97B1F" w:rsidRDefault="00EE0A9F" w:rsidP="00EE0A9F">
      <w:pPr>
        <w:pStyle w:val="1f0"/>
        <w:rPr>
          <w:lang w:val="ru-RU"/>
        </w:rPr>
      </w:pPr>
      <w:r w:rsidRPr="00F97B1F">
        <w:rPr>
          <w:lang w:val="ru-RU"/>
        </w:rPr>
        <w:tab/>
      </w:r>
      <w:r w:rsidRPr="00EE0A9F">
        <w:rPr>
          <w:position w:val="-16"/>
        </w:rPr>
        <w:object w:dxaOrig="3400" w:dyaOrig="380" w14:anchorId="1FBF8C14">
          <v:shape id="_x0000_i1053" type="#_x0000_t75" style="width:282pt;height:31.5pt" o:ole="">
            <v:imagedata r:id="rId62" o:title=""/>
          </v:shape>
          <o:OLEObject Type="Embed" ProgID="Equation.DSMT4" ShapeID="_x0000_i1053" DrawAspect="Content" ObjectID="_1668288582" r:id="rId63"/>
        </w:object>
      </w:r>
      <w:r w:rsidR="00CF6D3C" w:rsidRPr="00F97B1F">
        <w:rPr>
          <w:lang w:val="ru-RU"/>
        </w:rPr>
        <w:t xml:space="preserve"> </w:t>
      </w:r>
    </w:p>
    <w:p w14:paraId="34935D65" w14:textId="77777777" w:rsidR="00CF6D3C" w:rsidRDefault="00CF6D3C" w:rsidP="00CF6D3C">
      <w:pPr>
        <w:pStyle w:val="15"/>
      </w:pPr>
      <w:r>
        <w:t>в общем случае требует решения нелинейного уравнения.</w:t>
      </w:r>
    </w:p>
    <w:p w14:paraId="2EA2BBB5" w14:textId="77777777" w:rsidR="00CF6D3C" w:rsidRPr="00CF6D3C" w:rsidRDefault="00CF6D3C" w:rsidP="00CF6D3C">
      <w:pPr>
        <w:pStyle w:val="15"/>
        <w:rPr>
          <w:b/>
        </w:rPr>
      </w:pPr>
      <w:r w:rsidRPr="00CF6D3C">
        <w:rPr>
          <w:b/>
        </w:rPr>
        <w:t>Явный метод Эйлера:</w:t>
      </w:r>
    </w:p>
    <w:p w14:paraId="2E36839C" w14:textId="134EC074" w:rsidR="00CF6D3C" w:rsidRPr="00CF6D3C" w:rsidRDefault="00CF6D3C" w:rsidP="00CF6D3C">
      <w:pPr>
        <w:pStyle w:val="1f0"/>
        <w:rPr>
          <w:lang w:val="ru-RU"/>
        </w:rPr>
      </w:pPr>
      <w:r>
        <w:tab/>
      </w:r>
      <w:r w:rsidR="00EE0A9F" w:rsidRPr="00F81F32">
        <w:rPr>
          <w:position w:val="-54"/>
        </w:rPr>
        <w:object w:dxaOrig="3200" w:dyaOrig="1160" w14:anchorId="32B807CA">
          <v:shape id="_x0000_i1054" type="#_x0000_t75" style="width:274.5pt;height:98.25pt" o:ole="">
            <v:imagedata r:id="rId64" o:title=""/>
          </v:shape>
          <o:OLEObject Type="Embed" ProgID="Equation.DSMT4" ShapeID="_x0000_i1054" DrawAspect="Content" ObjectID="_1668288583" r:id="rId65"/>
        </w:object>
      </w:r>
      <w:r w:rsidRPr="00CF6D3C">
        <w:rPr>
          <w:lang w:val="ru-RU"/>
        </w:rPr>
        <w:t xml:space="preserve"> </w:t>
      </w:r>
    </w:p>
    <w:p w14:paraId="1810F250" w14:textId="16D70A2E" w:rsidR="00CF6D3C" w:rsidRDefault="00CF6D3C" w:rsidP="00CF6D3C">
      <w:pPr>
        <w:pStyle w:val="15"/>
      </w:pPr>
      <w:r>
        <w:t>Очевидно, должно выполняться условие 0</w:t>
      </w:r>
      <w:r w:rsidRPr="00F20D46">
        <w:t>&lt;</w:t>
      </w:r>
      <w:proofErr w:type="gramStart"/>
      <w:r>
        <w:rPr>
          <w:lang w:val="en-US"/>
        </w:rPr>
        <w:t>q</w:t>
      </w:r>
      <w:r w:rsidRPr="00F20D46">
        <w:t>&lt;</w:t>
      </w:r>
      <w:proofErr w:type="gramEnd"/>
      <w:r w:rsidRPr="00F20D46">
        <w:t>1,</w:t>
      </w:r>
      <w:r>
        <w:t xml:space="preserve"> откуда </w:t>
      </w:r>
    </w:p>
    <w:p w14:paraId="5D2CB01E" w14:textId="03B5EF66" w:rsidR="00CF6D3C" w:rsidRDefault="00CF6D3C" w:rsidP="00CF6D3C">
      <w:pPr>
        <w:pStyle w:val="1f0"/>
      </w:pPr>
      <w:r w:rsidRPr="00EE0A9F">
        <w:rPr>
          <w:lang w:val="ru-RU"/>
        </w:rPr>
        <w:tab/>
      </w:r>
      <w:r w:rsidRPr="00F20D46">
        <w:rPr>
          <w:position w:val="-24"/>
        </w:rPr>
        <w:object w:dxaOrig="740" w:dyaOrig="620" w14:anchorId="590FAD38">
          <v:shape id="_x0000_i1055" type="#_x0000_t75" style="width:48.75pt;height:40.5pt" o:ole="">
            <v:imagedata r:id="rId66" o:title=""/>
          </v:shape>
          <o:OLEObject Type="Embed" ProgID="Equation.3" ShapeID="_x0000_i1055" DrawAspect="Content" ObjectID="_1668288584" r:id="rId67"/>
        </w:object>
      </w:r>
    </w:p>
    <w:p w14:paraId="7A2A104E" w14:textId="77777777" w:rsidR="00CF6D3C" w:rsidRPr="00200CEC" w:rsidRDefault="00CF6D3C" w:rsidP="00CF6D3C">
      <w:pPr>
        <w:pStyle w:val="15"/>
      </w:pPr>
      <w:r w:rsidRPr="00200CEC">
        <w:t xml:space="preserve">Утверждение. Оценки аппроксимации справедливы при </w:t>
      </w:r>
      <w:proofErr w:type="gramStart"/>
      <w:r w:rsidRPr="00200CEC">
        <w:rPr>
          <w:lang w:val="en-US"/>
        </w:rPr>
        <w:t>h</w:t>
      </w:r>
      <w:r w:rsidRPr="00200CEC">
        <w:t>&lt;</w:t>
      </w:r>
      <w:proofErr w:type="gramEnd"/>
      <w:r w:rsidRPr="00200CEC">
        <w:rPr>
          <w:lang w:val="en-US"/>
        </w:rPr>
        <w:t>h</w:t>
      </w:r>
      <w:r w:rsidRPr="00200CEC">
        <w:rPr>
          <w:vertAlign w:val="subscript"/>
        </w:rPr>
        <w:t>0</w:t>
      </w:r>
    </w:p>
    <w:p w14:paraId="12EBFA95" w14:textId="77777777" w:rsidR="00CF6D3C" w:rsidRPr="00CF6D3C" w:rsidRDefault="00CF6D3C" w:rsidP="00CF6D3C">
      <w:pPr>
        <w:pStyle w:val="15"/>
        <w:rPr>
          <w:b/>
        </w:rPr>
      </w:pPr>
      <w:r w:rsidRPr="00CF6D3C">
        <w:rPr>
          <w:b/>
        </w:rPr>
        <w:t>Неявный метод Эйлера:</w:t>
      </w:r>
    </w:p>
    <w:p w14:paraId="01F8EAFE" w14:textId="77777777" w:rsidR="00CF6D3C" w:rsidRDefault="00CF6D3C" w:rsidP="00CF6D3C">
      <w:pPr>
        <w:pStyle w:val="15"/>
      </w:pPr>
    </w:p>
    <w:p w14:paraId="455BC2FA" w14:textId="50B5DB64" w:rsidR="00CF6D3C" w:rsidRPr="00CF6D3C" w:rsidRDefault="00CF6D3C" w:rsidP="00CF6D3C">
      <w:pPr>
        <w:pStyle w:val="1f0"/>
        <w:rPr>
          <w:lang w:val="ru-RU"/>
        </w:rPr>
      </w:pPr>
      <w:r w:rsidRPr="00EE0A9F">
        <w:rPr>
          <w:lang w:val="ru-RU"/>
        </w:rPr>
        <w:tab/>
      </w:r>
      <w:r w:rsidR="00EE0A9F" w:rsidRPr="00EE0A9F">
        <w:rPr>
          <w:position w:val="-38"/>
        </w:rPr>
        <w:object w:dxaOrig="3540" w:dyaOrig="880" w14:anchorId="49751935">
          <v:shape id="_x0000_i1056" type="#_x0000_t75" style="width:303.75pt;height:75.75pt" o:ole="">
            <v:imagedata r:id="rId68" o:title=""/>
          </v:shape>
          <o:OLEObject Type="Embed" ProgID="Equation.DSMT4" ShapeID="_x0000_i1056" DrawAspect="Content" ObjectID="_1668288585" r:id="rId69"/>
        </w:object>
      </w:r>
      <w:r w:rsidRPr="00CF6D3C">
        <w:rPr>
          <w:lang w:val="ru-RU"/>
        </w:rPr>
        <w:t xml:space="preserve"> </w:t>
      </w:r>
    </w:p>
    <w:p w14:paraId="65F459AC" w14:textId="1E9C7B14" w:rsidR="00CF6D3C" w:rsidRPr="00C80FF4" w:rsidRDefault="00CF6D3C" w:rsidP="00CF6D3C">
      <w:pPr>
        <w:pStyle w:val="15"/>
      </w:pPr>
      <w:r>
        <w:t xml:space="preserve">Очевидно </w:t>
      </w:r>
      <w:r w:rsidRPr="00C80FF4">
        <w:t>0&lt;</w:t>
      </w:r>
      <w:proofErr w:type="gramStart"/>
      <w:r>
        <w:rPr>
          <w:lang w:val="en-US"/>
        </w:rPr>
        <w:t>q</w:t>
      </w:r>
      <w:r w:rsidRPr="00C80FF4">
        <w:t>&lt;</w:t>
      </w:r>
      <w:proofErr w:type="gramEnd"/>
      <w:r w:rsidRPr="00C80FF4">
        <w:t>1</w:t>
      </w:r>
      <w:r>
        <w:t xml:space="preserve"> при любых значениях </w:t>
      </w:r>
      <w:r w:rsidRPr="00C80FF4">
        <w:rPr>
          <w:lang w:val="en-US"/>
        </w:rPr>
        <w:t>h</w:t>
      </w:r>
      <w:r w:rsidRPr="00C80FF4">
        <w:t>.</w:t>
      </w:r>
    </w:p>
    <w:p w14:paraId="0D0DF45C" w14:textId="35ACE4B6" w:rsidR="00CF6D3C" w:rsidRDefault="00CF6D3C" w:rsidP="00CF6D3C">
      <w:pPr>
        <w:pStyle w:val="15"/>
        <w:rPr>
          <w:b/>
        </w:rPr>
      </w:pPr>
      <w:r w:rsidRPr="00450198">
        <w:rPr>
          <w:b/>
        </w:rPr>
        <w:t>Явный метод Эйлера условно устойчивый, неявный – абсолютно устойчивый.</w:t>
      </w:r>
      <w:r w:rsidRPr="00C80FF4">
        <w:tab/>
      </w:r>
      <w:r>
        <w:rPr>
          <w:b/>
        </w:rPr>
        <w:t>2.2. Методы типа «предиктор-корректор»</w:t>
      </w:r>
    </w:p>
    <w:p w14:paraId="7C7CBBA5" w14:textId="77777777" w:rsidR="00CF6D3C" w:rsidRDefault="00CF6D3C" w:rsidP="00CF6D3C">
      <w:pPr>
        <w:pStyle w:val="15"/>
      </w:pPr>
      <w:r>
        <w:lastRenderedPageBreak/>
        <w:t>Воспользуемся квадратурной формулой трапеций</w:t>
      </w:r>
    </w:p>
    <w:p w14:paraId="68B75554" w14:textId="7CD40F14" w:rsidR="00CF6D3C" w:rsidRPr="00EE0A9F" w:rsidRDefault="00CF6D3C" w:rsidP="00CF6D3C">
      <w:pPr>
        <w:pStyle w:val="1f0"/>
        <w:rPr>
          <w:lang w:val="ru-RU"/>
        </w:rPr>
      </w:pPr>
      <w:r w:rsidRPr="00EE0A9F">
        <w:rPr>
          <w:lang w:val="ru-RU"/>
        </w:rPr>
        <w:tab/>
      </w:r>
      <w:r w:rsidR="00EE0A9F" w:rsidRPr="00EE0A9F">
        <w:rPr>
          <w:position w:val="-18"/>
        </w:rPr>
        <w:object w:dxaOrig="3739" w:dyaOrig="420" w14:anchorId="2C54D441">
          <v:shape id="_x0000_i1057" type="#_x0000_t75" style="width:284.25pt;height:32.25pt" o:ole="">
            <v:imagedata r:id="rId70" o:title=""/>
          </v:shape>
          <o:OLEObject Type="Embed" ProgID="Equation.DSMT4" ShapeID="_x0000_i1057" DrawAspect="Content" ObjectID="_1668288586" r:id="rId71"/>
        </w:object>
      </w:r>
      <w:r w:rsidRPr="00EE0A9F">
        <w:rPr>
          <w:lang w:val="ru-RU"/>
        </w:rPr>
        <w:t xml:space="preserve"> </w:t>
      </w:r>
    </w:p>
    <w:p w14:paraId="370F7D34" w14:textId="77777777" w:rsidR="00CF6D3C" w:rsidRDefault="00CF6D3C" w:rsidP="00CF6D3C">
      <w:pPr>
        <w:pStyle w:val="15"/>
      </w:pPr>
      <w:r>
        <w:t>неявная формула Адамса второго порядка точности.</w:t>
      </w:r>
    </w:p>
    <w:p w14:paraId="70C2E179" w14:textId="77777777" w:rsidR="00CF6D3C" w:rsidRDefault="00CF6D3C" w:rsidP="00CF6D3C">
      <w:pPr>
        <w:pStyle w:val="15"/>
      </w:pPr>
      <w:r>
        <w:t>По явному методу Эйлера</w:t>
      </w:r>
    </w:p>
    <w:p w14:paraId="59384020" w14:textId="7E66882E" w:rsidR="00CF6D3C" w:rsidRPr="00B86995" w:rsidRDefault="00CF6D3C" w:rsidP="00CF6D3C">
      <w:pPr>
        <w:pStyle w:val="1f0"/>
      </w:pPr>
      <w:r>
        <w:tab/>
      </w:r>
      <w:r w:rsidR="00EE0A9F" w:rsidRPr="00EE0A9F">
        <w:rPr>
          <w:position w:val="-16"/>
        </w:rPr>
        <w:object w:dxaOrig="2480" w:dyaOrig="400" w14:anchorId="4D5F9ED3">
          <v:shape id="_x0000_i1058" type="#_x0000_t75" style="width:204.75pt;height:33pt" o:ole="">
            <v:imagedata r:id="rId72" o:title=""/>
          </v:shape>
          <o:OLEObject Type="Embed" ProgID="Equation.DSMT4" ShapeID="_x0000_i1058" DrawAspect="Content" ObjectID="_1668288587" r:id="rId73"/>
        </w:object>
      </w:r>
    </w:p>
    <w:p w14:paraId="5E00EF5A" w14:textId="77777777" w:rsidR="00CF6D3C" w:rsidRDefault="00CF6D3C" w:rsidP="00CF6D3C">
      <w:pPr>
        <w:pStyle w:val="15"/>
      </w:pPr>
      <w:r>
        <w:t>но</w:t>
      </w:r>
    </w:p>
    <w:p w14:paraId="64EB46D4" w14:textId="6BD5B9A1" w:rsidR="00CF6D3C" w:rsidRDefault="00CF6D3C" w:rsidP="00CF6D3C">
      <w:pPr>
        <w:pStyle w:val="1f0"/>
      </w:pPr>
      <w:r>
        <w:tab/>
      </w:r>
      <w:r w:rsidR="00EE0A9F" w:rsidRPr="00EE0A9F">
        <w:rPr>
          <w:position w:val="-64"/>
        </w:rPr>
        <w:object w:dxaOrig="2680" w:dyaOrig="1340" w14:anchorId="685CDCFE">
          <v:shape id="_x0000_i1059" type="#_x0000_t75" style="width:225pt;height:111.75pt" o:ole="">
            <v:imagedata r:id="rId74" o:title=""/>
          </v:shape>
          <o:OLEObject Type="Embed" ProgID="Equation.DSMT4" ShapeID="_x0000_i1059" DrawAspect="Content" ObjectID="_1668288588" r:id="rId75"/>
        </w:object>
      </w:r>
    </w:p>
    <w:p w14:paraId="47E509B0" w14:textId="77777777" w:rsidR="00CF6D3C" w:rsidRPr="00475FAF" w:rsidRDefault="00CF6D3C" w:rsidP="00CF6D3C">
      <w:pPr>
        <w:pStyle w:val="15"/>
      </w:pPr>
      <w:r>
        <w:t xml:space="preserve">Метод предиктор-корректор с аппроксимацией   </w:t>
      </w:r>
      <w:r w:rsidRPr="00475FAF">
        <w:t>О(</w:t>
      </w:r>
      <w:r w:rsidRPr="00475FAF">
        <w:rPr>
          <w:lang w:val="en-US"/>
        </w:rPr>
        <w:t>h</w:t>
      </w:r>
      <w:r w:rsidRPr="00475FAF">
        <w:rPr>
          <w:vertAlign w:val="superscript"/>
        </w:rPr>
        <w:t>2</w:t>
      </w:r>
      <w:r w:rsidRPr="00475FAF">
        <w:t>):</w:t>
      </w:r>
    </w:p>
    <w:p w14:paraId="0F5047D3" w14:textId="5AE769CB" w:rsidR="00CF6D3C" w:rsidRDefault="00CF6D3C" w:rsidP="00CF6D3C">
      <w:pPr>
        <w:pStyle w:val="1f0"/>
      </w:pPr>
      <w:r w:rsidRPr="00EE0A9F">
        <w:rPr>
          <w:lang w:val="ru-RU"/>
        </w:rPr>
        <w:tab/>
      </w:r>
      <w:r w:rsidR="00EE0A9F" w:rsidRPr="00EE0A9F">
        <w:rPr>
          <w:position w:val="-36"/>
        </w:rPr>
        <w:object w:dxaOrig="3200" w:dyaOrig="780" w14:anchorId="4D96DC08">
          <v:shape id="_x0000_i1060" type="#_x0000_t75" style="width:210.75pt;height:51.75pt" o:ole="">
            <v:imagedata r:id="rId76" o:title=""/>
          </v:shape>
          <o:OLEObject Type="Embed" ProgID="Equation.DSMT4" ShapeID="_x0000_i1060" DrawAspect="Content" ObjectID="_1668288589" r:id="rId77"/>
        </w:object>
      </w:r>
    </w:p>
    <w:p w14:paraId="5567E304" w14:textId="77777777" w:rsidR="00CF6D3C" w:rsidRPr="00CF6D3C" w:rsidRDefault="00CF6D3C" w:rsidP="00CF6D3C">
      <w:pPr>
        <w:pStyle w:val="15"/>
      </w:pPr>
      <w:r>
        <w:t xml:space="preserve">Если воспользоваться формулой средних прямоугольников, аналогично получим метод с аппроксимацией   </w:t>
      </w:r>
      <w:r w:rsidRPr="00475FAF">
        <w:t>О(</w:t>
      </w:r>
      <w:r w:rsidRPr="00475FAF">
        <w:rPr>
          <w:lang w:val="en-US"/>
        </w:rPr>
        <w:t>h</w:t>
      </w:r>
      <w:r w:rsidRPr="00475FAF">
        <w:rPr>
          <w:vertAlign w:val="superscript"/>
        </w:rPr>
        <w:t>2</w:t>
      </w:r>
      <w:r w:rsidRPr="00475FAF">
        <w:t>):</w:t>
      </w:r>
    </w:p>
    <w:p w14:paraId="0D30BEB1" w14:textId="1A6FEB00" w:rsidR="00CF6D3C" w:rsidRDefault="00CF6D3C" w:rsidP="00CF6D3C">
      <w:pPr>
        <w:pStyle w:val="1f0"/>
      </w:pPr>
      <w:r w:rsidRPr="00EE0A9F">
        <w:rPr>
          <w:lang w:val="ru-RU"/>
        </w:rPr>
        <w:tab/>
      </w:r>
      <w:r w:rsidR="00EE0A9F" w:rsidRPr="00EE0A9F">
        <w:rPr>
          <w:position w:val="-36"/>
        </w:rPr>
        <w:object w:dxaOrig="2700" w:dyaOrig="780" w14:anchorId="2F83FDFE">
          <v:shape id="_x0000_i1061" type="#_x0000_t75" style="width:183.75pt;height:54pt" o:ole="">
            <v:imagedata r:id="rId78" o:title=""/>
          </v:shape>
          <o:OLEObject Type="Embed" ProgID="Equation.DSMT4" ShapeID="_x0000_i1061" DrawAspect="Content" ObjectID="_1668288590" r:id="rId79"/>
        </w:object>
      </w:r>
    </w:p>
    <w:p w14:paraId="547FF00C" w14:textId="221041A7" w:rsidR="00CF6D3C" w:rsidRDefault="00CF6D3C" w:rsidP="00CF6D3C">
      <w:pPr>
        <w:pStyle w:val="15"/>
        <w:rPr>
          <w:b/>
        </w:rPr>
      </w:pPr>
      <w:r w:rsidRPr="00014E05">
        <w:rPr>
          <w:b/>
        </w:rPr>
        <w:t>2.3. Общий случай</w:t>
      </w:r>
    </w:p>
    <w:p w14:paraId="7AAAFD4E" w14:textId="77777777" w:rsidR="00CF6D3C" w:rsidRDefault="00CF6D3C" w:rsidP="00CF6D3C">
      <w:pPr>
        <w:pStyle w:val="15"/>
      </w:pPr>
      <w:r>
        <w:t>Семейство методов Рунге-Кутты.</w:t>
      </w:r>
    </w:p>
    <w:p w14:paraId="0CC49891" w14:textId="77777777" w:rsidR="00CF6D3C" w:rsidRDefault="00CF6D3C" w:rsidP="00CF6D3C">
      <w:pPr>
        <w:pStyle w:val="15"/>
      </w:pPr>
      <w:r>
        <w:t>Параметры</w:t>
      </w:r>
    </w:p>
    <w:p w14:paraId="6D1DB6A2" w14:textId="31CA05E1" w:rsidR="00CF6D3C" w:rsidRDefault="00CF6D3C" w:rsidP="00CF6D3C">
      <w:pPr>
        <w:pStyle w:val="1f0"/>
      </w:pPr>
      <w:r>
        <w:tab/>
      </w:r>
      <w:r w:rsidR="00EE0A9F" w:rsidRPr="00014E05">
        <w:rPr>
          <w:position w:val="-14"/>
        </w:rPr>
        <w:object w:dxaOrig="2799" w:dyaOrig="300" w14:anchorId="371F754D">
          <v:shape id="_x0000_i1062" type="#_x0000_t75" style="width:242.25pt;height:25.5pt" o:ole="">
            <v:imagedata r:id="rId80" o:title=""/>
          </v:shape>
          <o:OLEObject Type="Embed" ProgID="Equation.DSMT4" ShapeID="_x0000_i1062" DrawAspect="Content" ObjectID="_1668288591" r:id="rId81"/>
        </w:object>
      </w:r>
      <w:r>
        <w:t xml:space="preserve"> </w:t>
      </w:r>
    </w:p>
    <w:p w14:paraId="6462CC97" w14:textId="23567964" w:rsidR="00CF6D3C" w:rsidRDefault="00CF6D3C" w:rsidP="00CF6D3C">
      <w:pPr>
        <w:pStyle w:val="15"/>
      </w:pPr>
      <w:r>
        <w:t>Алгоритм:</w:t>
      </w:r>
    </w:p>
    <w:p w14:paraId="3D4F9EB6" w14:textId="3A67EE58" w:rsidR="00CF6D3C" w:rsidRPr="00CF6D3C" w:rsidRDefault="00CF6D3C" w:rsidP="00CF6D3C">
      <w:pPr>
        <w:pStyle w:val="1f0"/>
      </w:pPr>
      <w:r>
        <w:lastRenderedPageBreak/>
        <w:tab/>
      </w:r>
      <w:r w:rsidR="00EE0A9F" w:rsidRPr="00EE0A9F">
        <w:rPr>
          <w:position w:val="-102"/>
        </w:rPr>
        <w:object w:dxaOrig="4140" w:dyaOrig="2020" w14:anchorId="4CE3DB85">
          <v:shape id="_x0000_i1063" type="#_x0000_t75" style="width:283.5pt;height:138.75pt" o:ole="">
            <v:imagedata r:id="rId82" o:title=""/>
          </v:shape>
          <o:OLEObject Type="Embed" ProgID="Equation.DSMT4" ShapeID="_x0000_i1063" DrawAspect="Content" ObjectID="_1668288592" r:id="rId83"/>
        </w:object>
      </w:r>
      <w:r>
        <w:t xml:space="preserve"> </w:t>
      </w:r>
    </w:p>
    <w:p w14:paraId="32888E80" w14:textId="77777777" w:rsidR="00CF6D3C" w:rsidRDefault="00CF6D3C" w:rsidP="00CF6D3C">
      <w:pPr>
        <w:pStyle w:val="15"/>
      </w:pPr>
      <w:r>
        <w:t>Обозначим</w:t>
      </w:r>
    </w:p>
    <w:p w14:paraId="3BCF8AEF" w14:textId="22D32152" w:rsidR="00CF6D3C" w:rsidRPr="00EE0A9F" w:rsidRDefault="00CF6D3C" w:rsidP="00CF6D3C">
      <w:pPr>
        <w:pStyle w:val="1f0"/>
        <w:rPr>
          <w:lang w:val="ru-RU"/>
        </w:rPr>
      </w:pPr>
      <w:r>
        <w:tab/>
      </w:r>
      <w:r w:rsidR="00EE0A9F" w:rsidRPr="00D73199">
        <w:rPr>
          <w:position w:val="-10"/>
        </w:rPr>
        <w:object w:dxaOrig="1219" w:dyaOrig="260" w14:anchorId="5C696145">
          <v:shape id="_x0000_i1064" type="#_x0000_t75" style="width:117pt;height:25.5pt" o:ole="">
            <v:imagedata r:id="rId84" o:title=""/>
          </v:shape>
          <o:OLEObject Type="Embed" ProgID="Equation.DSMT4" ShapeID="_x0000_i1064" DrawAspect="Content" ObjectID="_1668288593" r:id="rId85"/>
        </w:object>
      </w:r>
      <w:r w:rsidRPr="00EE0A9F">
        <w:rPr>
          <w:lang w:val="ru-RU"/>
        </w:rPr>
        <w:t>.</w:t>
      </w:r>
    </w:p>
    <w:p w14:paraId="5869F880" w14:textId="03106F0E" w:rsidR="00CF6D3C" w:rsidRDefault="00CF6D3C" w:rsidP="00CF6D3C">
      <w:pPr>
        <w:pStyle w:val="15"/>
      </w:pPr>
      <w:r>
        <w:t>Если f</w:t>
      </w:r>
      <w:r w:rsidRPr="00D73199">
        <w:t>(</w:t>
      </w:r>
      <w:proofErr w:type="gramStart"/>
      <w:r w:rsidRPr="00D73199">
        <w:rPr>
          <w:lang w:val="en-US"/>
        </w:rPr>
        <w:t>x</w:t>
      </w:r>
      <w:r w:rsidRPr="00D73199">
        <w:t>,</w:t>
      </w:r>
      <w:r w:rsidRPr="00D73199">
        <w:rPr>
          <w:lang w:val="en-US"/>
        </w:rPr>
        <w:t>y</w:t>
      </w:r>
      <w:proofErr w:type="gramEnd"/>
      <w:r w:rsidRPr="00D73199">
        <w:t xml:space="preserve">) – </w:t>
      </w:r>
      <w:r>
        <w:t xml:space="preserve">достаточно гладкая, то </w:t>
      </w:r>
      <w:r w:rsidRPr="00D73199">
        <w:t>φ(</w:t>
      </w:r>
      <w:r w:rsidRPr="00D73199">
        <w:rPr>
          <w:lang w:val="en-US"/>
        </w:rPr>
        <w:t>h</w:t>
      </w:r>
      <w:r w:rsidRPr="00D73199">
        <w:t xml:space="preserve">) </w:t>
      </w:r>
      <w:r>
        <w:t xml:space="preserve">и </w:t>
      </w:r>
      <w:proofErr w:type="spellStart"/>
      <w:r w:rsidRPr="00D73199">
        <w:rPr>
          <w:lang w:val="en-US"/>
        </w:rPr>
        <w:t>k</w:t>
      </w:r>
      <w:r w:rsidRPr="00D73199">
        <w:rPr>
          <w:vertAlign w:val="subscript"/>
          <w:lang w:val="en-US"/>
        </w:rPr>
        <w:t>i</w:t>
      </w:r>
      <w:proofErr w:type="spellEnd"/>
      <w:r w:rsidRPr="00D73199">
        <w:t>(</w:t>
      </w:r>
      <w:r w:rsidRPr="00D73199">
        <w:rPr>
          <w:lang w:val="en-US"/>
        </w:rPr>
        <w:t>h</w:t>
      </w:r>
      <w:r w:rsidRPr="00D73199">
        <w:t xml:space="preserve">), </w:t>
      </w:r>
      <w:proofErr w:type="spellStart"/>
      <w:r w:rsidRPr="00D73199">
        <w:rPr>
          <w:lang w:val="en-US"/>
        </w:rPr>
        <w:t>i</w:t>
      </w:r>
      <w:proofErr w:type="spellEnd"/>
      <w:r w:rsidRPr="00D73199">
        <w:t>=1,2,…,</w:t>
      </w:r>
      <w:r w:rsidRPr="00D73199">
        <w:rPr>
          <w:lang w:val="en-US"/>
        </w:rPr>
        <w:t>m</w:t>
      </w:r>
      <w:r w:rsidRPr="00D73199">
        <w:t xml:space="preserve">  </w:t>
      </w:r>
      <w:r w:rsidRPr="00AA74EB">
        <w:t xml:space="preserve">- </w:t>
      </w:r>
      <w:r>
        <w:t xml:space="preserve">гладкие функции параметра </w:t>
      </w:r>
      <w:r w:rsidRPr="00AA74EB">
        <w:rPr>
          <w:lang w:val="en-US"/>
        </w:rPr>
        <w:t>h</w:t>
      </w:r>
      <w:r>
        <w:t xml:space="preserve">. Будем выбирать параметры (*) из условий </w:t>
      </w:r>
    </w:p>
    <w:p w14:paraId="672FB027" w14:textId="02E36FDC" w:rsidR="00CF6D3C" w:rsidRPr="00AA74EB" w:rsidRDefault="00CF6D3C" w:rsidP="00CF6D3C">
      <w:pPr>
        <w:pStyle w:val="1f0"/>
      </w:pPr>
      <w:r w:rsidRPr="00EE0A9F">
        <w:rPr>
          <w:lang w:val="ru-RU"/>
        </w:rPr>
        <w:tab/>
      </w:r>
      <w:r w:rsidR="00EE0A9F" w:rsidRPr="00EE0A9F">
        <w:rPr>
          <w:position w:val="-8"/>
        </w:rPr>
        <w:object w:dxaOrig="1660" w:dyaOrig="300" w14:anchorId="51C579BE">
          <v:shape id="_x0000_i1065" type="#_x0000_t75" style="width:147.75pt;height:26.25pt" o:ole="">
            <v:imagedata r:id="rId86" o:title=""/>
          </v:shape>
          <o:OLEObject Type="Embed" ProgID="Equation.DSMT4" ShapeID="_x0000_i1065" DrawAspect="Content" ObjectID="_1668288594" r:id="rId87"/>
        </w:object>
      </w:r>
    </w:p>
    <w:p w14:paraId="2B85BEC8" w14:textId="77777777" w:rsidR="00CF6D3C" w:rsidRDefault="00CF6D3C" w:rsidP="00CF6D3C">
      <w:pPr>
        <w:pStyle w:val="15"/>
      </w:pPr>
      <w:r>
        <w:t>Из</w:t>
      </w:r>
    </w:p>
    <w:p w14:paraId="44F4C6BD" w14:textId="734BEDF9" w:rsidR="00CF6D3C" w:rsidRDefault="00CF6D3C" w:rsidP="00CF6D3C">
      <w:pPr>
        <w:pStyle w:val="1f0"/>
      </w:pPr>
      <w:r>
        <w:tab/>
      </w:r>
      <w:r w:rsidR="00EE0A9F" w:rsidRPr="00EE0A9F">
        <w:rPr>
          <w:position w:val="-34"/>
        </w:rPr>
        <w:object w:dxaOrig="4280" w:dyaOrig="800" w14:anchorId="1FDC5A86">
          <v:shape id="_x0000_i1066" type="#_x0000_t75" style="width:312.75pt;height:59.25pt" o:ole="">
            <v:imagedata r:id="rId88" o:title=""/>
          </v:shape>
          <o:OLEObject Type="Embed" ProgID="Equation.DSMT4" ShapeID="_x0000_i1066" DrawAspect="Content" ObjectID="_1668288595" r:id="rId89"/>
        </w:object>
      </w:r>
      <w:r>
        <w:t xml:space="preserve"> </w:t>
      </w:r>
    </w:p>
    <w:p w14:paraId="7D791075" w14:textId="77777777" w:rsidR="00CF6D3C" w:rsidRDefault="00CF6D3C" w:rsidP="00CF6D3C">
      <w:pPr>
        <w:pStyle w:val="15"/>
      </w:pPr>
      <w:r>
        <w:t>Таким образом</w:t>
      </w:r>
    </w:p>
    <w:p w14:paraId="4F1F6E06" w14:textId="03823660" w:rsidR="00CF6D3C" w:rsidRDefault="00CF6D3C" w:rsidP="00CF6D3C">
      <w:pPr>
        <w:pStyle w:val="1f0"/>
      </w:pPr>
      <w:r>
        <w:tab/>
      </w:r>
      <w:r w:rsidR="00EE0A9F" w:rsidRPr="00EE0A9F">
        <w:rPr>
          <w:position w:val="-22"/>
        </w:rPr>
        <w:object w:dxaOrig="4020" w:dyaOrig="540" w14:anchorId="63897AC1">
          <v:shape id="_x0000_i1067" type="#_x0000_t75" style="width:263.25pt;height:35.25pt" o:ole="">
            <v:imagedata r:id="rId90" o:title=""/>
          </v:shape>
          <o:OLEObject Type="Embed" ProgID="Equation.DSMT4" ShapeID="_x0000_i1067" DrawAspect="Content" ObjectID="_1668288596" r:id="rId91"/>
        </w:object>
      </w:r>
    </w:p>
    <w:p w14:paraId="1F364695" w14:textId="7B1EB5F5" w:rsidR="00CF6D3C" w:rsidRDefault="00CF6D3C" w:rsidP="00CF6D3C">
      <w:pPr>
        <w:pStyle w:val="15"/>
      </w:pPr>
      <w:r>
        <w:t>Величина φ</w:t>
      </w:r>
      <w:r w:rsidRPr="00933CE0">
        <w:t>(</w:t>
      </w:r>
      <w:r w:rsidRPr="00933CE0">
        <w:rPr>
          <w:lang w:val="en-US"/>
        </w:rPr>
        <w:t>h</w:t>
      </w:r>
      <w:r w:rsidRPr="00933CE0">
        <w:t xml:space="preserve">) </w:t>
      </w:r>
      <w:r>
        <w:t xml:space="preserve">называется погрешностью метода на шаге </w:t>
      </w:r>
      <w:r w:rsidRPr="00933CE0">
        <w:rPr>
          <w:lang w:val="en-US"/>
        </w:rPr>
        <w:t>h</w:t>
      </w:r>
      <w:r>
        <w:t xml:space="preserve">, а </w:t>
      </w:r>
      <w:r w:rsidRPr="00933CE0">
        <w:rPr>
          <w:lang w:val="en-US"/>
        </w:rPr>
        <w:t>s</w:t>
      </w:r>
      <w:r>
        <w:t xml:space="preserve"> – порядком погрешности метода.</w:t>
      </w:r>
    </w:p>
    <w:p w14:paraId="643772E2" w14:textId="77777777" w:rsidR="00D31896" w:rsidRDefault="00D31896" w:rsidP="00CF6D3C">
      <w:pPr>
        <w:pStyle w:val="15"/>
      </w:pPr>
    </w:p>
    <w:p w14:paraId="5513DD39" w14:textId="6C664002" w:rsidR="00CF6D3C" w:rsidRPr="00890CE8" w:rsidRDefault="00CF6D3C" w:rsidP="00CF6D3C">
      <w:pPr>
        <w:pStyle w:val="15"/>
        <w:rPr>
          <w:b/>
        </w:rPr>
      </w:pPr>
      <w:r w:rsidRPr="00890CE8">
        <w:rPr>
          <w:b/>
        </w:rPr>
        <w:t>Автоматический контроль точности (идея метода Рунге) и автоматического выбора шага.</w:t>
      </w:r>
    </w:p>
    <w:p w14:paraId="7A918DBB" w14:textId="77777777" w:rsidR="00CF6D3C" w:rsidRDefault="00CF6D3C" w:rsidP="00CF6D3C">
      <w:pPr>
        <w:pStyle w:val="15"/>
      </w:pPr>
      <w:r>
        <w:t xml:space="preserve">Вычисляем </w:t>
      </w:r>
    </w:p>
    <w:p w14:paraId="758B6475" w14:textId="0856984A" w:rsidR="00CF6D3C" w:rsidRDefault="00A55F6F" w:rsidP="00A55F6F">
      <w:pPr>
        <w:pStyle w:val="1f0"/>
      </w:pPr>
      <w:r>
        <w:lastRenderedPageBreak/>
        <w:tab/>
      </w:r>
      <w:r w:rsidR="00D31896" w:rsidRPr="00D31896">
        <w:rPr>
          <w:position w:val="-92"/>
        </w:rPr>
        <w:object w:dxaOrig="3300" w:dyaOrig="1960" w14:anchorId="1CD3FE43">
          <v:shape id="_x0000_i1068" type="#_x0000_t75" style="width:262.5pt;height:156pt" o:ole="">
            <v:imagedata r:id="rId92" o:title=""/>
          </v:shape>
          <o:OLEObject Type="Embed" ProgID="Equation.DSMT4" ShapeID="_x0000_i1068" DrawAspect="Content" ObjectID="_1668288597" r:id="rId93"/>
        </w:object>
      </w:r>
    </w:p>
    <w:p w14:paraId="657EFB7C" w14:textId="6044732B" w:rsidR="00106E0F" w:rsidRPr="00D31896" w:rsidRDefault="00CF6D3C" w:rsidP="00286704">
      <w:pPr>
        <w:pStyle w:val="15"/>
      </w:pPr>
      <w:r>
        <w:t xml:space="preserve">Если </w:t>
      </w:r>
      <w:r w:rsidR="00B926E6" w:rsidRPr="004352DF">
        <w:rPr>
          <w:position w:val="-16"/>
        </w:rPr>
        <w:object w:dxaOrig="980" w:dyaOrig="380" w14:anchorId="0BCE1A73">
          <v:shape id="_x0000_i1069" type="#_x0000_t75" style="width:71.25pt;height:27pt" o:ole="">
            <v:imagedata r:id="rId94" o:title=""/>
          </v:shape>
          <o:OLEObject Type="Embed" ProgID="Equation.DSMT4" ShapeID="_x0000_i1069" DrawAspect="Content" ObjectID="_1668288598" r:id="rId95"/>
        </w:object>
      </w:r>
      <w:r>
        <w:t xml:space="preserve">  уменьшаем </w:t>
      </w:r>
      <w:r w:rsidRPr="004352DF">
        <w:rPr>
          <w:lang w:val="en-US"/>
        </w:rPr>
        <w:t>h</w:t>
      </w:r>
      <w:r w:rsidRPr="004352DF">
        <w:t xml:space="preserve"> </w:t>
      </w:r>
      <w:r>
        <w:t xml:space="preserve">два раза и повторяем расчет от </w:t>
      </w:r>
      <w:r w:rsidRPr="00D31896">
        <w:t>точки (</w:t>
      </w:r>
      <w:proofErr w:type="gramStart"/>
      <w:r w:rsidRPr="00D31896">
        <w:t>x</w:t>
      </w:r>
      <w:r w:rsidR="00D31896">
        <w:rPr>
          <w:vertAlign w:val="subscript"/>
          <w:lang w:val="en-US"/>
        </w:rPr>
        <w:t>j</w:t>
      </w:r>
      <w:r w:rsidRPr="00D31896">
        <w:t>,y</w:t>
      </w:r>
      <w:r w:rsidR="00D31896">
        <w:rPr>
          <w:vertAlign w:val="subscript"/>
          <w:lang w:val="en-US"/>
        </w:rPr>
        <w:t>j</w:t>
      </w:r>
      <w:proofErr w:type="gramEnd"/>
      <w:r w:rsidRPr="00D31896">
        <w:t>)</w:t>
      </w:r>
    </w:p>
    <w:p w14:paraId="66AC9544" w14:textId="05E74103" w:rsidR="00901D0C" w:rsidRDefault="00901D0C" w:rsidP="00286704">
      <w:pPr>
        <w:pStyle w:val="15"/>
      </w:pPr>
    </w:p>
    <w:p w14:paraId="49D8DADC" w14:textId="77777777" w:rsidR="00901D0C" w:rsidRPr="00B926E6" w:rsidRDefault="00901D0C" w:rsidP="00901D0C">
      <w:pPr>
        <w:pStyle w:val="15"/>
        <w:jc w:val="center"/>
        <w:rPr>
          <w:b/>
          <w:sz w:val="28"/>
          <w:szCs w:val="28"/>
        </w:rPr>
      </w:pPr>
      <w:r w:rsidRPr="00B926E6">
        <w:rPr>
          <w:b/>
          <w:sz w:val="28"/>
          <w:szCs w:val="28"/>
        </w:rPr>
        <w:t>Метод конечных разностей для решения уравнений в частных производных</w:t>
      </w:r>
    </w:p>
    <w:p w14:paraId="017A67FB" w14:textId="42F8486F" w:rsidR="00901D0C" w:rsidRPr="00F97B1F" w:rsidRDefault="00901D0C" w:rsidP="00901D0C">
      <w:pPr>
        <w:pStyle w:val="15"/>
        <w:rPr>
          <w:lang w:eastAsia="ru-RU"/>
        </w:rPr>
      </w:pPr>
      <w:r w:rsidRPr="006417A4">
        <w:rPr>
          <w:lang w:eastAsia="ru-RU"/>
        </w:rPr>
        <w:t>Постановка задач.</w:t>
      </w:r>
    </w:p>
    <w:p w14:paraId="5683FC45" w14:textId="77777777" w:rsidR="00901D0C" w:rsidRPr="00C64E68" w:rsidRDefault="00901D0C" w:rsidP="00901D0C">
      <w:pPr>
        <w:pStyle w:val="15"/>
        <w:rPr>
          <w:u w:val="single"/>
          <w:lang w:eastAsia="ru-RU"/>
        </w:rPr>
      </w:pPr>
      <w:r w:rsidRPr="00C64E68">
        <w:rPr>
          <w:u w:val="single"/>
          <w:lang w:eastAsia="ru-RU"/>
        </w:rPr>
        <w:t>Уравнения эллиптического типа:</w:t>
      </w:r>
    </w:p>
    <w:tbl>
      <w:tblPr>
        <w:tblW w:w="9571" w:type="dxa"/>
        <w:tblLayout w:type="fixed"/>
        <w:tblLook w:val="04A0" w:firstRow="1" w:lastRow="0" w:firstColumn="1" w:lastColumn="0" w:noHBand="0" w:noVBand="1"/>
      </w:tblPr>
      <w:tblGrid>
        <w:gridCol w:w="8897"/>
        <w:gridCol w:w="674"/>
      </w:tblGrid>
      <w:tr w:rsidR="00901D0C" w:rsidRPr="00913D2A" w14:paraId="1AF17FA1" w14:textId="77777777" w:rsidTr="00901D0C">
        <w:tc>
          <w:tcPr>
            <w:tcW w:w="8897" w:type="dxa"/>
            <w:shd w:val="clear" w:color="auto" w:fill="auto"/>
          </w:tcPr>
          <w:p w14:paraId="49685F6C" w14:textId="6F8D42DB" w:rsidR="00901D0C" w:rsidRPr="00913D2A" w:rsidRDefault="00F17482" w:rsidP="00901D0C">
            <w:pPr>
              <w:pStyle w:val="15"/>
              <w:rPr>
                <w:lang w:eastAsia="ru-RU"/>
              </w:rPr>
            </w:pPr>
            <w:r>
              <w:rPr>
                <w:position w:val="-34"/>
                <w:lang w:eastAsia="ru-RU"/>
              </w:rPr>
              <w:pict w14:anchorId="40FC6DC0">
                <v:shape id="_x0000_i1070" type="#_x0000_t75" style="width:219.75pt;height:45pt">
                  <v:imagedata r:id="rId96" o:title=""/>
                </v:shape>
              </w:pict>
            </w:r>
          </w:p>
        </w:tc>
        <w:tc>
          <w:tcPr>
            <w:tcW w:w="674" w:type="dxa"/>
            <w:shd w:val="clear" w:color="auto" w:fill="auto"/>
          </w:tcPr>
          <w:p w14:paraId="442197D6" w14:textId="77777777" w:rsidR="00901D0C" w:rsidRPr="00913D2A" w:rsidRDefault="00901D0C" w:rsidP="00901D0C">
            <w:pPr>
              <w:pStyle w:val="15"/>
              <w:rPr>
                <w:lang w:eastAsia="ru-RU"/>
              </w:rPr>
            </w:pPr>
          </w:p>
          <w:p w14:paraId="57CAD245" w14:textId="77777777" w:rsidR="00901D0C" w:rsidRPr="00913D2A" w:rsidRDefault="00901D0C" w:rsidP="00901D0C">
            <w:pPr>
              <w:pStyle w:val="15"/>
              <w:rPr>
                <w:lang w:eastAsia="ru-RU"/>
              </w:rPr>
            </w:pPr>
            <w:r w:rsidRPr="00913D2A">
              <w:rPr>
                <w:lang w:eastAsia="ru-RU"/>
              </w:rPr>
              <w:t>(1)</w:t>
            </w:r>
          </w:p>
        </w:tc>
      </w:tr>
    </w:tbl>
    <w:p w14:paraId="3DB9FFCE" w14:textId="77777777" w:rsidR="00901D0C" w:rsidRPr="00913D2A" w:rsidRDefault="00901D0C" w:rsidP="00901D0C">
      <w:pPr>
        <w:pStyle w:val="15"/>
        <w:rPr>
          <w:lang w:eastAsia="ru-RU"/>
        </w:rPr>
      </w:pPr>
      <w:r w:rsidRPr="00913D2A">
        <w:rPr>
          <w:lang w:eastAsia="ru-RU"/>
        </w:rPr>
        <w:t>- уравнение Лапласа.</w:t>
      </w:r>
    </w:p>
    <w:tbl>
      <w:tblPr>
        <w:tblW w:w="9571" w:type="dxa"/>
        <w:tblLayout w:type="fixed"/>
        <w:tblLook w:val="04A0" w:firstRow="1" w:lastRow="0" w:firstColumn="1" w:lastColumn="0" w:noHBand="0" w:noVBand="1"/>
      </w:tblPr>
      <w:tblGrid>
        <w:gridCol w:w="8897"/>
        <w:gridCol w:w="674"/>
      </w:tblGrid>
      <w:tr w:rsidR="00901D0C" w:rsidRPr="00913D2A" w14:paraId="05E7E9A4" w14:textId="77777777" w:rsidTr="00901D0C">
        <w:tc>
          <w:tcPr>
            <w:tcW w:w="8897" w:type="dxa"/>
          </w:tcPr>
          <w:p w14:paraId="01E99EE9" w14:textId="54E38B4E" w:rsidR="00901D0C" w:rsidRPr="00913D2A" w:rsidRDefault="00F17482" w:rsidP="00D31896">
            <w:pPr>
              <w:pStyle w:val="15"/>
              <w:rPr>
                <w:lang w:eastAsia="ru-RU"/>
              </w:rPr>
            </w:pPr>
            <w:r>
              <w:rPr>
                <w:lang w:eastAsia="ru-RU"/>
              </w:rPr>
              <w:pict w14:anchorId="2F0B3A77">
                <v:shape id="_x0000_i1071" type="#_x0000_t75" style="width:191.25pt;height:48pt">
                  <v:imagedata r:id="rId97" o:title=""/>
                </v:shape>
              </w:pict>
            </w:r>
          </w:p>
        </w:tc>
        <w:tc>
          <w:tcPr>
            <w:tcW w:w="674" w:type="dxa"/>
          </w:tcPr>
          <w:p w14:paraId="3A5CA25D" w14:textId="77777777" w:rsidR="00D31896" w:rsidRDefault="00D31896" w:rsidP="00D31896">
            <w:pPr>
              <w:pStyle w:val="15"/>
              <w:ind w:firstLine="0"/>
              <w:rPr>
                <w:lang w:eastAsia="ru-RU"/>
              </w:rPr>
            </w:pPr>
          </w:p>
          <w:p w14:paraId="680794E4" w14:textId="0ECDA487" w:rsidR="00901D0C" w:rsidRPr="00913D2A" w:rsidRDefault="00901D0C" w:rsidP="00D31896">
            <w:pPr>
              <w:pStyle w:val="15"/>
              <w:ind w:firstLine="0"/>
              <w:rPr>
                <w:lang w:eastAsia="ru-RU"/>
              </w:rPr>
            </w:pPr>
            <w:r w:rsidRPr="00913D2A">
              <w:rPr>
                <w:lang w:eastAsia="ru-RU"/>
              </w:rPr>
              <w:t>(1')</w:t>
            </w:r>
          </w:p>
        </w:tc>
      </w:tr>
    </w:tbl>
    <w:p w14:paraId="2CFAE0E4" w14:textId="77777777" w:rsidR="00901D0C" w:rsidRPr="00913D2A" w:rsidRDefault="00901D0C" w:rsidP="00901D0C">
      <w:pPr>
        <w:pStyle w:val="15"/>
        <w:rPr>
          <w:lang w:eastAsia="ru-RU"/>
        </w:rPr>
      </w:pPr>
      <w:r w:rsidRPr="00913D2A">
        <w:rPr>
          <w:lang w:eastAsia="ru-RU"/>
        </w:rPr>
        <w:t xml:space="preserve">- уравнение Пуассона, где </w:t>
      </w:r>
      <w:r w:rsidRPr="00913D2A">
        <w:rPr>
          <w:lang w:val="en-US" w:eastAsia="ru-RU"/>
        </w:rPr>
        <w:t>f</w:t>
      </w:r>
      <w:r w:rsidRPr="00913D2A">
        <w:rPr>
          <w:lang w:eastAsia="ru-RU"/>
        </w:rPr>
        <w:t>=</w:t>
      </w:r>
      <w:r w:rsidRPr="00913D2A">
        <w:rPr>
          <w:lang w:val="en-US" w:eastAsia="ru-RU"/>
        </w:rPr>
        <w:t>F</w:t>
      </w:r>
      <w:r w:rsidRPr="00913D2A">
        <w:rPr>
          <w:lang w:eastAsia="ru-RU"/>
        </w:rPr>
        <w:t>/</w:t>
      </w:r>
      <w:r w:rsidRPr="00913D2A">
        <w:rPr>
          <w:lang w:val="en-US" w:eastAsia="ru-RU"/>
        </w:rPr>
        <w:t>k</w:t>
      </w:r>
      <w:r w:rsidRPr="00913D2A">
        <w:rPr>
          <w:lang w:eastAsia="ru-RU"/>
        </w:rPr>
        <w:t xml:space="preserve"> – плотность тепловых источников,</w:t>
      </w:r>
    </w:p>
    <w:p w14:paraId="2F925A07" w14:textId="77777777" w:rsidR="00901D0C" w:rsidRPr="00913D2A" w:rsidRDefault="00901D0C" w:rsidP="00901D0C">
      <w:pPr>
        <w:pStyle w:val="15"/>
        <w:rPr>
          <w:lang w:eastAsia="ru-RU"/>
        </w:rPr>
      </w:pPr>
      <w:r w:rsidRPr="00913D2A">
        <w:rPr>
          <w:lang w:val="en-US" w:eastAsia="ru-RU"/>
        </w:rPr>
        <w:t>k</w:t>
      </w:r>
      <w:r w:rsidRPr="00913D2A">
        <w:rPr>
          <w:lang w:eastAsia="ru-RU"/>
        </w:rPr>
        <w:t>=</w:t>
      </w:r>
      <w:r w:rsidRPr="00913D2A">
        <w:rPr>
          <w:lang w:val="en-US" w:eastAsia="ru-RU"/>
        </w:rPr>
        <w:t>const</w:t>
      </w:r>
      <w:r w:rsidRPr="00913D2A">
        <w:rPr>
          <w:lang w:eastAsia="ru-RU"/>
        </w:rPr>
        <w:t>&gt;0 – коэффициент теплопроводности.</w:t>
      </w:r>
    </w:p>
    <w:p w14:paraId="1C949829" w14:textId="77777777" w:rsidR="00901D0C" w:rsidRPr="00913D2A" w:rsidRDefault="00901D0C" w:rsidP="00901D0C">
      <w:pPr>
        <w:pStyle w:val="15"/>
        <w:rPr>
          <w:lang w:eastAsia="ru-RU"/>
        </w:rPr>
      </w:pPr>
    </w:p>
    <w:p w14:paraId="0B9E19AA" w14:textId="77777777" w:rsidR="00901D0C" w:rsidRPr="00913D2A" w:rsidRDefault="00901D0C" w:rsidP="00901D0C">
      <w:pPr>
        <w:pStyle w:val="15"/>
        <w:rPr>
          <w:lang w:eastAsia="ru-RU"/>
        </w:rPr>
      </w:pPr>
      <w:r w:rsidRPr="00913D2A">
        <w:rPr>
          <w:lang w:eastAsia="ru-RU"/>
        </w:rPr>
        <w:t>Для неоднородной среды имеем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8063"/>
        <w:gridCol w:w="1292"/>
      </w:tblGrid>
      <w:tr w:rsidR="00901D0C" w:rsidRPr="00913D2A" w14:paraId="03D1495B" w14:textId="77777777" w:rsidTr="00901D0C">
        <w:tc>
          <w:tcPr>
            <w:tcW w:w="8063" w:type="dxa"/>
          </w:tcPr>
          <w:p w14:paraId="2301D4E8" w14:textId="4C7A3029" w:rsidR="00901D0C" w:rsidRPr="00913D2A" w:rsidRDefault="00F17482" w:rsidP="00901D0C">
            <w:pPr>
              <w:pStyle w:val="15"/>
              <w:rPr>
                <w:lang w:eastAsia="ru-RU"/>
              </w:rPr>
            </w:pPr>
            <w:r>
              <w:rPr>
                <w:position w:val="-34"/>
                <w:lang w:eastAsia="ru-RU"/>
              </w:rPr>
              <w:pict w14:anchorId="5CCEA74B">
                <v:shape id="_x0000_i1072" type="#_x0000_t75" style="width:224.25pt;height:42.75pt">
                  <v:imagedata r:id="rId98" o:title=""/>
                </v:shape>
              </w:pict>
            </w:r>
          </w:p>
        </w:tc>
        <w:tc>
          <w:tcPr>
            <w:tcW w:w="1292" w:type="dxa"/>
          </w:tcPr>
          <w:p w14:paraId="18519E9A" w14:textId="77777777" w:rsidR="00901D0C" w:rsidRPr="00913D2A" w:rsidRDefault="00901D0C" w:rsidP="00901D0C">
            <w:pPr>
              <w:pStyle w:val="15"/>
              <w:rPr>
                <w:lang w:eastAsia="ru-RU"/>
              </w:rPr>
            </w:pPr>
          </w:p>
          <w:p w14:paraId="0E3E3704" w14:textId="77777777" w:rsidR="00901D0C" w:rsidRPr="00913D2A" w:rsidRDefault="00901D0C" w:rsidP="00901D0C">
            <w:pPr>
              <w:pStyle w:val="15"/>
              <w:rPr>
                <w:lang w:eastAsia="ru-RU"/>
              </w:rPr>
            </w:pPr>
            <w:r w:rsidRPr="00913D2A">
              <w:rPr>
                <w:lang w:eastAsia="ru-RU"/>
              </w:rPr>
              <w:t>(1'')</w:t>
            </w:r>
          </w:p>
        </w:tc>
      </w:tr>
    </w:tbl>
    <w:p w14:paraId="0EF7E4AE" w14:textId="77777777" w:rsidR="00901D0C" w:rsidRPr="00913D2A" w:rsidRDefault="00901D0C" w:rsidP="00901D0C">
      <w:pPr>
        <w:pStyle w:val="15"/>
        <w:rPr>
          <w:lang w:eastAsia="ru-RU"/>
        </w:rPr>
      </w:pPr>
    </w:p>
    <w:p w14:paraId="570C98AA" w14:textId="77777777" w:rsidR="00901D0C" w:rsidRPr="00913D2A" w:rsidRDefault="00901D0C" w:rsidP="00901D0C">
      <w:pPr>
        <w:pStyle w:val="15"/>
        <w:rPr>
          <w:lang w:eastAsia="ru-RU"/>
        </w:rPr>
      </w:pPr>
      <w:r w:rsidRPr="00913D2A">
        <w:rPr>
          <w:lang w:eastAsia="ru-RU"/>
        </w:rPr>
        <w:t>При наличии источников, стоков тепла пропорциональных температуре, имеем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8020"/>
        <w:gridCol w:w="1335"/>
      </w:tblGrid>
      <w:tr w:rsidR="00901D0C" w:rsidRPr="00913D2A" w14:paraId="3EE4B16C" w14:textId="77777777" w:rsidTr="00901D0C">
        <w:tc>
          <w:tcPr>
            <w:tcW w:w="8032" w:type="dxa"/>
          </w:tcPr>
          <w:p w14:paraId="34D0C604" w14:textId="4C1A5C75" w:rsidR="00901D0C" w:rsidRPr="00913D2A" w:rsidRDefault="00F17482" w:rsidP="00901D0C">
            <w:pPr>
              <w:pStyle w:val="15"/>
              <w:rPr>
                <w:lang w:eastAsia="ru-RU"/>
              </w:rPr>
            </w:pPr>
            <w:r>
              <w:rPr>
                <w:position w:val="-28"/>
                <w:lang w:eastAsia="ru-RU"/>
              </w:rPr>
              <w:pict w14:anchorId="7EF4CDB2">
                <v:shape id="_x0000_i1073" type="#_x0000_t75" style="width:279.75pt;height:39pt">
                  <v:imagedata r:id="rId99" o:title=""/>
                </v:shape>
              </w:pict>
            </w:r>
          </w:p>
        </w:tc>
        <w:tc>
          <w:tcPr>
            <w:tcW w:w="1323" w:type="dxa"/>
          </w:tcPr>
          <w:p w14:paraId="48494B90" w14:textId="77777777" w:rsidR="00901D0C" w:rsidRPr="00913D2A" w:rsidRDefault="00901D0C" w:rsidP="00901D0C">
            <w:pPr>
              <w:pStyle w:val="15"/>
              <w:rPr>
                <w:lang w:eastAsia="ru-RU"/>
              </w:rPr>
            </w:pPr>
            <w:r w:rsidRPr="00913D2A">
              <w:rPr>
                <w:lang w:eastAsia="ru-RU"/>
              </w:rPr>
              <w:t>(1''')</w:t>
            </w:r>
          </w:p>
        </w:tc>
      </w:tr>
    </w:tbl>
    <w:p w14:paraId="06115E15" w14:textId="77777777" w:rsidR="00901D0C" w:rsidRDefault="00901D0C" w:rsidP="00901D0C">
      <w:pPr>
        <w:pStyle w:val="15"/>
        <w:rPr>
          <w:lang w:eastAsia="ru-RU"/>
        </w:rPr>
      </w:pPr>
    </w:p>
    <w:p w14:paraId="0BFCDF44" w14:textId="5E914503" w:rsidR="00901D0C" w:rsidRPr="00913D2A" w:rsidRDefault="00901D0C" w:rsidP="00901D0C">
      <w:pPr>
        <w:pStyle w:val="15"/>
        <w:rPr>
          <w:lang w:eastAsia="ru-RU"/>
        </w:rPr>
      </w:pPr>
      <w:r w:rsidRPr="00913D2A">
        <w:rPr>
          <w:lang w:eastAsia="ru-RU"/>
        </w:rPr>
        <w:t>Краевые задачи.</w:t>
      </w:r>
    </w:p>
    <w:p w14:paraId="7F0DF0EB" w14:textId="77777777" w:rsidR="00901D0C" w:rsidRDefault="00901D0C" w:rsidP="00901D0C">
      <w:pPr>
        <w:pStyle w:val="15"/>
        <w:rPr>
          <w:szCs w:val="24"/>
          <w:lang w:eastAsia="ru-RU"/>
        </w:rPr>
      </w:pPr>
      <w:r w:rsidRPr="00913D2A">
        <w:rPr>
          <w:lang w:eastAsia="ru-RU"/>
        </w:rPr>
        <w:lastRenderedPageBreak/>
        <w:t xml:space="preserve">Пусть </w:t>
      </w:r>
      <w:r w:rsidRPr="00913D2A">
        <w:rPr>
          <w:lang w:val="en-US" w:eastAsia="ru-RU"/>
        </w:rPr>
        <w:t>G</w:t>
      </w:r>
      <w:r w:rsidRPr="00913D2A">
        <w:rPr>
          <w:lang w:eastAsia="ru-RU"/>
        </w:rPr>
        <w:t xml:space="preserve"> – конечная область </w:t>
      </w:r>
      <w:r>
        <w:rPr>
          <w:lang w:val="en-US" w:eastAsia="ru-RU"/>
        </w:rPr>
        <w:t>m</w:t>
      </w:r>
      <w:r w:rsidRPr="00913D2A">
        <w:rPr>
          <w:lang w:eastAsia="ru-RU"/>
        </w:rPr>
        <w:t xml:space="preserve"> - мерного пространства с границей Γ, требуется найти непрерывное в области </w:t>
      </w:r>
      <w:r w:rsidRPr="00913D2A">
        <w:rPr>
          <w:lang w:val="en-US" w:eastAsia="ru-RU"/>
        </w:rPr>
        <w:t>G</w:t>
      </w:r>
      <w:r w:rsidRPr="00913D2A">
        <w:rPr>
          <w:lang w:eastAsia="ru-RU"/>
        </w:rPr>
        <w:t xml:space="preserve">+ Γ решение уравнения (1) (или (1'), или (1''), или (1''') ) удовлетворяющее на Γ одному из граничных условий при </w:t>
      </w:r>
      <w:r w:rsidR="00F17482">
        <w:rPr>
          <w:position w:val="-6"/>
          <w:szCs w:val="24"/>
          <w:lang w:eastAsia="ru-RU"/>
        </w:rPr>
        <w:pict w14:anchorId="1084239F">
          <v:shape id="_x0000_i1074" type="#_x0000_t75" style="width:33pt;height:15pt">
            <v:imagedata r:id="rId100" o:title=""/>
          </v:shape>
        </w:pict>
      </w:r>
      <w:r w:rsidRPr="00913D2A">
        <w:rPr>
          <w:szCs w:val="24"/>
          <w:lang w:eastAsia="ru-RU"/>
        </w:rPr>
        <w:t>:</w:t>
      </w:r>
    </w:p>
    <w:p w14:paraId="3C7FCBC7" w14:textId="635304DF" w:rsidR="00901D0C" w:rsidRPr="00495EFF" w:rsidRDefault="00901D0C" w:rsidP="00901D0C">
      <w:pPr>
        <w:pStyle w:val="15"/>
        <w:rPr>
          <w:lang w:val="en-US" w:eastAsia="ru-RU"/>
        </w:rPr>
      </w:pPr>
      <w:r w:rsidRPr="00913D2A">
        <w:rPr>
          <w:lang w:eastAsia="ru-RU"/>
        </w:rPr>
        <w:t>а)</w:t>
      </w:r>
    </w:p>
    <w:p w14:paraId="0DB969DD" w14:textId="0173BC82" w:rsidR="00901D0C" w:rsidRPr="00913D2A" w:rsidRDefault="00F17482" w:rsidP="00901D0C">
      <w:pPr>
        <w:pStyle w:val="15"/>
        <w:rPr>
          <w:lang w:eastAsia="ru-RU"/>
        </w:rPr>
      </w:pPr>
      <w:r>
        <w:rPr>
          <w:position w:val="-12"/>
          <w:lang w:eastAsia="ru-RU"/>
        </w:rPr>
        <w:pict w14:anchorId="38574B47">
          <v:shape id="_x0000_i1075" type="#_x0000_t75" style="width:81.75pt;height:18pt">
            <v:imagedata r:id="rId101" o:title=""/>
          </v:shape>
        </w:pict>
      </w:r>
    </w:p>
    <w:p w14:paraId="1D1EEB39" w14:textId="77777777" w:rsidR="00901D0C" w:rsidRPr="00913D2A" w:rsidRDefault="00901D0C" w:rsidP="00901D0C">
      <w:pPr>
        <w:pStyle w:val="15"/>
        <w:rPr>
          <w:lang w:eastAsia="ru-RU"/>
        </w:rPr>
      </w:pPr>
      <w:r w:rsidRPr="00913D2A">
        <w:rPr>
          <w:lang w:eastAsia="ru-RU"/>
        </w:rPr>
        <w:t>- первая краевая задача.</w:t>
      </w:r>
    </w:p>
    <w:p w14:paraId="4632BC6E" w14:textId="02EED687" w:rsidR="00901D0C" w:rsidRDefault="00901D0C" w:rsidP="00901D0C">
      <w:pPr>
        <w:pStyle w:val="15"/>
        <w:rPr>
          <w:lang w:eastAsia="ru-RU"/>
        </w:rPr>
      </w:pPr>
      <w:r w:rsidRPr="00913D2A">
        <w:rPr>
          <w:lang w:eastAsia="ru-RU"/>
        </w:rPr>
        <w:t>б)</w:t>
      </w:r>
    </w:p>
    <w:p w14:paraId="23738FD2" w14:textId="61639116" w:rsidR="00901D0C" w:rsidRPr="00913D2A" w:rsidRDefault="00D31896" w:rsidP="00901D0C">
      <w:pPr>
        <w:pStyle w:val="15"/>
        <w:rPr>
          <w:lang w:eastAsia="ru-RU"/>
        </w:rPr>
      </w:pPr>
      <w:r w:rsidRPr="00495EFF">
        <w:rPr>
          <w:position w:val="-24"/>
          <w:sz w:val="40"/>
          <w:szCs w:val="40"/>
          <w:vertAlign w:val="subscript"/>
        </w:rPr>
        <w:object w:dxaOrig="1820" w:dyaOrig="620" w14:anchorId="07EFA555">
          <v:shape id="_x0000_i1076" type="#_x0000_t75" style="width:100.5pt;height:34.5pt" o:ole="">
            <v:imagedata r:id="rId102" o:title=""/>
          </v:shape>
          <o:OLEObject Type="Embed" ProgID="Equation.3" ShapeID="_x0000_i1076" DrawAspect="Content" ObjectID="_1668288599" r:id="rId103"/>
        </w:object>
      </w:r>
    </w:p>
    <w:p w14:paraId="6102AA12" w14:textId="77777777" w:rsidR="00901D0C" w:rsidRPr="00913D2A" w:rsidRDefault="00901D0C" w:rsidP="00901D0C">
      <w:pPr>
        <w:pStyle w:val="15"/>
        <w:rPr>
          <w:lang w:eastAsia="ru-RU"/>
        </w:rPr>
      </w:pPr>
      <w:r w:rsidRPr="00913D2A">
        <w:rPr>
          <w:lang w:eastAsia="ru-RU"/>
        </w:rPr>
        <w:t>- вторая краевая задача,</w:t>
      </w:r>
    </w:p>
    <w:p w14:paraId="3E435BF1" w14:textId="1FA8A1A8" w:rsidR="00901D0C" w:rsidRPr="00913D2A" w:rsidRDefault="00901D0C" w:rsidP="00901D0C">
      <w:pPr>
        <w:pStyle w:val="15"/>
        <w:rPr>
          <w:lang w:eastAsia="ru-RU"/>
        </w:rPr>
      </w:pPr>
      <w:r w:rsidRPr="00913D2A">
        <w:rPr>
          <w:lang w:eastAsia="ru-RU"/>
        </w:rPr>
        <w:t>в)</w:t>
      </w:r>
    </w:p>
    <w:p w14:paraId="392AF981" w14:textId="144ED479" w:rsidR="00901D0C" w:rsidRPr="00913D2A" w:rsidRDefault="00F17482" w:rsidP="00901D0C">
      <w:pPr>
        <w:pStyle w:val="15"/>
        <w:rPr>
          <w:lang w:eastAsia="ru-RU"/>
        </w:rPr>
      </w:pPr>
      <w:r>
        <w:rPr>
          <w:position w:val="-26"/>
          <w:lang w:eastAsia="ru-RU"/>
        </w:rPr>
        <w:pict w14:anchorId="0FA66CBF">
          <v:shape id="_x0000_i1077" type="#_x0000_t75" style="width:183.75pt;height:32.25pt">
            <v:imagedata r:id="rId104" o:title=""/>
          </v:shape>
        </w:pict>
      </w:r>
    </w:p>
    <w:p w14:paraId="40B2923F" w14:textId="77777777" w:rsidR="00901D0C" w:rsidRPr="00913D2A" w:rsidRDefault="00901D0C" w:rsidP="00901D0C">
      <w:pPr>
        <w:pStyle w:val="15"/>
        <w:rPr>
          <w:lang w:eastAsia="ru-RU"/>
        </w:rPr>
      </w:pPr>
      <w:r w:rsidRPr="00913D2A">
        <w:rPr>
          <w:lang w:eastAsia="ru-RU"/>
        </w:rPr>
        <w:t>- третья краевая задача.</w:t>
      </w:r>
    </w:p>
    <w:p w14:paraId="1DA14033" w14:textId="4F6F83C6" w:rsidR="00901D0C" w:rsidRPr="00913D2A" w:rsidRDefault="00901D0C" w:rsidP="00901D0C">
      <w:pPr>
        <w:pStyle w:val="15"/>
        <w:rPr>
          <w:lang w:eastAsia="ru-RU"/>
        </w:rPr>
      </w:pPr>
      <w:r w:rsidRPr="00913D2A">
        <w:rPr>
          <w:lang w:eastAsia="ru-RU"/>
        </w:rPr>
        <w:t xml:space="preserve">Здесь </w:t>
      </w:r>
      <w:r w:rsidR="00F17482">
        <w:rPr>
          <w:position w:val="-26"/>
          <w:lang w:eastAsia="ru-RU"/>
        </w:rPr>
        <w:pict w14:anchorId="7EA69E12">
          <v:shape id="_x0000_i1078" type="#_x0000_t75" style="width:15pt;height:27.75pt">
            <v:imagedata r:id="rId105" o:title=""/>
          </v:shape>
        </w:pict>
      </w:r>
      <w:r w:rsidRPr="00913D2A">
        <w:rPr>
          <w:lang w:eastAsia="ru-RU"/>
        </w:rPr>
        <w:t>- производная по внешней нормали к Γ,</w:t>
      </w:r>
    </w:p>
    <w:p w14:paraId="4E2898AD" w14:textId="5D8A58A0" w:rsidR="00901D0C" w:rsidRPr="00913D2A" w:rsidRDefault="00901D0C" w:rsidP="00901D0C">
      <w:pPr>
        <w:pStyle w:val="15"/>
        <w:rPr>
          <w:lang w:eastAsia="ru-RU"/>
        </w:rPr>
      </w:pPr>
      <w:r w:rsidRPr="00913D2A">
        <w:rPr>
          <w:lang w:eastAsia="ru-RU"/>
        </w:rPr>
        <w:t xml:space="preserve">а  </w:t>
      </w:r>
      <w:r w:rsidR="00F17482">
        <w:rPr>
          <w:position w:val="-12"/>
          <w:lang w:eastAsia="ru-RU"/>
        </w:rPr>
        <w:pict w14:anchorId="590B0BB4">
          <v:shape id="_x0000_i1079" type="#_x0000_t75" style="width:126.75pt;height:17.25pt">
            <v:imagedata r:id="rId106" o:title=""/>
          </v:shape>
        </w:pict>
      </w:r>
    </w:p>
    <w:p w14:paraId="06760EE0" w14:textId="77777777" w:rsidR="00901D0C" w:rsidRPr="00913D2A" w:rsidRDefault="00901D0C" w:rsidP="00901D0C">
      <w:pPr>
        <w:pStyle w:val="15"/>
        <w:rPr>
          <w:lang w:eastAsia="ru-RU"/>
        </w:rPr>
      </w:pPr>
      <w:r w:rsidRPr="00913D2A">
        <w:rPr>
          <w:lang w:eastAsia="ru-RU"/>
        </w:rPr>
        <w:t xml:space="preserve">- заданные функции, причем </w:t>
      </w:r>
      <w:r w:rsidR="00F17482">
        <w:rPr>
          <w:position w:val="-10"/>
          <w:szCs w:val="24"/>
          <w:lang w:eastAsia="ru-RU"/>
        </w:rPr>
        <w:pict w14:anchorId="17CCD947">
          <v:shape id="_x0000_i1080" type="#_x0000_t75" style="width:54pt;height:18.75pt">
            <v:imagedata r:id="rId107" o:title=""/>
          </v:shape>
        </w:pict>
      </w:r>
      <w:r w:rsidRPr="00913D2A">
        <w:rPr>
          <w:szCs w:val="24"/>
          <w:lang w:eastAsia="ru-RU"/>
        </w:rPr>
        <w:t>.</w:t>
      </w:r>
    </w:p>
    <w:p w14:paraId="7A255BAC" w14:textId="77777777" w:rsidR="00901D0C" w:rsidRPr="00913D2A" w:rsidRDefault="00901D0C" w:rsidP="00901D0C">
      <w:pPr>
        <w:pStyle w:val="15"/>
        <w:rPr>
          <w:lang w:eastAsia="ru-RU"/>
        </w:rPr>
      </w:pPr>
    </w:p>
    <w:p w14:paraId="063ACD73" w14:textId="77777777" w:rsidR="00901D0C" w:rsidRPr="00913D2A" w:rsidRDefault="00901D0C" w:rsidP="00901D0C">
      <w:pPr>
        <w:pStyle w:val="15"/>
        <w:rPr>
          <w:lang w:eastAsia="ru-RU"/>
        </w:rPr>
      </w:pPr>
      <w:r w:rsidRPr="00913D2A">
        <w:rPr>
          <w:lang w:eastAsia="ru-RU"/>
        </w:rPr>
        <w:t>Вторая задача (задача Неймана) разрешима при выполнении условия</w:t>
      </w:r>
    </w:p>
    <w:p w14:paraId="25DAA3F6" w14:textId="3B2EE5C1" w:rsidR="00901D0C" w:rsidRPr="00913D2A" w:rsidRDefault="00F17482" w:rsidP="00901D0C">
      <w:pPr>
        <w:pStyle w:val="15"/>
        <w:rPr>
          <w:szCs w:val="24"/>
          <w:lang w:eastAsia="ru-RU"/>
        </w:rPr>
      </w:pPr>
      <w:r>
        <w:rPr>
          <w:position w:val="-34"/>
          <w:szCs w:val="24"/>
          <w:lang w:eastAsia="ru-RU"/>
        </w:rPr>
        <w:pict w14:anchorId="28B826F3">
          <v:shape id="_x0000_i1081" type="#_x0000_t75" style="width:141pt;height:33pt">
            <v:imagedata r:id="rId108" o:title=""/>
          </v:shape>
        </w:pict>
      </w:r>
    </w:p>
    <w:p w14:paraId="4E188D18" w14:textId="77777777" w:rsidR="00901D0C" w:rsidRDefault="00901D0C" w:rsidP="00901D0C">
      <w:pPr>
        <w:pStyle w:val="15"/>
        <w:rPr>
          <w:u w:val="single"/>
          <w:lang w:eastAsia="ru-RU"/>
        </w:rPr>
      </w:pPr>
    </w:p>
    <w:p w14:paraId="1A865900" w14:textId="12FB4F29" w:rsidR="00901D0C" w:rsidRPr="00C64E68" w:rsidRDefault="00901D0C" w:rsidP="00901D0C">
      <w:pPr>
        <w:pStyle w:val="15"/>
        <w:rPr>
          <w:szCs w:val="24"/>
          <w:u w:val="single"/>
          <w:lang w:eastAsia="ru-RU"/>
        </w:rPr>
      </w:pPr>
      <w:r w:rsidRPr="00C64E68">
        <w:rPr>
          <w:u w:val="single"/>
          <w:lang w:eastAsia="ru-RU"/>
        </w:rPr>
        <w:t>Уравнение</w:t>
      </w:r>
      <w:r w:rsidRPr="00C64E68">
        <w:rPr>
          <w:szCs w:val="24"/>
          <w:u w:val="single"/>
          <w:lang w:eastAsia="ru-RU"/>
        </w:rPr>
        <w:t xml:space="preserve"> </w:t>
      </w:r>
      <w:r w:rsidRPr="00C64E68">
        <w:rPr>
          <w:u w:val="single"/>
          <w:lang w:eastAsia="ru-RU"/>
        </w:rPr>
        <w:t>параболического</w:t>
      </w:r>
      <w:r w:rsidRPr="00C64E68">
        <w:rPr>
          <w:szCs w:val="24"/>
          <w:u w:val="single"/>
          <w:lang w:eastAsia="ru-RU"/>
        </w:rPr>
        <w:t xml:space="preserve"> </w:t>
      </w:r>
      <w:r w:rsidRPr="00C64E68">
        <w:rPr>
          <w:u w:val="single"/>
          <w:lang w:eastAsia="ru-RU"/>
        </w:rPr>
        <w:t>типа</w:t>
      </w:r>
      <w:r w:rsidRPr="00C64E68">
        <w:rPr>
          <w:szCs w:val="24"/>
          <w:u w:val="single"/>
          <w:lang w:eastAsia="ru-RU"/>
        </w:rPr>
        <w:t>.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8150"/>
        <w:gridCol w:w="1205"/>
      </w:tblGrid>
      <w:tr w:rsidR="00901D0C" w:rsidRPr="00913D2A" w14:paraId="6AAC9745" w14:textId="77777777" w:rsidTr="00901D0C">
        <w:tc>
          <w:tcPr>
            <w:tcW w:w="8255" w:type="dxa"/>
          </w:tcPr>
          <w:p w14:paraId="3F1C9859" w14:textId="1B9921AE" w:rsidR="00901D0C" w:rsidRPr="00913D2A" w:rsidRDefault="00F17482" w:rsidP="00901D0C">
            <w:pPr>
              <w:pStyle w:val="15"/>
              <w:rPr>
                <w:lang w:eastAsia="ru-RU"/>
              </w:rPr>
            </w:pPr>
            <w:r>
              <w:rPr>
                <w:position w:val="-26"/>
                <w:szCs w:val="24"/>
                <w:lang w:eastAsia="ru-RU"/>
              </w:rPr>
              <w:pict w14:anchorId="3BBB0DEC">
                <v:shape id="_x0000_i1082" type="#_x0000_t75" style="width:342pt;height:30.75pt">
                  <v:imagedata r:id="rId109" o:title=""/>
                </v:shape>
              </w:pict>
            </w:r>
          </w:p>
        </w:tc>
        <w:tc>
          <w:tcPr>
            <w:tcW w:w="1100" w:type="dxa"/>
          </w:tcPr>
          <w:p w14:paraId="470D7775" w14:textId="77777777" w:rsidR="00901D0C" w:rsidRPr="00913D2A" w:rsidRDefault="00901D0C" w:rsidP="00901D0C">
            <w:pPr>
              <w:pStyle w:val="15"/>
              <w:rPr>
                <w:lang w:eastAsia="ru-RU"/>
              </w:rPr>
            </w:pPr>
            <w:r w:rsidRPr="00913D2A">
              <w:rPr>
                <w:lang w:eastAsia="ru-RU"/>
              </w:rPr>
              <w:t>(2)</w:t>
            </w:r>
          </w:p>
        </w:tc>
      </w:tr>
    </w:tbl>
    <w:p w14:paraId="7A34351D" w14:textId="77777777" w:rsidR="00901D0C" w:rsidRPr="00913D2A" w:rsidRDefault="00901D0C" w:rsidP="00901D0C">
      <w:pPr>
        <w:pStyle w:val="15"/>
        <w:rPr>
          <w:lang w:eastAsia="ru-RU"/>
        </w:rPr>
      </w:pPr>
      <w:r w:rsidRPr="00913D2A">
        <w:rPr>
          <w:lang w:eastAsia="ru-RU"/>
        </w:rPr>
        <w:t xml:space="preserve">где  </w:t>
      </w:r>
      <w:r w:rsidR="00F17482">
        <w:rPr>
          <w:position w:val="-10"/>
          <w:lang w:eastAsia="ru-RU"/>
        </w:rPr>
        <w:pict w14:anchorId="1211E1D1">
          <v:shape id="_x0000_i1083" type="#_x0000_t75" style="width:55.5pt;height:18pt">
            <v:imagedata r:id="rId110" o:title=""/>
          </v:shape>
        </w:pict>
      </w:r>
      <w:r w:rsidRPr="00913D2A">
        <w:rPr>
          <w:lang w:eastAsia="ru-RU"/>
        </w:rPr>
        <w:t xml:space="preserve"> - теплоемкость в единице объема.</w:t>
      </w:r>
    </w:p>
    <w:p w14:paraId="0ADBADE6" w14:textId="77777777" w:rsidR="00901D0C" w:rsidRPr="00913D2A" w:rsidRDefault="00901D0C" w:rsidP="00901D0C">
      <w:pPr>
        <w:pStyle w:val="15"/>
        <w:rPr>
          <w:lang w:eastAsia="ru-RU"/>
        </w:rPr>
      </w:pPr>
      <w:r w:rsidRPr="00913D2A">
        <w:rPr>
          <w:lang w:eastAsia="ru-RU"/>
        </w:rPr>
        <w:t xml:space="preserve">При </w:t>
      </w:r>
      <w:r w:rsidRPr="00913D2A">
        <w:rPr>
          <w:lang w:val="en-US" w:eastAsia="ru-RU"/>
        </w:rPr>
        <w:t>t</w:t>
      </w:r>
      <w:r w:rsidRPr="00901D0C">
        <w:rPr>
          <w:lang w:eastAsia="ru-RU"/>
        </w:rPr>
        <w:t xml:space="preserve">=0 </w:t>
      </w:r>
      <w:r w:rsidRPr="00913D2A">
        <w:rPr>
          <w:lang w:eastAsia="ru-RU"/>
        </w:rPr>
        <w:t xml:space="preserve">задаются начальные условия  </w:t>
      </w:r>
    </w:p>
    <w:p w14:paraId="442B140D" w14:textId="475D7543" w:rsidR="00901D0C" w:rsidRPr="00913D2A" w:rsidRDefault="00F17482" w:rsidP="00901D0C">
      <w:pPr>
        <w:pStyle w:val="15"/>
        <w:rPr>
          <w:lang w:val="en-US" w:eastAsia="ru-RU"/>
        </w:rPr>
      </w:pPr>
      <w:r>
        <w:rPr>
          <w:position w:val="-12"/>
          <w:lang w:eastAsia="ru-RU"/>
        </w:rPr>
        <w:pict w14:anchorId="5310C28D">
          <v:shape id="_x0000_i1084" type="#_x0000_t75" style="width:135.75pt;height:21.75pt">
            <v:imagedata r:id="rId111" o:title=""/>
          </v:shape>
        </w:pict>
      </w:r>
    </w:p>
    <w:p w14:paraId="62B186DA" w14:textId="77777777" w:rsidR="00901D0C" w:rsidRPr="00913D2A" w:rsidRDefault="00901D0C" w:rsidP="00901D0C">
      <w:pPr>
        <w:pStyle w:val="15"/>
        <w:rPr>
          <w:lang w:eastAsia="ru-RU"/>
        </w:rPr>
      </w:pPr>
      <w:r w:rsidRPr="00913D2A">
        <w:rPr>
          <w:lang w:eastAsia="ru-RU"/>
        </w:rPr>
        <w:t>а границе Γ задается одно из краевых условий а)-в), где соответствующие функции могут зависеть от времени.</w:t>
      </w:r>
    </w:p>
    <w:p w14:paraId="4F8F4325" w14:textId="77777777" w:rsidR="00901D0C" w:rsidRPr="00913D2A" w:rsidRDefault="00901D0C" w:rsidP="00901D0C">
      <w:pPr>
        <w:pStyle w:val="15"/>
        <w:rPr>
          <w:lang w:eastAsia="ru-RU"/>
        </w:rPr>
      </w:pPr>
    </w:p>
    <w:p w14:paraId="460FB623" w14:textId="77777777" w:rsidR="00901D0C" w:rsidRPr="00C64E68" w:rsidRDefault="00901D0C" w:rsidP="00901D0C">
      <w:pPr>
        <w:pStyle w:val="15"/>
        <w:rPr>
          <w:u w:val="single"/>
          <w:lang w:eastAsia="ru-RU"/>
        </w:rPr>
      </w:pPr>
      <w:r w:rsidRPr="00C64E68">
        <w:rPr>
          <w:u w:val="single"/>
          <w:lang w:eastAsia="ru-RU"/>
        </w:rPr>
        <w:t>Уравнение гиперболического типа.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8150"/>
        <w:gridCol w:w="1205"/>
      </w:tblGrid>
      <w:tr w:rsidR="00901D0C" w:rsidRPr="00913D2A" w14:paraId="007A7862" w14:textId="77777777" w:rsidTr="00EE0A9F">
        <w:tc>
          <w:tcPr>
            <w:tcW w:w="8897" w:type="dxa"/>
          </w:tcPr>
          <w:p w14:paraId="63CB326E" w14:textId="42DFA3B5" w:rsidR="00901D0C" w:rsidRPr="00913D2A" w:rsidRDefault="00F17482" w:rsidP="00901D0C">
            <w:pPr>
              <w:pStyle w:val="15"/>
              <w:rPr>
                <w:lang w:eastAsia="ru-RU"/>
              </w:rPr>
            </w:pPr>
            <w:r>
              <w:rPr>
                <w:position w:val="-24"/>
                <w:szCs w:val="24"/>
                <w:lang w:eastAsia="ru-RU"/>
              </w:rPr>
              <w:lastRenderedPageBreak/>
              <w:pict w14:anchorId="45047AD5">
                <v:shape id="_x0000_i1085" type="#_x0000_t75" style="width:294.75pt;height:33.75pt">
                  <v:imagedata r:id="rId112" o:title=""/>
                </v:shape>
              </w:pict>
            </w:r>
          </w:p>
        </w:tc>
        <w:tc>
          <w:tcPr>
            <w:tcW w:w="674" w:type="dxa"/>
          </w:tcPr>
          <w:p w14:paraId="055A9E60" w14:textId="77777777" w:rsidR="00901D0C" w:rsidRPr="00913D2A" w:rsidRDefault="00901D0C" w:rsidP="00901D0C">
            <w:pPr>
              <w:pStyle w:val="15"/>
              <w:rPr>
                <w:lang w:eastAsia="ru-RU"/>
              </w:rPr>
            </w:pPr>
            <w:r w:rsidRPr="00913D2A">
              <w:rPr>
                <w:lang w:eastAsia="ru-RU"/>
              </w:rPr>
              <w:t>(3)</w:t>
            </w:r>
          </w:p>
        </w:tc>
      </w:tr>
    </w:tbl>
    <w:p w14:paraId="75690138" w14:textId="3E119BF4" w:rsidR="00901D0C" w:rsidRPr="00913D2A" w:rsidRDefault="00901D0C" w:rsidP="00901D0C">
      <w:pPr>
        <w:pStyle w:val="15"/>
        <w:rPr>
          <w:lang w:eastAsia="ru-RU"/>
        </w:rPr>
      </w:pPr>
      <w:r w:rsidRPr="00913D2A">
        <w:rPr>
          <w:lang w:eastAsia="ru-RU"/>
        </w:rPr>
        <w:t xml:space="preserve">где  </w:t>
      </w:r>
      <w:r w:rsidR="00F17482">
        <w:rPr>
          <w:position w:val="-10"/>
          <w:lang w:eastAsia="ru-RU"/>
        </w:rPr>
        <w:pict w14:anchorId="57E90E86">
          <v:shape id="_x0000_i1086" type="#_x0000_t75" style="width:49.5pt;height:17.25pt">
            <v:imagedata r:id="rId113" o:title=""/>
          </v:shape>
        </w:pict>
      </w:r>
      <w:r w:rsidRPr="00913D2A">
        <w:rPr>
          <w:lang w:eastAsia="ru-RU"/>
        </w:rPr>
        <w:t>.</w:t>
      </w:r>
    </w:p>
    <w:p w14:paraId="5860B555" w14:textId="77777777" w:rsidR="00901D0C" w:rsidRPr="00913D2A" w:rsidRDefault="00901D0C" w:rsidP="00901D0C">
      <w:pPr>
        <w:pStyle w:val="15"/>
        <w:rPr>
          <w:lang w:eastAsia="ru-RU"/>
        </w:rPr>
      </w:pPr>
      <w:r w:rsidRPr="00913D2A">
        <w:rPr>
          <w:lang w:eastAsia="ru-RU"/>
        </w:rPr>
        <w:t xml:space="preserve">При </w:t>
      </w:r>
      <w:r w:rsidRPr="00913D2A">
        <w:rPr>
          <w:lang w:val="en-US" w:eastAsia="ru-RU"/>
        </w:rPr>
        <w:t xml:space="preserve">t=0 </w:t>
      </w:r>
      <w:r w:rsidRPr="00913D2A">
        <w:rPr>
          <w:lang w:eastAsia="ru-RU"/>
        </w:rPr>
        <w:t xml:space="preserve">задаются начальные условия  </w:t>
      </w:r>
    </w:p>
    <w:p w14:paraId="170A1FB4" w14:textId="5375A6CC" w:rsidR="00901D0C" w:rsidRPr="00913D2A" w:rsidRDefault="00F17482" w:rsidP="00901D0C">
      <w:pPr>
        <w:pStyle w:val="15"/>
        <w:rPr>
          <w:lang w:val="en-US" w:eastAsia="ru-RU"/>
        </w:rPr>
      </w:pPr>
      <w:r>
        <w:rPr>
          <w:position w:val="-24"/>
          <w:lang w:eastAsia="ru-RU"/>
        </w:rPr>
        <w:pict w14:anchorId="22DF2005">
          <v:shape id="_x0000_i1087" type="#_x0000_t75" style="width:229.5pt;height:36pt">
            <v:imagedata r:id="rId114" o:title=""/>
          </v:shape>
        </w:pict>
      </w:r>
    </w:p>
    <w:p w14:paraId="1030C414" w14:textId="77777777" w:rsidR="00901D0C" w:rsidRDefault="00901D0C" w:rsidP="00901D0C">
      <w:pPr>
        <w:pStyle w:val="15"/>
        <w:rPr>
          <w:lang w:eastAsia="ru-RU"/>
        </w:rPr>
      </w:pPr>
      <w:r>
        <w:rPr>
          <w:lang w:eastAsia="ru-RU"/>
        </w:rPr>
        <w:t>Вопрос задания граничных условий для уравнений гиперболического типа требует отдельного рассмотрения.</w:t>
      </w:r>
    </w:p>
    <w:p w14:paraId="4E7CB025" w14:textId="1EE9AA36" w:rsidR="00901D0C" w:rsidRPr="00913D2A" w:rsidRDefault="00901D0C" w:rsidP="00901D0C">
      <w:pPr>
        <w:pStyle w:val="15"/>
        <w:rPr>
          <w:lang w:eastAsia="ru-RU"/>
        </w:rPr>
      </w:pPr>
      <w:r w:rsidRPr="00913D2A">
        <w:rPr>
          <w:lang w:eastAsia="ru-RU"/>
        </w:rPr>
        <w:t>Конечно-разностные схемы для решения уравнения теплопроводности.</w:t>
      </w:r>
    </w:p>
    <w:p w14:paraId="2D0CF520" w14:textId="77777777" w:rsidR="00901D0C" w:rsidRPr="00913D2A" w:rsidRDefault="00901D0C" w:rsidP="00901D0C">
      <w:pPr>
        <w:pStyle w:val="15"/>
        <w:rPr>
          <w:lang w:eastAsia="ru-RU"/>
        </w:rPr>
      </w:pPr>
      <w:r w:rsidRPr="00913D2A">
        <w:rPr>
          <w:lang w:eastAsia="ru-RU"/>
        </w:rPr>
        <w:t>Рассмотрим модельную одномерную задачу для уравнения теплопроводности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8150"/>
        <w:gridCol w:w="1205"/>
      </w:tblGrid>
      <w:tr w:rsidR="00901D0C" w:rsidRPr="00913D2A" w14:paraId="45BE4BC5" w14:textId="77777777" w:rsidTr="00901D0C">
        <w:tc>
          <w:tcPr>
            <w:tcW w:w="8179" w:type="dxa"/>
            <w:shd w:val="clear" w:color="auto" w:fill="auto"/>
          </w:tcPr>
          <w:p w14:paraId="4A215441" w14:textId="2C7B0646" w:rsidR="00901D0C" w:rsidRPr="00913D2A" w:rsidRDefault="00F17482" w:rsidP="00901D0C">
            <w:pPr>
              <w:pStyle w:val="15"/>
              <w:rPr>
                <w:lang w:eastAsia="ru-RU"/>
              </w:rPr>
            </w:pPr>
            <w:r>
              <w:rPr>
                <w:position w:val="-24"/>
                <w:sz w:val="28"/>
                <w:szCs w:val="24"/>
                <w:lang w:eastAsia="ru-RU"/>
              </w:rPr>
              <w:pict w14:anchorId="64DC2486">
                <v:shape id="_x0000_i1088" type="#_x0000_t75" style="width:255pt;height:32.25pt">
                  <v:imagedata r:id="rId115" o:title=""/>
                </v:shape>
              </w:pict>
            </w:r>
          </w:p>
        </w:tc>
        <w:tc>
          <w:tcPr>
            <w:tcW w:w="1176" w:type="dxa"/>
            <w:shd w:val="clear" w:color="auto" w:fill="auto"/>
          </w:tcPr>
          <w:p w14:paraId="4A8404F0" w14:textId="77777777" w:rsidR="00901D0C" w:rsidRPr="00913D2A" w:rsidRDefault="00901D0C" w:rsidP="00901D0C">
            <w:pPr>
              <w:pStyle w:val="15"/>
              <w:rPr>
                <w:lang w:val="en-US" w:eastAsia="ru-RU"/>
              </w:rPr>
            </w:pPr>
            <w:r w:rsidRPr="00913D2A">
              <w:rPr>
                <w:lang w:val="en-US" w:eastAsia="ru-RU"/>
              </w:rPr>
              <w:t>(</w:t>
            </w:r>
            <w:r w:rsidRPr="00913D2A">
              <w:rPr>
                <w:lang w:eastAsia="ru-RU"/>
              </w:rPr>
              <w:t>4</w:t>
            </w:r>
            <w:r w:rsidRPr="00913D2A">
              <w:rPr>
                <w:lang w:val="en-US" w:eastAsia="ru-RU"/>
              </w:rPr>
              <w:t>)</w:t>
            </w:r>
          </w:p>
        </w:tc>
      </w:tr>
      <w:tr w:rsidR="00901D0C" w:rsidRPr="00913D2A" w14:paraId="3F5C31C6" w14:textId="77777777" w:rsidTr="00901D0C">
        <w:tc>
          <w:tcPr>
            <w:tcW w:w="8179" w:type="dxa"/>
            <w:shd w:val="clear" w:color="auto" w:fill="auto"/>
          </w:tcPr>
          <w:p w14:paraId="306DA394" w14:textId="20DB1843" w:rsidR="00901D0C" w:rsidRPr="00913D2A" w:rsidRDefault="00F17482" w:rsidP="00901D0C">
            <w:pPr>
              <w:pStyle w:val="15"/>
              <w:rPr>
                <w:sz w:val="28"/>
                <w:szCs w:val="24"/>
                <w:lang w:eastAsia="ru-RU"/>
              </w:rPr>
            </w:pPr>
            <w:r>
              <w:rPr>
                <w:position w:val="-28"/>
                <w:szCs w:val="24"/>
                <w:lang w:eastAsia="ru-RU"/>
              </w:rPr>
              <w:pict w14:anchorId="6C72182C">
                <v:shape id="_x0000_i1089" type="#_x0000_t75" style="width:117.75pt;height:35.25pt">
                  <v:imagedata r:id="rId116" o:title=""/>
                </v:shape>
              </w:pict>
            </w:r>
          </w:p>
        </w:tc>
        <w:tc>
          <w:tcPr>
            <w:tcW w:w="1176" w:type="dxa"/>
            <w:shd w:val="clear" w:color="auto" w:fill="auto"/>
          </w:tcPr>
          <w:p w14:paraId="3A6B3EFD" w14:textId="77777777" w:rsidR="00901D0C" w:rsidRPr="00913D2A" w:rsidRDefault="00901D0C" w:rsidP="00901D0C">
            <w:pPr>
              <w:pStyle w:val="15"/>
              <w:rPr>
                <w:lang w:val="en-US" w:eastAsia="ru-RU"/>
              </w:rPr>
            </w:pPr>
            <w:r w:rsidRPr="00913D2A">
              <w:rPr>
                <w:lang w:val="en-US" w:eastAsia="ru-RU"/>
              </w:rPr>
              <w:t>(</w:t>
            </w:r>
            <w:r w:rsidRPr="00913D2A">
              <w:rPr>
                <w:lang w:eastAsia="ru-RU"/>
              </w:rPr>
              <w:t>5</w:t>
            </w:r>
            <w:r w:rsidRPr="00913D2A">
              <w:rPr>
                <w:lang w:val="en-US" w:eastAsia="ru-RU"/>
              </w:rPr>
              <w:t>)</w:t>
            </w:r>
          </w:p>
        </w:tc>
      </w:tr>
    </w:tbl>
    <w:p w14:paraId="4EEE45CE" w14:textId="77777777" w:rsidR="00901D0C" w:rsidRPr="00913D2A" w:rsidRDefault="00901D0C" w:rsidP="00901D0C">
      <w:pPr>
        <w:pStyle w:val="15"/>
        <w:rPr>
          <w:lang w:val="en-US" w:eastAsia="ru-RU"/>
        </w:rPr>
      </w:pPr>
      <w:r w:rsidRPr="00913D2A">
        <w:rPr>
          <w:lang w:eastAsia="ru-RU"/>
        </w:rPr>
        <w:t xml:space="preserve">Построим равномерную разностную сетку </w:t>
      </w:r>
    </w:p>
    <w:p w14:paraId="56746B77" w14:textId="189253F7" w:rsidR="00901D0C" w:rsidRPr="00913D2A" w:rsidRDefault="00F17482" w:rsidP="00901D0C">
      <w:pPr>
        <w:pStyle w:val="15"/>
        <w:rPr>
          <w:lang w:eastAsia="ru-RU"/>
        </w:rPr>
      </w:pPr>
      <w:r>
        <w:rPr>
          <w:position w:val="-30"/>
          <w:lang w:eastAsia="ru-RU"/>
        </w:rPr>
        <w:pict w14:anchorId="7016349C">
          <v:shape id="_x0000_i1090" type="#_x0000_t75" style="width:168.75pt;height:37.5pt">
            <v:imagedata r:id="rId117" o:title=""/>
          </v:shape>
        </w:pict>
      </w:r>
    </w:p>
    <w:p w14:paraId="4B4B8E5E" w14:textId="77777777" w:rsidR="00901D0C" w:rsidRPr="00913D2A" w:rsidRDefault="00901D0C" w:rsidP="00901D0C">
      <w:pPr>
        <w:pStyle w:val="15"/>
        <w:rPr>
          <w:szCs w:val="24"/>
          <w:lang w:eastAsia="ru-RU"/>
        </w:rPr>
      </w:pPr>
      <w:r w:rsidRPr="00913D2A">
        <w:rPr>
          <w:lang w:eastAsia="ru-RU"/>
        </w:rPr>
        <w:t xml:space="preserve">Значения разностного решения в узлах сетки будем обозначать  </w:t>
      </w:r>
      <w:r w:rsidR="00F17482">
        <w:rPr>
          <w:position w:val="-14"/>
          <w:szCs w:val="24"/>
          <w:lang w:eastAsia="ru-RU"/>
        </w:rPr>
        <w:pict w14:anchorId="1EED42C7">
          <v:shape id="_x0000_i1091" type="#_x0000_t75" style="width:30.75pt;height:30.75pt">
            <v:imagedata r:id="rId118" o:title=""/>
          </v:shape>
        </w:pict>
      </w:r>
      <w:r w:rsidRPr="00913D2A">
        <w:rPr>
          <w:szCs w:val="24"/>
          <w:lang w:eastAsia="ru-RU"/>
        </w:rPr>
        <w:t>.</w:t>
      </w:r>
    </w:p>
    <w:p w14:paraId="4E920A92" w14:textId="77777777" w:rsidR="00901D0C" w:rsidRPr="00913D2A" w:rsidRDefault="00901D0C" w:rsidP="00901D0C">
      <w:pPr>
        <w:pStyle w:val="15"/>
        <w:rPr>
          <w:lang w:eastAsia="ru-RU"/>
        </w:rPr>
      </w:pPr>
      <w:r w:rsidRPr="00913D2A">
        <w:rPr>
          <w:lang w:eastAsia="ru-RU"/>
        </w:rPr>
        <w:t>Явная конечно-разностная схема.</w:t>
      </w:r>
    </w:p>
    <w:p w14:paraId="14EFE6DF" w14:textId="77777777" w:rsidR="00901D0C" w:rsidRPr="00913D2A" w:rsidRDefault="00901D0C" w:rsidP="00901D0C">
      <w:pPr>
        <w:pStyle w:val="15"/>
        <w:rPr>
          <w:sz w:val="28"/>
          <w:szCs w:val="24"/>
          <w:lang w:eastAsia="ru-RU"/>
        </w:rPr>
      </w:pPr>
      <w:r w:rsidRPr="00913D2A">
        <w:rPr>
          <w:sz w:val="28"/>
          <w:szCs w:val="24"/>
          <w:lang w:eastAsia="ru-RU"/>
        </w:rPr>
        <w:t>Заменим задачу</w:t>
      </w:r>
      <w:r w:rsidRPr="00913D2A">
        <w:rPr>
          <w:sz w:val="28"/>
          <w:szCs w:val="24"/>
          <w:lang w:eastAsia="ru-RU"/>
        </w:rPr>
        <w:tab/>
        <w:t>(4)-(5) ее конечно-разностным аналогом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8103"/>
        <w:gridCol w:w="1252"/>
      </w:tblGrid>
      <w:tr w:rsidR="00901D0C" w:rsidRPr="00913D2A" w14:paraId="08129572" w14:textId="77777777" w:rsidTr="00EE0A9F">
        <w:tc>
          <w:tcPr>
            <w:tcW w:w="8755" w:type="dxa"/>
            <w:shd w:val="clear" w:color="auto" w:fill="auto"/>
          </w:tcPr>
          <w:p w14:paraId="5278BF4B" w14:textId="5B92DF2B" w:rsidR="00901D0C" w:rsidRPr="00913D2A" w:rsidRDefault="00F17482" w:rsidP="00901D0C">
            <w:pPr>
              <w:pStyle w:val="15"/>
              <w:rPr>
                <w:sz w:val="28"/>
                <w:szCs w:val="24"/>
                <w:lang w:eastAsia="ru-RU"/>
              </w:rPr>
            </w:pPr>
            <w:r>
              <w:rPr>
                <w:position w:val="-46"/>
                <w:sz w:val="28"/>
                <w:szCs w:val="24"/>
                <w:lang w:eastAsia="ru-RU"/>
              </w:rPr>
              <w:pict w14:anchorId="0F279ABF">
                <v:shape id="_x0000_i1092" type="#_x0000_t75" style="width:231pt;height:53.25pt">
                  <v:imagedata r:id="rId119" o:title=""/>
                </v:shape>
              </w:pict>
            </w:r>
          </w:p>
        </w:tc>
        <w:tc>
          <w:tcPr>
            <w:tcW w:w="816" w:type="dxa"/>
            <w:shd w:val="clear" w:color="auto" w:fill="auto"/>
          </w:tcPr>
          <w:p w14:paraId="7D4F889E" w14:textId="77777777" w:rsidR="00901D0C" w:rsidRPr="00913D2A" w:rsidRDefault="00901D0C" w:rsidP="00901D0C">
            <w:pPr>
              <w:pStyle w:val="15"/>
              <w:rPr>
                <w:sz w:val="28"/>
                <w:szCs w:val="24"/>
                <w:lang w:eastAsia="ru-RU"/>
              </w:rPr>
            </w:pPr>
          </w:p>
          <w:p w14:paraId="7C23E4EF" w14:textId="77777777" w:rsidR="00901D0C" w:rsidRPr="00913D2A" w:rsidRDefault="00901D0C" w:rsidP="00901D0C">
            <w:pPr>
              <w:pStyle w:val="15"/>
              <w:rPr>
                <w:sz w:val="28"/>
                <w:szCs w:val="24"/>
                <w:lang w:val="en-US" w:eastAsia="ru-RU"/>
              </w:rPr>
            </w:pPr>
            <w:r w:rsidRPr="00913D2A">
              <w:rPr>
                <w:sz w:val="28"/>
                <w:szCs w:val="24"/>
                <w:lang w:val="en-US" w:eastAsia="ru-RU"/>
              </w:rPr>
              <w:t>(6)</w:t>
            </w:r>
          </w:p>
        </w:tc>
      </w:tr>
      <w:tr w:rsidR="00901D0C" w:rsidRPr="00913D2A" w14:paraId="2D1C5B51" w14:textId="77777777" w:rsidTr="00EE0A9F">
        <w:tc>
          <w:tcPr>
            <w:tcW w:w="8755" w:type="dxa"/>
            <w:shd w:val="clear" w:color="auto" w:fill="auto"/>
          </w:tcPr>
          <w:p w14:paraId="4BFBEA30" w14:textId="6A66B32A" w:rsidR="00901D0C" w:rsidRPr="00913D2A" w:rsidRDefault="00F17482" w:rsidP="00901D0C">
            <w:pPr>
              <w:pStyle w:val="15"/>
              <w:rPr>
                <w:sz w:val="28"/>
                <w:szCs w:val="24"/>
                <w:lang w:eastAsia="ru-RU"/>
              </w:rPr>
            </w:pPr>
            <w:r>
              <w:rPr>
                <w:position w:val="-34"/>
                <w:szCs w:val="24"/>
                <w:lang w:eastAsia="ru-RU"/>
              </w:rPr>
              <w:pict w14:anchorId="7D684BAD">
                <v:shape id="_x0000_i1093" type="#_x0000_t75" style="width:142.5pt;height:45pt">
                  <v:imagedata r:id="rId120" o:title=""/>
                </v:shape>
              </w:pict>
            </w:r>
          </w:p>
        </w:tc>
        <w:tc>
          <w:tcPr>
            <w:tcW w:w="816" w:type="dxa"/>
            <w:shd w:val="clear" w:color="auto" w:fill="auto"/>
          </w:tcPr>
          <w:p w14:paraId="1A5420FC" w14:textId="77777777" w:rsidR="00901D0C" w:rsidRPr="00913D2A" w:rsidRDefault="00901D0C" w:rsidP="00901D0C">
            <w:pPr>
              <w:pStyle w:val="15"/>
              <w:rPr>
                <w:sz w:val="28"/>
                <w:szCs w:val="24"/>
                <w:lang w:val="en-US" w:eastAsia="ru-RU"/>
              </w:rPr>
            </w:pPr>
            <w:r w:rsidRPr="00913D2A">
              <w:rPr>
                <w:sz w:val="28"/>
                <w:szCs w:val="24"/>
                <w:lang w:val="en-US" w:eastAsia="ru-RU"/>
              </w:rPr>
              <w:t>(7)</w:t>
            </w:r>
          </w:p>
          <w:p w14:paraId="28822C74" w14:textId="77777777" w:rsidR="00901D0C" w:rsidRPr="00913D2A" w:rsidRDefault="00901D0C" w:rsidP="00901D0C">
            <w:pPr>
              <w:pStyle w:val="15"/>
              <w:rPr>
                <w:sz w:val="28"/>
                <w:szCs w:val="24"/>
                <w:lang w:val="en-US" w:eastAsia="ru-RU"/>
              </w:rPr>
            </w:pPr>
          </w:p>
          <w:p w14:paraId="24F02DDE" w14:textId="77777777" w:rsidR="00901D0C" w:rsidRPr="00913D2A" w:rsidRDefault="00901D0C" w:rsidP="00901D0C">
            <w:pPr>
              <w:pStyle w:val="15"/>
              <w:rPr>
                <w:sz w:val="28"/>
                <w:szCs w:val="24"/>
                <w:lang w:val="en-US" w:eastAsia="ru-RU"/>
              </w:rPr>
            </w:pPr>
            <w:r w:rsidRPr="00913D2A">
              <w:rPr>
                <w:sz w:val="28"/>
                <w:szCs w:val="24"/>
                <w:lang w:val="en-US" w:eastAsia="ru-RU"/>
              </w:rPr>
              <w:t>(8)</w:t>
            </w:r>
          </w:p>
        </w:tc>
      </w:tr>
    </w:tbl>
    <w:p w14:paraId="653D2021" w14:textId="77777777" w:rsidR="00901D0C" w:rsidRPr="00913D2A" w:rsidRDefault="00901D0C" w:rsidP="00901D0C">
      <w:pPr>
        <w:pStyle w:val="15"/>
        <w:rPr>
          <w:sz w:val="28"/>
          <w:szCs w:val="24"/>
          <w:lang w:eastAsia="ru-RU"/>
        </w:rPr>
      </w:pPr>
      <w:r w:rsidRPr="00913D2A">
        <w:rPr>
          <w:sz w:val="28"/>
          <w:szCs w:val="24"/>
          <w:lang w:eastAsia="ru-RU"/>
        </w:rPr>
        <w:t xml:space="preserve">Полученные уравнения называются явной разностной схемой, так как получение решения на новом временном шаге реализуется явно в виде расчета по формулам </w:t>
      </w:r>
    </w:p>
    <w:tbl>
      <w:tblPr>
        <w:tblW w:w="0" w:type="auto"/>
        <w:tblLayout w:type="fixed"/>
        <w:tblLook w:val="04A0" w:firstRow="1" w:lastRow="0" w:firstColumn="1" w:lastColumn="0" w:noHBand="0" w:noVBand="1"/>
      </w:tblPr>
      <w:tblGrid>
        <w:gridCol w:w="8755"/>
        <w:gridCol w:w="816"/>
      </w:tblGrid>
      <w:tr w:rsidR="00901D0C" w:rsidRPr="00913D2A" w14:paraId="48E5FC77" w14:textId="77777777" w:rsidTr="00EE0A9F">
        <w:trPr>
          <w:trHeight w:val="1388"/>
        </w:trPr>
        <w:tc>
          <w:tcPr>
            <w:tcW w:w="8755" w:type="dxa"/>
            <w:shd w:val="clear" w:color="auto" w:fill="auto"/>
          </w:tcPr>
          <w:p w14:paraId="1288D402" w14:textId="35ED89C6" w:rsidR="00901D0C" w:rsidRPr="00913D2A" w:rsidRDefault="00F17482" w:rsidP="00D31896">
            <w:pPr>
              <w:pStyle w:val="15"/>
              <w:rPr>
                <w:sz w:val="28"/>
                <w:szCs w:val="24"/>
                <w:lang w:eastAsia="ru-RU"/>
              </w:rPr>
            </w:pPr>
            <w:r>
              <w:rPr>
                <w:position w:val="-48"/>
                <w:sz w:val="28"/>
                <w:szCs w:val="24"/>
                <w:lang w:eastAsia="ru-RU"/>
              </w:rPr>
              <w:pict w14:anchorId="252C3831">
                <v:shape id="_x0000_i1094" type="#_x0000_t75" style="width:348pt;height:50.25pt">
                  <v:imagedata r:id="rId121" o:title=""/>
                </v:shape>
              </w:pict>
            </w:r>
          </w:p>
        </w:tc>
        <w:tc>
          <w:tcPr>
            <w:tcW w:w="816" w:type="dxa"/>
            <w:shd w:val="clear" w:color="auto" w:fill="auto"/>
          </w:tcPr>
          <w:p w14:paraId="263A1AFB" w14:textId="77777777" w:rsidR="00901D0C" w:rsidRPr="00913D2A" w:rsidRDefault="00901D0C" w:rsidP="00901D0C">
            <w:pPr>
              <w:pStyle w:val="15"/>
              <w:rPr>
                <w:sz w:val="28"/>
                <w:szCs w:val="24"/>
                <w:lang w:eastAsia="ru-RU"/>
              </w:rPr>
            </w:pPr>
          </w:p>
          <w:p w14:paraId="1E29E940" w14:textId="77777777" w:rsidR="00901D0C" w:rsidRPr="00913D2A" w:rsidRDefault="00901D0C" w:rsidP="00901D0C">
            <w:pPr>
              <w:pStyle w:val="15"/>
              <w:rPr>
                <w:sz w:val="28"/>
                <w:szCs w:val="24"/>
                <w:lang w:val="en-US" w:eastAsia="ru-RU"/>
              </w:rPr>
            </w:pPr>
            <w:r w:rsidRPr="00913D2A">
              <w:rPr>
                <w:sz w:val="28"/>
                <w:szCs w:val="24"/>
                <w:lang w:val="en-US" w:eastAsia="ru-RU"/>
              </w:rPr>
              <w:t>(9)</w:t>
            </w:r>
          </w:p>
        </w:tc>
      </w:tr>
    </w:tbl>
    <w:p w14:paraId="3A132E42" w14:textId="77777777" w:rsidR="00901D0C" w:rsidRPr="00913D2A" w:rsidRDefault="00901D0C" w:rsidP="00901D0C">
      <w:pPr>
        <w:pStyle w:val="15"/>
        <w:rPr>
          <w:sz w:val="28"/>
          <w:szCs w:val="24"/>
          <w:lang w:eastAsia="ru-RU"/>
        </w:rPr>
      </w:pPr>
    </w:p>
    <w:p w14:paraId="64EF7CB4" w14:textId="77777777" w:rsidR="00901D0C" w:rsidRDefault="00901D0C" w:rsidP="00901D0C">
      <w:pPr>
        <w:pStyle w:val="15"/>
        <w:rPr>
          <w:sz w:val="28"/>
          <w:szCs w:val="24"/>
          <w:lang w:eastAsia="ru-RU"/>
        </w:rPr>
      </w:pPr>
      <w:proofErr w:type="spellStart"/>
      <w:r w:rsidRPr="00913D2A">
        <w:rPr>
          <w:sz w:val="28"/>
          <w:szCs w:val="24"/>
          <w:lang w:eastAsia="ru-RU"/>
        </w:rPr>
        <w:t>Аппроксимационные</w:t>
      </w:r>
      <w:proofErr w:type="spellEnd"/>
      <w:r w:rsidRPr="00913D2A">
        <w:rPr>
          <w:sz w:val="28"/>
          <w:szCs w:val="24"/>
          <w:lang w:eastAsia="ru-RU"/>
        </w:rPr>
        <w:t xml:space="preserve"> свойства разностных уравнений (9) </w:t>
      </w:r>
      <w:r>
        <w:rPr>
          <w:sz w:val="28"/>
          <w:szCs w:val="24"/>
          <w:lang w:eastAsia="ru-RU"/>
        </w:rPr>
        <w:t>определим</w:t>
      </w:r>
      <w:r w:rsidRPr="00913D2A">
        <w:rPr>
          <w:sz w:val="28"/>
          <w:szCs w:val="24"/>
          <w:lang w:eastAsia="ru-RU"/>
        </w:rPr>
        <w:t xml:space="preserve"> с помощью разложений в ряд Тейлора:</w:t>
      </w:r>
    </w:p>
    <w:tbl>
      <w:tblPr>
        <w:tblW w:w="9571" w:type="dxa"/>
        <w:tblLayout w:type="fixed"/>
        <w:tblLook w:val="04A0" w:firstRow="1" w:lastRow="0" w:firstColumn="1" w:lastColumn="0" w:noHBand="0" w:noVBand="1"/>
      </w:tblPr>
      <w:tblGrid>
        <w:gridCol w:w="8755"/>
        <w:gridCol w:w="816"/>
      </w:tblGrid>
      <w:tr w:rsidR="00901D0C" w:rsidRPr="00913D2A" w14:paraId="5448F1E7" w14:textId="77777777" w:rsidTr="00901D0C">
        <w:tc>
          <w:tcPr>
            <w:tcW w:w="8755" w:type="dxa"/>
            <w:shd w:val="clear" w:color="auto" w:fill="auto"/>
          </w:tcPr>
          <w:p w14:paraId="749BEA4B" w14:textId="3245E42D" w:rsidR="00901D0C" w:rsidRPr="00913D2A" w:rsidRDefault="00D31896" w:rsidP="00901D0C">
            <w:pPr>
              <w:pStyle w:val="15"/>
              <w:rPr>
                <w:lang w:eastAsia="ru-RU"/>
              </w:rPr>
            </w:pPr>
            <w:r w:rsidRPr="00495EFF">
              <w:rPr>
                <w:position w:val="-24"/>
                <w:sz w:val="40"/>
                <w:szCs w:val="40"/>
                <w:vertAlign w:val="subscript"/>
              </w:rPr>
              <w:object w:dxaOrig="6880" w:dyaOrig="680" w14:anchorId="2C746B85">
                <v:shape id="_x0000_i1095" type="#_x0000_t75" style="width:350.25pt;height:35.25pt" o:ole="">
                  <v:imagedata r:id="rId122" o:title=""/>
                </v:shape>
                <o:OLEObject Type="Embed" ProgID="Equation.3" ShapeID="_x0000_i1095" DrawAspect="Content" ObjectID="_1668288600" r:id="rId123"/>
              </w:object>
            </w:r>
          </w:p>
        </w:tc>
        <w:tc>
          <w:tcPr>
            <w:tcW w:w="816" w:type="dxa"/>
            <w:shd w:val="clear" w:color="auto" w:fill="auto"/>
          </w:tcPr>
          <w:p w14:paraId="1C782BAB" w14:textId="77777777" w:rsidR="00901D0C" w:rsidRPr="00913D2A" w:rsidRDefault="00901D0C" w:rsidP="00901D0C">
            <w:pPr>
              <w:pStyle w:val="15"/>
              <w:rPr>
                <w:lang w:val="en-US" w:eastAsia="ru-RU"/>
              </w:rPr>
            </w:pPr>
            <w:r w:rsidRPr="00913D2A">
              <w:rPr>
                <w:lang w:val="en-US" w:eastAsia="ru-RU"/>
              </w:rPr>
              <w:t>(10)</w:t>
            </w:r>
          </w:p>
          <w:p w14:paraId="493012AA" w14:textId="77777777" w:rsidR="00901D0C" w:rsidRPr="00913D2A" w:rsidRDefault="00901D0C" w:rsidP="00901D0C">
            <w:pPr>
              <w:pStyle w:val="15"/>
              <w:rPr>
                <w:lang w:eastAsia="ru-RU"/>
              </w:rPr>
            </w:pPr>
          </w:p>
        </w:tc>
      </w:tr>
      <w:tr w:rsidR="00901D0C" w:rsidRPr="00913D2A" w14:paraId="02CC4B4C" w14:textId="77777777" w:rsidTr="00901D0C">
        <w:tc>
          <w:tcPr>
            <w:tcW w:w="8755" w:type="dxa"/>
            <w:shd w:val="clear" w:color="auto" w:fill="auto"/>
          </w:tcPr>
          <w:p w14:paraId="5D55975F" w14:textId="05FC55E0" w:rsidR="00901D0C" w:rsidRPr="00913D2A" w:rsidRDefault="00F17482" w:rsidP="00901D0C">
            <w:pPr>
              <w:pStyle w:val="15"/>
              <w:rPr>
                <w:lang w:eastAsia="ru-RU"/>
              </w:rPr>
            </w:pPr>
            <w:r>
              <w:rPr>
                <w:position w:val="-24"/>
                <w:szCs w:val="24"/>
                <w:lang w:eastAsia="ru-RU"/>
              </w:rPr>
              <w:pict w14:anchorId="094D9E3E">
                <v:shape id="_x0000_i1096" type="#_x0000_t75" style="width:349.5pt;height:30pt">
                  <v:imagedata r:id="rId124" o:title=""/>
                </v:shape>
              </w:pict>
            </w:r>
          </w:p>
        </w:tc>
        <w:tc>
          <w:tcPr>
            <w:tcW w:w="816" w:type="dxa"/>
            <w:shd w:val="clear" w:color="auto" w:fill="auto"/>
          </w:tcPr>
          <w:p w14:paraId="379CFE8A" w14:textId="77777777" w:rsidR="00901D0C" w:rsidRPr="00913D2A" w:rsidRDefault="00901D0C" w:rsidP="00901D0C">
            <w:pPr>
              <w:pStyle w:val="15"/>
              <w:rPr>
                <w:lang w:val="en-US" w:eastAsia="ru-RU"/>
              </w:rPr>
            </w:pPr>
          </w:p>
          <w:p w14:paraId="1CDDC49C" w14:textId="77777777" w:rsidR="00901D0C" w:rsidRPr="00913D2A" w:rsidRDefault="00901D0C" w:rsidP="00901D0C">
            <w:pPr>
              <w:pStyle w:val="15"/>
              <w:rPr>
                <w:lang w:val="en-US" w:eastAsia="ru-RU"/>
              </w:rPr>
            </w:pPr>
            <w:r w:rsidRPr="00913D2A">
              <w:rPr>
                <w:lang w:val="en-US" w:eastAsia="ru-RU"/>
              </w:rPr>
              <w:t>(11)</w:t>
            </w:r>
          </w:p>
        </w:tc>
      </w:tr>
    </w:tbl>
    <w:p w14:paraId="0364A020" w14:textId="77777777" w:rsidR="00901D0C" w:rsidRPr="00913D2A" w:rsidRDefault="00901D0C" w:rsidP="00901D0C">
      <w:pPr>
        <w:pStyle w:val="15"/>
        <w:rPr>
          <w:lang w:eastAsia="ru-RU"/>
        </w:rPr>
      </w:pPr>
      <w:r w:rsidRPr="00913D2A">
        <w:rPr>
          <w:lang w:eastAsia="ru-RU"/>
        </w:rPr>
        <w:t>Отсюда нетрудно получить</w:t>
      </w:r>
    </w:p>
    <w:tbl>
      <w:tblPr>
        <w:tblW w:w="9571" w:type="dxa"/>
        <w:tblLayout w:type="fixed"/>
        <w:tblLook w:val="04A0" w:firstRow="1" w:lastRow="0" w:firstColumn="1" w:lastColumn="0" w:noHBand="0" w:noVBand="1"/>
      </w:tblPr>
      <w:tblGrid>
        <w:gridCol w:w="8755"/>
        <w:gridCol w:w="816"/>
      </w:tblGrid>
      <w:tr w:rsidR="00901D0C" w:rsidRPr="00913D2A" w14:paraId="0B6A7794" w14:textId="77777777" w:rsidTr="00901D0C">
        <w:tc>
          <w:tcPr>
            <w:tcW w:w="8755" w:type="dxa"/>
            <w:shd w:val="clear" w:color="auto" w:fill="auto"/>
          </w:tcPr>
          <w:p w14:paraId="5BB84D84" w14:textId="52A85DE8" w:rsidR="00901D0C" w:rsidRPr="00913D2A" w:rsidRDefault="00F17482" w:rsidP="00901D0C">
            <w:pPr>
              <w:pStyle w:val="15"/>
              <w:rPr>
                <w:lang w:eastAsia="ru-RU"/>
              </w:rPr>
            </w:pPr>
            <w:r>
              <w:rPr>
                <w:position w:val="-24"/>
                <w:lang w:eastAsia="ru-RU"/>
              </w:rPr>
              <w:pict w14:anchorId="01BC6A99">
                <v:shape id="_x0000_i1097" type="#_x0000_t75" style="width:363pt;height:39.75pt">
                  <v:imagedata r:id="rId125" o:title=""/>
                </v:shape>
              </w:pict>
            </w:r>
          </w:p>
        </w:tc>
        <w:tc>
          <w:tcPr>
            <w:tcW w:w="816" w:type="dxa"/>
            <w:shd w:val="clear" w:color="auto" w:fill="auto"/>
          </w:tcPr>
          <w:p w14:paraId="48829EB0" w14:textId="77777777" w:rsidR="00901D0C" w:rsidRPr="00913D2A" w:rsidRDefault="00901D0C" w:rsidP="00901D0C">
            <w:pPr>
              <w:pStyle w:val="15"/>
              <w:rPr>
                <w:lang w:val="en-US" w:eastAsia="ru-RU"/>
              </w:rPr>
            </w:pPr>
            <w:r w:rsidRPr="00913D2A">
              <w:rPr>
                <w:lang w:val="en-US" w:eastAsia="ru-RU"/>
              </w:rPr>
              <w:t>(12)</w:t>
            </w:r>
          </w:p>
          <w:p w14:paraId="560EA8B1" w14:textId="77777777" w:rsidR="00901D0C" w:rsidRPr="00913D2A" w:rsidRDefault="00901D0C" w:rsidP="00901D0C">
            <w:pPr>
              <w:pStyle w:val="15"/>
              <w:rPr>
                <w:lang w:eastAsia="ru-RU"/>
              </w:rPr>
            </w:pPr>
          </w:p>
        </w:tc>
      </w:tr>
      <w:tr w:rsidR="00901D0C" w:rsidRPr="00913D2A" w14:paraId="422064CD" w14:textId="77777777" w:rsidTr="00901D0C">
        <w:tc>
          <w:tcPr>
            <w:tcW w:w="8755" w:type="dxa"/>
            <w:shd w:val="clear" w:color="auto" w:fill="auto"/>
          </w:tcPr>
          <w:p w14:paraId="7EC81A9D" w14:textId="77777777" w:rsidR="00901D0C" w:rsidRPr="00913D2A" w:rsidRDefault="00F17482" w:rsidP="00901D0C">
            <w:pPr>
              <w:pStyle w:val="15"/>
              <w:rPr>
                <w:lang w:eastAsia="ru-RU"/>
              </w:rPr>
            </w:pPr>
            <w:r>
              <w:rPr>
                <w:position w:val="-24"/>
                <w:szCs w:val="24"/>
                <w:lang w:eastAsia="ru-RU"/>
              </w:rPr>
              <w:pict w14:anchorId="34521A4B">
                <v:shape id="_x0000_i1098" type="#_x0000_t75" style="width:191.25pt;height:36pt">
                  <v:imagedata r:id="rId126" o:title=""/>
                </v:shape>
              </w:pict>
            </w:r>
          </w:p>
        </w:tc>
        <w:tc>
          <w:tcPr>
            <w:tcW w:w="816" w:type="dxa"/>
            <w:shd w:val="clear" w:color="auto" w:fill="auto"/>
          </w:tcPr>
          <w:p w14:paraId="5DB1EE12" w14:textId="77777777" w:rsidR="00901D0C" w:rsidRPr="00913D2A" w:rsidRDefault="00901D0C" w:rsidP="00901D0C">
            <w:pPr>
              <w:pStyle w:val="15"/>
              <w:rPr>
                <w:lang w:val="en-US" w:eastAsia="ru-RU"/>
              </w:rPr>
            </w:pPr>
          </w:p>
          <w:p w14:paraId="0E071E41" w14:textId="77777777" w:rsidR="00901D0C" w:rsidRPr="00913D2A" w:rsidRDefault="00901D0C" w:rsidP="00901D0C">
            <w:pPr>
              <w:pStyle w:val="15"/>
              <w:rPr>
                <w:lang w:val="en-US" w:eastAsia="ru-RU"/>
              </w:rPr>
            </w:pPr>
            <w:r w:rsidRPr="00913D2A">
              <w:rPr>
                <w:lang w:val="en-US" w:eastAsia="ru-RU"/>
              </w:rPr>
              <w:t>(13)</w:t>
            </w:r>
          </w:p>
        </w:tc>
      </w:tr>
    </w:tbl>
    <w:p w14:paraId="63039AEC" w14:textId="261011E2" w:rsidR="00901D0C" w:rsidRPr="00913D2A" w:rsidRDefault="00901D0C" w:rsidP="00901D0C">
      <w:pPr>
        <w:pStyle w:val="15"/>
        <w:rPr>
          <w:lang w:eastAsia="ru-RU"/>
        </w:rPr>
      </w:pPr>
      <w:r w:rsidRPr="00913D2A">
        <w:rPr>
          <w:lang w:eastAsia="ru-RU"/>
        </w:rPr>
        <w:t xml:space="preserve">Таким образом, разностная схема (6) аппроксимирует исходное уравнение с первым порядком по времени и со вторым по пространству </w:t>
      </w:r>
      <w:r w:rsidR="00F17482">
        <w:rPr>
          <w:position w:val="-10"/>
          <w:lang w:eastAsia="ru-RU"/>
        </w:rPr>
        <w:pict w14:anchorId="4CC77741">
          <v:shape id="_x0000_i1099" type="#_x0000_t75" style="width:46.5pt;height:21pt">
            <v:imagedata r:id="rId127" o:title=""/>
          </v:shape>
        </w:pict>
      </w:r>
      <w:r w:rsidRPr="00913D2A">
        <w:rPr>
          <w:lang w:eastAsia="ru-RU"/>
        </w:rPr>
        <w:t>.</w:t>
      </w:r>
    </w:p>
    <w:p w14:paraId="1C5B3C28" w14:textId="77777777" w:rsidR="00901D0C" w:rsidRPr="00913D2A" w:rsidRDefault="00901D0C" w:rsidP="00901D0C">
      <w:pPr>
        <w:pStyle w:val="15"/>
        <w:rPr>
          <w:lang w:eastAsia="ru-RU"/>
        </w:rPr>
      </w:pPr>
    </w:p>
    <w:p w14:paraId="731F9E00" w14:textId="77777777" w:rsidR="00901D0C" w:rsidRPr="00913D2A" w:rsidRDefault="00901D0C" w:rsidP="00901D0C">
      <w:pPr>
        <w:pStyle w:val="15"/>
        <w:rPr>
          <w:lang w:eastAsia="ru-RU"/>
        </w:rPr>
      </w:pPr>
      <w:r w:rsidRPr="00913D2A">
        <w:rPr>
          <w:lang w:eastAsia="ru-RU"/>
        </w:rPr>
        <w:t>Неявная конечно-разностная схема.</w:t>
      </w:r>
    </w:p>
    <w:p w14:paraId="768695D4" w14:textId="77777777" w:rsidR="00901D0C" w:rsidRPr="00913D2A" w:rsidRDefault="00901D0C" w:rsidP="00901D0C">
      <w:pPr>
        <w:pStyle w:val="15"/>
        <w:rPr>
          <w:lang w:eastAsia="ru-RU"/>
        </w:rPr>
      </w:pPr>
      <w:r w:rsidRPr="00913D2A">
        <w:rPr>
          <w:lang w:eastAsia="ru-RU"/>
        </w:rPr>
        <w:t>Наряду с явной схемой (6) рассмотрим неявную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7963"/>
        <w:gridCol w:w="1392"/>
      </w:tblGrid>
      <w:tr w:rsidR="00901D0C" w:rsidRPr="00913D2A" w14:paraId="11E79F62" w14:textId="77777777" w:rsidTr="00901D0C">
        <w:tc>
          <w:tcPr>
            <w:tcW w:w="7963" w:type="dxa"/>
            <w:shd w:val="clear" w:color="auto" w:fill="auto"/>
          </w:tcPr>
          <w:p w14:paraId="368AA0C9" w14:textId="632864BB" w:rsidR="00901D0C" w:rsidRPr="00913D2A" w:rsidRDefault="00F17482" w:rsidP="00901D0C">
            <w:pPr>
              <w:pStyle w:val="15"/>
              <w:rPr>
                <w:sz w:val="28"/>
                <w:szCs w:val="24"/>
                <w:lang w:eastAsia="ru-RU"/>
              </w:rPr>
            </w:pPr>
            <w:r>
              <w:rPr>
                <w:position w:val="-46"/>
                <w:sz w:val="28"/>
                <w:szCs w:val="24"/>
                <w:lang w:eastAsia="ru-RU"/>
              </w:rPr>
              <w:pict w14:anchorId="1B36D873">
                <v:shape id="_x0000_i1100" type="#_x0000_t75" style="width:241.5pt;height:49.5pt">
                  <v:imagedata r:id="rId128" o:title=""/>
                </v:shape>
              </w:pict>
            </w:r>
          </w:p>
        </w:tc>
        <w:tc>
          <w:tcPr>
            <w:tcW w:w="1392" w:type="dxa"/>
            <w:shd w:val="clear" w:color="auto" w:fill="auto"/>
          </w:tcPr>
          <w:p w14:paraId="51F3D2B7" w14:textId="77777777" w:rsidR="00901D0C" w:rsidRPr="00913D2A" w:rsidRDefault="00901D0C" w:rsidP="00901D0C">
            <w:pPr>
              <w:pStyle w:val="15"/>
              <w:rPr>
                <w:sz w:val="28"/>
                <w:szCs w:val="24"/>
                <w:lang w:val="en-US" w:eastAsia="ru-RU"/>
              </w:rPr>
            </w:pPr>
            <w:r w:rsidRPr="00913D2A">
              <w:rPr>
                <w:sz w:val="28"/>
                <w:szCs w:val="24"/>
                <w:lang w:val="en-US" w:eastAsia="ru-RU"/>
              </w:rPr>
              <w:t>(</w:t>
            </w:r>
            <w:r w:rsidRPr="00913D2A">
              <w:rPr>
                <w:sz w:val="28"/>
                <w:szCs w:val="24"/>
                <w:lang w:eastAsia="ru-RU"/>
              </w:rPr>
              <w:t>14</w:t>
            </w:r>
            <w:r w:rsidRPr="00913D2A">
              <w:rPr>
                <w:sz w:val="28"/>
                <w:szCs w:val="24"/>
                <w:lang w:val="en-US" w:eastAsia="ru-RU"/>
              </w:rPr>
              <w:t>)</w:t>
            </w:r>
          </w:p>
        </w:tc>
      </w:tr>
    </w:tbl>
    <w:p w14:paraId="36A88B48" w14:textId="77777777" w:rsidR="00901D0C" w:rsidRPr="00913D2A" w:rsidRDefault="00901D0C" w:rsidP="00901D0C">
      <w:pPr>
        <w:pStyle w:val="15"/>
        <w:rPr>
          <w:lang w:eastAsia="ru-RU"/>
        </w:rPr>
      </w:pPr>
      <w:r w:rsidRPr="00913D2A">
        <w:rPr>
          <w:lang w:eastAsia="ru-RU"/>
        </w:rPr>
        <w:t>В этом случае, для того чтоб</w:t>
      </w:r>
      <w:r>
        <w:rPr>
          <w:lang w:eastAsia="ru-RU"/>
        </w:rPr>
        <w:t>ы</w:t>
      </w:r>
      <w:r w:rsidRPr="00913D2A">
        <w:rPr>
          <w:lang w:eastAsia="ru-RU"/>
        </w:rPr>
        <w:t xml:space="preserve"> найти разностное решение на временном слое номера (</w:t>
      </w:r>
      <w:r w:rsidRPr="00913D2A">
        <w:rPr>
          <w:lang w:val="en-US" w:eastAsia="ru-RU"/>
        </w:rPr>
        <w:t>n</w:t>
      </w:r>
      <w:r w:rsidRPr="00913D2A">
        <w:rPr>
          <w:lang w:eastAsia="ru-RU"/>
        </w:rPr>
        <w:t xml:space="preserve">+1) требуется решить СЛАУ с </w:t>
      </w:r>
      <w:proofErr w:type="spellStart"/>
      <w:r w:rsidRPr="00913D2A">
        <w:rPr>
          <w:lang w:eastAsia="ru-RU"/>
        </w:rPr>
        <w:t>трехдиагональной</w:t>
      </w:r>
      <w:proofErr w:type="spellEnd"/>
      <w:r w:rsidRPr="00913D2A">
        <w:rPr>
          <w:lang w:eastAsia="ru-RU"/>
        </w:rPr>
        <w:t xml:space="preserve"> матрицей, имеющей диагональное преобладание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7963"/>
        <w:gridCol w:w="1392"/>
      </w:tblGrid>
      <w:tr w:rsidR="00901D0C" w:rsidRPr="00913D2A" w14:paraId="670287B9" w14:textId="77777777" w:rsidTr="00D31896">
        <w:tc>
          <w:tcPr>
            <w:tcW w:w="8050" w:type="dxa"/>
            <w:shd w:val="clear" w:color="auto" w:fill="auto"/>
          </w:tcPr>
          <w:p w14:paraId="0100F88F" w14:textId="38E542AF" w:rsidR="00901D0C" w:rsidRPr="00913D2A" w:rsidRDefault="00F17482" w:rsidP="00901D0C">
            <w:pPr>
              <w:pStyle w:val="15"/>
              <w:rPr>
                <w:sz w:val="28"/>
                <w:szCs w:val="24"/>
                <w:lang w:eastAsia="ru-RU"/>
              </w:rPr>
            </w:pPr>
            <w:r>
              <w:rPr>
                <w:position w:val="-46"/>
                <w:sz w:val="28"/>
                <w:szCs w:val="24"/>
                <w:lang w:eastAsia="ru-RU"/>
              </w:rPr>
              <w:pict w14:anchorId="221A7378">
                <v:shape id="_x0000_i1101" type="#_x0000_t75" style="width:305.25pt;height:56.25pt">
                  <v:imagedata r:id="rId129" o:title=""/>
                </v:shape>
              </w:pict>
            </w:r>
          </w:p>
        </w:tc>
        <w:tc>
          <w:tcPr>
            <w:tcW w:w="1305" w:type="dxa"/>
            <w:shd w:val="clear" w:color="auto" w:fill="auto"/>
          </w:tcPr>
          <w:p w14:paraId="1D4C250C" w14:textId="77777777" w:rsidR="00901D0C" w:rsidRPr="00913D2A" w:rsidRDefault="00901D0C" w:rsidP="00901D0C">
            <w:pPr>
              <w:pStyle w:val="15"/>
              <w:rPr>
                <w:sz w:val="28"/>
                <w:szCs w:val="24"/>
                <w:lang w:eastAsia="ru-RU"/>
              </w:rPr>
            </w:pPr>
          </w:p>
          <w:p w14:paraId="0D35FF73" w14:textId="77777777" w:rsidR="00901D0C" w:rsidRPr="00913D2A" w:rsidRDefault="00901D0C" w:rsidP="00901D0C">
            <w:pPr>
              <w:pStyle w:val="15"/>
              <w:rPr>
                <w:sz w:val="28"/>
                <w:szCs w:val="24"/>
                <w:lang w:val="en-US" w:eastAsia="ru-RU"/>
              </w:rPr>
            </w:pPr>
            <w:r w:rsidRPr="00913D2A">
              <w:rPr>
                <w:sz w:val="28"/>
                <w:szCs w:val="24"/>
                <w:lang w:val="en-US" w:eastAsia="ru-RU"/>
              </w:rPr>
              <w:t>(15)</w:t>
            </w:r>
          </w:p>
          <w:p w14:paraId="6B95A5B2" w14:textId="77777777" w:rsidR="00901D0C" w:rsidRPr="00913D2A" w:rsidRDefault="00901D0C" w:rsidP="00901D0C">
            <w:pPr>
              <w:pStyle w:val="15"/>
              <w:rPr>
                <w:sz w:val="28"/>
                <w:szCs w:val="24"/>
                <w:lang w:val="en-US" w:eastAsia="ru-RU"/>
              </w:rPr>
            </w:pPr>
          </w:p>
        </w:tc>
      </w:tr>
    </w:tbl>
    <w:p w14:paraId="79CB9B6B" w14:textId="6DD62FF7" w:rsidR="00901D0C" w:rsidRPr="00913D2A" w:rsidRDefault="00901D0C" w:rsidP="00901D0C">
      <w:pPr>
        <w:pStyle w:val="15"/>
        <w:rPr>
          <w:lang w:eastAsia="ru-RU"/>
        </w:rPr>
      </w:pPr>
      <w:r w:rsidRPr="00913D2A">
        <w:rPr>
          <w:lang w:eastAsia="ru-RU"/>
        </w:rPr>
        <w:t xml:space="preserve">Используя разложения (10)-(11), нетрудно показать, что разностная схема (14) так же имеет аппроксимацию </w:t>
      </w:r>
      <w:r w:rsidR="00F17482">
        <w:rPr>
          <w:position w:val="-10"/>
          <w:lang w:eastAsia="ru-RU"/>
        </w:rPr>
        <w:pict w14:anchorId="6BCC8534">
          <v:shape id="_x0000_i1102" type="#_x0000_t75" style="width:50.25pt;height:22.5pt">
            <v:imagedata r:id="rId127" o:title=""/>
          </v:shape>
        </w:pict>
      </w:r>
      <w:r w:rsidRPr="00913D2A">
        <w:rPr>
          <w:lang w:eastAsia="ru-RU"/>
        </w:rPr>
        <w:t>.</w:t>
      </w:r>
    </w:p>
    <w:p w14:paraId="131661F8" w14:textId="77777777" w:rsidR="00901D0C" w:rsidRPr="00913D2A" w:rsidRDefault="00901D0C" w:rsidP="00901D0C">
      <w:pPr>
        <w:pStyle w:val="15"/>
        <w:rPr>
          <w:color w:val="FF0000"/>
          <w:lang w:eastAsia="ru-RU"/>
        </w:rPr>
      </w:pPr>
    </w:p>
    <w:p w14:paraId="5CB91194" w14:textId="77777777" w:rsidR="00901D0C" w:rsidRPr="00913D2A" w:rsidRDefault="00901D0C" w:rsidP="00901D0C">
      <w:pPr>
        <w:pStyle w:val="15"/>
        <w:rPr>
          <w:lang w:eastAsia="ru-RU"/>
        </w:rPr>
      </w:pPr>
      <w:r w:rsidRPr="00913D2A">
        <w:rPr>
          <w:lang w:eastAsia="ru-RU"/>
        </w:rPr>
        <w:lastRenderedPageBreak/>
        <w:t>Двухслойная неявная схема (схема Кранка-Николсона).</w:t>
      </w:r>
    </w:p>
    <w:tbl>
      <w:tblPr>
        <w:tblW w:w="9571" w:type="dxa"/>
        <w:tblLayout w:type="fixed"/>
        <w:tblLook w:val="04A0" w:firstRow="1" w:lastRow="0" w:firstColumn="1" w:lastColumn="0" w:noHBand="0" w:noVBand="1"/>
      </w:tblPr>
      <w:tblGrid>
        <w:gridCol w:w="8755"/>
        <w:gridCol w:w="816"/>
      </w:tblGrid>
      <w:tr w:rsidR="00901D0C" w:rsidRPr="00913D2A" w14:paraId="13A00DEB" w14:textId="77777777" w:rsidTr="00901D0C">
        <w:tc>
          <w:tcPr>
            <w:tcW w:w="8755" w:type="dxa"/>
            <w:shd w:val="clear" w:color="auto" w:fill="auto"/>
          </w:tcPr>
          <w:p w14:paraId="47B490A0" w14:textId="5965EA4E" w:rsidR="00901D0C" w:rsidRPr="00913D2A" w:rsidRDefault="00F17482" w:rsidP="00901D0C">
            <w:pPr>
              <w:pStyle w:val="15"/>
              <w:rPr>
                <w:sz w:val="28"/>
                <w:szCs w:val="24"/>
                <w:lang w:eastAsia="ru-RU"/>
              </w:rPr>
            </w:pPr>
            <w:r>
              <w:rPr>
                <w:position w:val="-76"/>
                <w:sz w:val="28"/>
                <w:szCs w:val="24"/>
                <w:lang w:eastAsia="ru-RU"/>
              </w:rPr>
              <w:pict w14:anchorId="201F0817">
                <v:shape id="_x0000_i1103" type="#_x0000_t75" style="width:324.75pt;height:81.75pt">
                  <v:imagedata r:id="rId130" o:title=""/>
                </v:shape>
              </w:pict>
            </w:r>
          </w:p>
        </w:tc>
        <w:tc>
          <w:tcPr>
            <w:tcW w:w="816" w:type="dxa"/>
            <w:shd w:val="clear" w:color="auto" w:fill="auto"/>
          </w:tcPr>
          <w:p w14:paraId="751D381E" w14:textId="77777777" w:rsidR="00901D0C" w:rsidRPr="00913D2A" w:rsidRDefault="00901D0C" w:rsidP="00901D0C">
            <w:pPr>
              <w:pStyle w:val="15"/>
              <w:rPr>
                <w:sz w:val="28"/>
                <w:szCs w:val="24"/>
                <w:lang w:eastAsia="ru-RU"/>
              </w:rPr>
            </w:pPr>
          </w:p>
          <w:p w14:paraId="7CFEC99C" w14:textId="77777777" w:rsidR="00901D0C" w:rsidRPr="00913D2A" w:rsidRDefault="00901D0C" w:rsidP="00901D0C">
            <w:pPr>
              <w:pStyle w:val="15"/>
              <w:rPr>
                <w:sz w:val="28"/>
                <w:szCs w:val="24"/>
                <w:lang w:eastAsia="ru-RU"/>
              </w:rPr>
            </w:pPr>
          </w:p>
          <w:p w14:paraId="55896978" w14:textId="77777777" w:rsidR="00901D0C" w:rsidRPr="00913D2A" w:rsidRDefault="00901D0C" w:rsidP="00901D0C">
            <w:pPr>
              <w:pStyle w:val="15"/>
              <w:rPr>
                <w:sz w:val="28"/>
                <w:szCs w:val="24"/>
                <w:lang w:val="en-US" w:eastAsia="ru-RU"/>
              </w:rPr>
            </w:pPr>
            <w:r w:rsidRPr="00913D2A">
              <w:rPr>
                <w:sz w:val="28"/>
                <w:szCs w:val="24"/>
                <w:lang w:val="en-US" w:eastAsia="ru-RU"/>
              </w:rPr>
              <w:t>(</w:t>
            </w:r>
            <w:r w:rsidRPr="00913D2A">
              <w:rPr>
                <w:sz w:val="28"/>
                <w:szCs w:val="24"/>
                <w:lang w:eastAsia="ru-RU"/>
              </w:rPr>
              <w:t>16</w:t>
            </w:r>
            <w:r w:rsidRPr="00913D2A">
              <w:rPr>
                <w:sz w:val="28"/>
                <w:szCs w:val="24"/>
                <w:lang w:val="en-US" w:eastAsia="ru-RU"/>
              </w:rPr>
              <w:t>)</w:t>
            </w:r>
          </w:p>
        </w:tc>
      </w:tr>
    </w:tbl>
    <w:p w14:paraId="7E42A45E" w14:textId="187FF58D" w:rsidR="00901D0C" w:rsidRPr="00913D2A" w:rsidRDefault="00901D0C" w:rsidP="00901D0C">
      <w:pPr>
        <w:pStyle w:val="15"/>
        <w:rPr>
          <w:lang w:eastAsia="ru-RU"/>
        </w:rPr>
      </w:pPr>
      <w:r w:rsidRPr="00913D2A">
        <w:rPr>
          <w:lang w:eastAsia="ru-RU"/>
        </w:rPr>
        <w:t>Используя разложения типа (10)-(11</w:t>
      </w:r>
      <w:proofErr w:type="gramStart"/>
      <w:r w:rsidRPr="00913D2A">
        <w:rPr>
          <w:lang w:eastAsia="ru-RU"/>
        </w:rPr>
        <w:t>)  у</w:t>
      </w:r>
      <w:proofErr w:type="gramEnd"/>
      <w:r w:rsidRPr="00913D2A">
        <w:rPr>
          <w:lang w:eastAsia="ru-RU"/>
        </w:rPr>
        <w:t xml:space="preserve"> точки </w:t>
      </w:r>
      <w:proofErr w:type="spellStart"/>
      <w:r w:rsidRPr="00913D2A">
        <w:rPr>
          <w:lang w:val="en-US" w:eastAsia="ru-RU"/>
        </w:rPr>
        <w:t>t</w:t>
      </w:r>
      <w:r w:rsidRPr="00913D2A">
        <w:rPr>
          <w:vertAlign w:val="subscript"/>
          <w:lang w:val="en-US" w:eastAsia="ru-RU"/>
        </w:rPr>
        <w:t>n</w:t>
      </w:r>
      <w:proofErr w:type="spellEnd"/>
      <w:r w:rsidRPr="00913D2A">
        <w:rPr>
          <w:vertAlign w:val="subscript"/>
          <w:lang w:eastAsia="ru-RU"/>
        </w:rPr>
        <w:t>+1/2</w:t>
      </w:r>
      <w:r w:rsidRPr="00913D2A">
        <w:rPr>
          <w:lang w:eastAsia="ru-RU"/>
        </w:rPr>
        <w:t xml:space="preserve"> можно показать, что разностная схема (14)</w:t>
      </w:r>
      <w:r w:rsidRPr="00694FE1">
        <w:rPr>
          <w:lang w:eastAsia="ru-RU"/>
        </w:rPr>
        <w:t xml:space="preserve"> </w:t>
      </w:r>
      <w:r>
        <w:rPr>
          <w:lang w:eastAsia="ru-RU"/>
        </w:rPr>
        <w:t xml:space="preserve">при </w:t>
      </w:r>
      <w:r w:rsidRPr="00562BFE">
        <w:rPr>
          <w:lang w:val="en-US" w:eastAsia="ru-RU"/>
        </w:rPr>
        <w:t>s</w:t>
      </w:r>
      <w:r w:rsidRPr="00562BFE">
        <w:rPr>
          <w:lang w:eastAsia="ru-RU"/>
        </w:rPr>
        <w:t>=1/2</w:t>
      </w:r>
      <w:r w:rsidRPr="00913D2A">
        <w:rPr>
          <w:lang w:eastAsia="ru-RU"/>
        </w:rPr>
        <w:t xml:space="preserve"> имеет аппроксимацию </w:t>
      </w:r>
      <w:r w:rsidR="00F17482">
        <w:rPr>
          <w:position w:val="-10"/>
          <w:lang w:eastAsia="ru-RU"/>
        </w:rPr>
        <w:pict w14:anchorId="618618EB">
          <v:shape id="_x0000_i1104" type="#_x0000_t75" style="width:52.5pt;height:21pt">
            <v:imagedata r:id="rId131" o:title=""/>
          </v:shape>
        </w:pict>
      </w:r>
      <w:r w:rsidRPr="00913D2A">
        <w:rPr>
          <w:lang w:eastAsia="ru-RU"/>
        </w:rPr>
        <w:t>.</w:t>
      </w:r>
    </w:p>
    <w:p w14:paraId="5DA8AC99" w14:textId="77777777" w:rsidR="00901D0C" w:rsidRPr="00913D2A" w:rsidRDefault="00901D0C" w:rsidP="00901D0C">
      <w:pPr>
        <w:pStyle w:val="15"/>
        <w:rPr>
          <w:lang w:eastAsia="ru-RU"/>
        </w:rPr>
      </w:pPr>
      <w:r w:rsidRPr="00913D2A">
        <w:rPr>
          <w:lang w:eastAsia="ru-RU"/>
        </w:rPr>
        <w:t>В этом случае, для получения разностного решения также придется воспользоваться алгоритмом прогонки.</w:t>
      </w:r>
    </w:p>
    <w:p w14:paraId="2C700821" w14:textId="77777777" w:rsidR="00901D0C" w:rsidRPr="00913D2A" w:rsidRDefault="00901D0C" w:rsidP="00901D0C">
      <w:pPr>
        <w:pStyle w:val="15"/>
        <w:rPr>
          <w:lang w:eastAsia="ru-RU"/>
        </w:rPr>
      </w:pPr>
      <w:r w:rsidRPr="00913D2A">
        <w:rPr>
          <w:lang w:eastAsia="ru-RU"/>
        </w:rPr>
        <w:t>Разностный шаблон.</w:t>
      </w:r>
    </w:p>
    <w:p w14:paraId="60F4AF54" w14:textId="77777777" w:rsidR="00901D0C" w:rsidRPr="00913D2A" w:rsidRDefault="00901D0C" w:rsidP="00901D0C">
      <w:pPr>
        <w:pStyle w:val="15"/>
        <w:rPr>
          <w:lang w:eastAsia="ru-RU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301"/>
        <w:gridCol w:w="925"/>
        <w:gridCol w:w="1032"/>
        <w:gridCol w:w="907"/>
        <w:gridCol w:w="655"/>
        <w:gridCol w:w="1033"/>
        <w:gridCol w:w="907"/>
        <w:gridCol w:w="781"/>
        <w:gridCol w:w="907"/>
        <w:gridCol w:w="907"/>
      </w:tblGrid>
      <w:tr w:rsidR="00901D0C" w:rsidRPr="00913D2A" w14:paraId="322C5EF4" w14:textId="77777777" w:rsidTr="00EE0A9F">
        <w:tc>
          <w:tcPr>
            <w:tcW w:w="957" w:type="dxa"/>
            <w:vMerge w:val="restar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25F72573" w14:textId="77777777" w:rsidR="00901D0C" w:rsidRPr="00913D2A" w:rsidRDefault="00901D0C" w:rsidP="00901D0C">
            <w:pPr>
              <w:pStyle w:val="15"/>
              <w:rPr>
                <w:lang w:val="en-US" w:eastAsia="ru-RU"/>
              </w:rPr>
            </w:pPr>
            <w:r w:rsidRPr="00913D2A">
              <w:rPr>
                <w:lang w:val="en-US" w:eastAsia="ru-RU"/>
              </w:rPr>
              <w:t>n+1</w:t>
            </w:r>
          </w:p>
          <w:p w14:paraId="156470E4" w14:textId="77777777" w:rsidR="00901D0C" w:rsidRPr="00913D2A" w:rsidRDefault="00901D0C" w:rsidP="00901D0C">
            <w:pPr>
              <w:pStyle w:val="15"/>
              <w:rPr>
                <w:lang w:val="en-US" w:eastAsia="ru-RU"/>
              </w:rPr>
            </w:pPr>
          </w:p>
          <w:p w14:paraId="494B9293" w14:textId="77777777" w:rsidR="00901D0C" w:rsidRPr="00913D2A" w:rsidRDefault="00901D0C" w:rsidP="00901D0C">
            <w:pPr>
              <w:pStyle w:val="15"/>
              <w:rPr>
                <w:lang w:val="en-US" w:eastAsia="ru-RU"/>
              </w:rPr>
            </w:pPr>
            <w:r w:rsidRPr="00913D2A">
              <w:rPr>
                <w:lang w:val="en-US" w:eastAsia="ru-RU"/>
              </w:rPr>
              <w:t>n</w:t>
            </w:r>
          </w:p>
          <w:p w14:paraId="7342F0A2" w14:textId="77777777" w:rsidR="00901D0C" w:rsidRPr="00913D2A" w:rsidRDefault="00901D0C" w:rsidP="00901D0C">
            <w:pPr>
              <w:pStyle w:val="15"/>
              <w:rPr>
                <w:lang w:val="en-US" w:eastAsia="ru-RU"/>
              </w:rPr>
            </w:pPr>
          </w:p>
        </w:tc>
        <w:tc>
          <w:tcPr>
            <w:tcW w:w="4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6A1671E2" w14:textId="77777777" w:rsidR="00901D0C" w:rsidRPr="00913D2A" w:rsidRDefault="00901D0C" w:rsidP="00901D0C">
            <w:pPr>
              <w:pStyle w:val="15"/>
              <w:rPr>
                <w:lang w:eastAsia="ru-RU"/>
              </w:rPr>
            </w:pPr>
          </w:p>
          <w:p w14:paraId="7A1BCED4" w14:textId="77777777" w:rsidR="00901D0C" w:rsidRPr="00913D2A" w:rsidRDefault="00901D0C" w:rsidP="00901D0C">
            <w:pPr>
              <w:pStyle w:val="15"/>
              <w:rPr>
                <w:lang w:eastAsia="ru-RU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7DA9228" w14:textId="77777777" w:rsidR="00901D0C" w:rsidRPr="00913D2A" w:rsidRDefault="00901D0C" w:rsidP="00901D0C">
            <w:pPr>
              <w:pStyle w:val="15"/>
              <w:rPr>
                <w:lang w:eastAsia="ru-RU"/>
              </w:rPr>
            </w:pPr>
          </w:p>
        </w:tc>
        <w:tc>
          <w:tcPr>
            <w:tcW w:w="992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</w:tcPr>
          <w:p w14:paraId="3725B4D1" w14:textId="77777777" w:rsidR="00901D0C" w:rsidRPr="00913D2A" w:rsidRDefault="00901D0C" w:rsidP="00901D0C">
            <w:pPr>
              <w:pStyle w:val="15"/>
              <w:rPr>
                <w:lang w:eastAsia="ru-RU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3C9676D0" w14:textId="77777777" w:rsidR="00901D0C" w:rsidRPr="00913D2A" w:rsidRDefault="00901D0C" w:rsidP="00901D0C">
            <w:pPr>
              <w:pStyle w:val="15"/>
              <w:rPr>
                <w:lang w:eastAsia="ru-RU"/>
              </w:rPr>
            </w:pPr>
          </w:p>
        </w:tc>
        <w:tc>
          <w:tcPr>
            <w:tcW w:w="1134" w:type="dxa"/>
            <w:tcBorders>
              <w:left w:val="nil"/>
              <w:bottom w:val="nil"/>
              <w:right w:val="single" w:sz="4" w:space="0" w:color="auto"/>
            </w:tcBorders>
            <w:shd w:val="clear" w:color="auto" w:fill="auto"/>
          </w:tcPr>
          <w:p w14:paraId="7358EEF0" w14:textId="77777777" w:rsidR="00901D0C" w:rsidRPr="00913D2A" w:rsidRDefault="00901D0C" w:rsidP="00901D0C">
            <w:pPr>
              <w:pStyle w:val="15"/>
              <w:rPr>
                <w:lang w:eastAsia="ru-RU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</w:tcPr>
          <w:p w14:paraId="35D3642D" w14:textId="77777777" w:rsidR="00901D0C" w:rsidRPr="00913D2A" w:rsidRDefault="00901D0C" w:rsidP="00901D0C">
            <w:pPr>
              <w:pStyle w:val="15"/>
              <w:rPr>
                <w:lang w:eastAsia="ru-RU"/>
              </w:rPr>
            </w:pP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09B6D6E9" w14:textId="77777777" w:rsidR="00901D0C" w:rsidRPr="00913D2A" w:rsidRDefault="00901D0C" w:rsidP="00901D0C">
            <w:pPr>
              <w:pStyle w:val="15"/>
              <w:rPr>
                <w:lang w:eastAsia="ru-RU"/>
              </w:rPr>
            </w:pPr>
          </w:p>
        </w:tc>
        <w:tc>
          <w:tcPr>
            <w:tcW w:w="992" w:type="dxa"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65F63D6" w14:textId="77777777" w:rsidR="00901D0C" w:rsidRPr="00913D2A" w:rsidRDefault="00901D0C" w:rsidP="00901D0C">
            <w:pPr>
              <w:pStyle w:val="15"/>
              <w:rPr>
                <w:lang w:eastAsia="ru-RU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</w:tcPr>
          <w:p w14:paraId="5485F59D" w14:textId="77777777" w:rsidR="00901D0C" w:rsidRPr="00913D2A" w:rsidRDefault="00901D0C" w:rsidP="00901D0C">
            <w:pPr>
              <w:pStyle w:val="15"/>
              <w:rPr>
                <w:sz w:val="36"/>
                <w:lang w:eastAsia="ru-RU"/>
              </w:rPr>
            </w:pPr>
          </w:p>
        </w:tc>
      </w:tr>
      <w:tr w:rsidR="00901D0C" w:rsidRPr="00913D2A" w14:paraId="2881ED38" w14:textId="77777777" w:rsidTr="00EE0A9F">
        <w:tc>
          <w:tcPr>
            <w:tcW w:w="957" w:type="dxa"/>
            <w:vMerge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6B438517" w14:textId="77777777" w:rsidR="00901D0C" w:rsidRPr="00913D2A" w:rsidRDefault="00901D0C" w:rsidP="00901D0C">
            <w:pPr>
              <w:pStyle w:val="15"/>
              <w:rPr>
                <w:lang w:eastAsia="ru-RU"/>
              </w:rPr>
            </w:pPr>
          </w:p>
        </w:tc>
        <w:tc>
          <w:tcPr>
            <w:tcW w:w="8223" w:type="dxa"/>
            <w:gridSpan w:val="9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1855A404" w14:textId="528672A9" w:rsidR="00901D0C" w:rsidRPr="00913D2A" w:rsidRDefault="00901D0C" w:rsidP="00901D0C">
            <w:pPr>
              <w:pStyle w:val="15"/>
              <w:rPr>
                <w:sz w:val="36"/>
                <w:lang w:val="en-US" w:eastAsia="ru-RU"/>
              </w:rPr>
            </w:pPr>
            <w:r w:rsidRPr="00913D2A">
              <w:rPr>
                <w:sz w:val="36"/>
                <w:lang w:val="en-US" w:eastAsia="ru-RU"/>
              </w:rPr>
              <w:t xml:space="preserve">j-1      </w:t>
            </w:r>
            <w:r w:rsidR="00D31896">
              <w:rPr>
                <w:sz w:val="36"/>
                <w:lang w:val="en-US" w:eastAsia="ru-RU"/>
              </w:rPr>
              <w:t xml:space="preserve">  </w:t>
            </w:r>
            <w:r w:rsidRPr="00913D2A">
              <w:rPr>
                <w:sz w:val="36"/>
                <w:lang w:val="en-US" w:eastAsia="ru-RU"/>
              </w:rPr>
              <w:t xml:space="preserve">j      j+1     j-1      j     j+1   </w:t>
            </w:r>
            <w:r w:rsidR="00D31896">
              <w:rPr>
                <w:sz w:val="36"/>
                <w:lang w:val="en-US" w:eastAsia="ru-RU"/>
              </w:rPr>
              <w:t xml:space="preserve">    </w:t>
            </w:r>
            <w:r w:rsidRPr="00913D2A">
              <w:rPr>
                <w:sz w:val="36"/>
                <w:lang w:val="en-US" w:eastAsia="ru-RU"/>
              </w:rPr>
              <w:t>j-1     j     j+1</w:t>
            </w:r>
          </w:p>
        </w:tc>
      </w:tr>
    </w:tbl>
    <w:p w14:paraId="1B7646ED" w14:textId="739F013E" w:rsidR="00901D0C" w:rsidRPr="00913D2A" w:rsidRDefault="00901D0C" w:rsidP="00901D0C">
      <w:pPr>
        <w:pStyle w:val="15"/>
        <w:rPr>
          <w:lang w:val="en-US" w:eastAsia="ru-RU"/>
        </w:rPr>
      </w:pPr>
      <w:r w:rsidRPr="00913D2A">
        <w:rPr>
          <w:lang w:val="en-US" w:eastAsia="ru-RU"/>
        </w:rPr>
        <w:t xml:space="preserve"> </w:t>
      </w:r>
      <w:r w:rsidR="00F64076">
        <w:rPr>
          <w:lang w:val="en-US" w:eastAsia="ru-RU"/>
        </w:rPr>
        <w:t xml:space="preserve">       </w:t>
      </w:r>
      <w:r w:rsidRPr="00913D2A">
        <w:rPr>
          <w:lang w:eastAsia="ru-RU"/>
        </w:rPr>
        <w:t xml:space="preserve">                          Явная                </w:t>
      </w:r>
      <w:r w:rsidR="00F64076">
        <w:rPr>
          <w:lang w:val="en-US" w:eastAsia="ru-RU"/>
        </w:rPr>
        <w:t xml:space="preserve">               </w:t>
      </w:r>
      <w:r w:rsidRPr="00913D2A">
        <w:rPr>
          <w:lang w:eastAsia="ru-RU"/>
        </w:rPr>
        <w:t xml:space="preserve">     Неявная            </w:t>
      </w:r>
      <w:r w:rsidR="00F64076">
        <w:rPr>
          <w:lang w:val="en-US" w:eastAsia="ru-RU"/>
        </w:rPr>
        <w:t xml:space="preserve">      </w:t>
      </w:r>
      <w:r w:rsidRPr="00913D2A">
        <w:rPr>
          <w:lang w:eastAsia="ru-RU"/>
        </w:rPr>
        <w:t xml:space="preserve">      Двухслойная</w:t>
      </w:r>
      <w:r w:rsidRPr="00913D2A">
        <w:rPr>
          <w:lang w:val="en-US" w:eastAsia="ru-RU"/>
        </w:rPr>
        <w:t xml:space="preserve"> </w:t>
      </w:r>
    </w:p>
    <w:p w14:paraId="1B3ED930" w14:textId="77777777" w:rsidR="00F64076" w:rsidRDefault="00F64076" w:rsidP="00901D0C">
      <w:pPr>
        <w:pStyle w:val="15"/>
        <w:rPr>
          <w:lang w:eastAsia="ru-RU"/>
        </w:rPr>
      </w:pPr>
    </w:p>
    <w:p w14:paraId="417DF181" w14:textId="2762FADE" w:rsidR="00901D0C" w:rsidRPr="00913D2A" w:rsidRDefault="00901D0C" w:rsidP="00901D0C">
      <w:pPr>
        <w:pStyle w:val="15"/>
        <w:rPr>
          <w:lang w:eastAsia="ru-RU"/>
        </w:rPr>
      </w:pPr>
      <w:r w:rsidRPr="00913D2A">
        <w:rPr>
          <w:lang w:eastAsia="ru-RU"/>
        </w:rPr>
        <w:t>Устойчивость.</w:t>
      </w:r>
    </w:p>
    <w:p w14:paraId="700ED5FF" w14:textId="77777777" w:rsidR="00901D0C" w:rsidRPr="00913D2A" w:rsidRDefault="00901D0C" w:rsidP="00901D0C">
      <w:pPr>
        <w:pStyle w:val="15"/>
        <w:rPr>
          <w:lang w:eastAsia="ru-RU"/>
        </w:rPr>
      </w:pPr>
      <w:r w:rsidRPr="00913D2A">
        <w:rPr>
          <w:lang w:eastAsia="ru-RU"/>
        </w:rPr>
        <w:t>Для получения разностного решения недостаточно аппроксимировать исходную задачу, требуется еще и обеспечить устойчивость вычислительного алгоритма (см. пример).</w:t>
      </w:r>
    </w:p>
    <w:p w14:paraId="043478D3" w14:textId="77777777" w:rsidR="00901D0C" w:rsidRPr="00913D2A" w:rsidRDefault="00901D0C" w:rsidP="00901D0C">
      <w:pPr>
        <w:pStyle w:val="15"/>
        <w:rPr>
          <w:lang w:eastAsia="ru-RU"/>
        </w:rPr>
      </w:pPr>
      <w:r w:rsidRPr="00913D2A">
        <w:rPr>
          <w:lang w:eastAsia="ru-RU"/>
        </w:rPr>
        <w:t>Исследовать устойчивость явной схемы будем на модельном однородном уравнении.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8030"/>
        <w:gridCol w:w="1325"/>
      </w:tblGrid>
      <w:tr w:rsidR="00901D0C" w:rsidRPr="00913D2A" w14:paraId="1DF10F27" w14:textId="77777777" w:rsidTr="00901D0C">
        <w:tc>
          <w:tcPr>
            <w:tcW w:w="8030" w:type="dxa"/>
            <w:shd w:val="clear" w:color="auto" w:fill="auto"/>
          </w:tcPr>
          <w:p w14:paraId="1DC620D2" w14:textId="2A334BFE" w:rsidR="00901D0C" w:rsidRPr="00913D2A" w:rsidRDefault="00F17482" w:rsidP="00901D0C">
            <w:pPr>
              <w:pStyle w:val="15"/>
              <w:rPr>
                <w:lang w:eastAsia="ru-RU"/>
              </w:rPr>
            </w:pPr>
            <w:r>
              <w:rPr>
                <w:position w:val="-24"/>
                <w:szCs w:val="24"/>
                <w:lang w:eastAsia="ru-RU"/>
              </w:rPr>
              <w:pict w14:anchorId="7076E2E8">
                <v:shape id="_x0000_i1105" type="#_x0000_t75" style="width:222.75pt;height:47.25pt">
                  <v:imagedata r:id="rId132" o:title=""/>
                </v:shape>
              </w:pict>
            </w:r>
          </w:p>
        </w:tc>
        <w:tc>
          <w:tcPr>
            <w:tcW w:w="1325" w:type="dxa"/>
            <w:shd w:val="clear" w:color="auto" w:fill="auto"/>
          </w:tcPr>
          <w:p w14:paraId="54E5E0BE" w14:textId="77777777" w:rsidR="00901D0C" w:rsidRPr="00913D2A" w:rsidRDefault="00901D0C" w:rsidP="00901D0C">
            <w:pPr>
              <w:pStyle w:val="15"/>
              <w:rPr>
                <w:lang w:eastAsia="ru-RU"/>
              </w:rPr>
            </w:pPr>
          </w:p>
          <w:p w14:paraId="11EBCBAB" w14:textId="77777777" w:rsidR="00901D0C" w:rsidRPr="00913D2A" w:rsidRDefault="00901D0C" w:rsidP="00901D0C">
            <w:pPr>
              <w:pStyle w:val="15"/>
              <w:rPr>
                <w:lang w:eastAsia="ru-RU"/>
              </w:rPr>
            </w:pPr>
            <w:r w:rsidRPr="00913D2A">
              <w:rPr>
                <w:lang w:eastAsia="ru-RU"/>
              </w:rPr>
              <w:t>(17)</w:t>
            </w:r>
          </w:p>
        </w:tc>
      </w:tr>
    </w:tbl>
    <w:p w14:paraId="575959A2" w14:textId="77777777" w:rsidR="00901D0C" w:rsidRPr="00913D2A" w:rsidRDefault="00901D0C" w:rsidP="00901D0C">
      <w:pPr>
        <w:pStyle w:val="15"/>
        <w:rPr>
          <w:u w:val="single"/>
          <w:lang w:eastAsia="ru-RU"/>
        </w:rPr>
      </w:pPr>
      <w:r w:rsidRPr="00913D2A">
        <w:rPr>
          <w:u w:val="single"/>
          <w:lang w:eastAsia="ru-RU"/>
        </w:rPr>
        <w:t>Алгебраический метод.</w:t>
      </w:r>
    </w:p>
    <w:p w14:paraId="6F3CA214" w14:textId="77777777" w:rsidR="00901D0C" w:rsidRPr="00913D2A" w:rsidRDefault="00901D0C" w:rsidP="00901D0C">
      <w:pPr>
        <w:pStyle w:val="15"/>
        <w:rPr>
          <w:lang w:eastAsia="ru-RU"/>
        </w:rPr>
      </w:pPr>
      <w:r w:rsidRPr="00913D2A">
        <w:rPr>
          <w:lang w:eastAsia="ru-RU"/>
        </w:rPr>
        <w:t>Преобразуем разностное уравнение к виду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7986"/>
        <w:gridCol w:w="1369"/>
      </w:tblGrid>
      <w:tr w:rsidR="00901D0C" w:rsidRPr="00913D2A" w14:paraId="61B4D246" w14:textId="77777777" w:rsidTr="00901D0C">
        <w:tc>
          <w:tcPr>
            <w:tcW w:w="8020" w:type="dxa"/>
            <w:shd w:val="clear" w:color="auto" w:fill="auto"/>
          </w:tcPr>
          <w:p w14:paraId="47D84419" w14:textId="7F19A46A" w:rsidR="00901D0C" w:rsidRPr="00913D2A" w:rsidRDefault="00F17482" w:rsidP="00901D0C">
            <w:pPr>
              <w:pStyle w:val="15"/>
              <w:rPr>
                <w:lang w:eastAsia="ru-RU"/>
              </w:rPr>
            </w:pPr>
            <w:r>
              <w:rPr>
                <w:position w:val="-78"/>
                <w:szCs w:val="24"/>
                <w:lang w:eastAsia="ru-RU"/>
              </w:rPr>
              <w:pict w14:anchorId="1BEBE1EF">
                <v:shape id="_x0000_i1106" type="#_x0000_t75" style="width:289.5pt;height:89.25pt">
                  <v:imagedata r:id="rId133" o:title=""/>
                </v:shape>
              </w:pict>
            </w:r>
          </w:p>
        </w:tc>
        <w:tc>
          <w:tcPr>
            <w:tcW w:w="1335" w:type="dxa"/>
            <w:shd w:val="clear" w:color="auto" w:fill="auto"/>
          </w:tcPr>
          <w:p w14:paraId="4EB94341" w14:textId="77777777" w:rsidR="00901D0C" w:rsidRPr="00913D2A" w:rsidRDefault="00901D0C" w:rsidP="00901D0C">
            <w:pPr>
              <w:pStyle w:val="15"/>
              <w:rPr>
                <w:lang w:eastAsia="ru-RU"/>
              </w:rPr>
            </w:pPr>
          </w:p>
          <w:p w14:paraId="3455FC17" w14:textId="77777777" w:rsidR="00901D0C" w:rsidRPr="00913D2A" w:rsidRDefault="00901D0C" w:rsidP="00901D0C">
            <w:pPr>
              <w:pStyle w:val="15"/>
              <w:rPr>
                <w:lang w:eastAsia="ru-RU"/>
              </w:rPr>
            </w:pPr>
            <w:r w:rsidRPr="00913D2A">
              <w:rPr>
                <w:lang w:eastAsia="ru-RU"/>
              </w:rPr>
              <w:t>(17')</w:t>
            </w:r>
          </w:p>
        </w:tc>
      </w:tr>
    </w:tbl>
    <w:p w14:paraId="500288C5" w14:textId="51234FFD" w:rsidR="00901D0C" w:rsidRPr="00913D2A" w:rsidRDefault="00901D0C" w:rsidP="00901D0C">
      <w:pPr>
        <w:pStyle w:val="15"/>
        <w:rPr>
          <w:sz w:val="36"/>
          <w:szCs w:val="36"/>
          <w:lang w:eastAsia="ru-RU"/>
        </w:rPr>
      </w:pPr>
      <w:r w:rsidRPr="00913D2A">
        <w:rPr>
          <w:lang w:eastAsia="ru-RU"/>
        </w:rPr>
        <w:t xml:space="preserve">Условие </w:t>
      </w:r>
      <w:proofErr w:type="gramStart"/>
      <w:r w:rsidRPr="00913D2A">
        <w:rPr>
          <w:lang w:eastAsia="ru-RU"/>
        </w:rPr>
        <w:t xml:space="preserve">устойчивости:  </w:t>
      </w:r>
      <w:r w:rsidRPr="00F64076">
        <w:t>a</w:t>
      </w:r>
      <w:r w:rsidR="00F64076">
        <w:rPr>
          <w:vertAlign w:val="subscript"/>
          <w:lang w:val="en-US"/>
        </w:rPr>
        <w:t>k</w:t>
      </w:r>
      <w:proofErr w:type="gramEnd"/>
      <w:r w:rsidRPr="00F64076">
        <w:t xml:space="preserve"> ≥ 0,  k=0,1,2</w:t>
      </w:r>
      <w:r w:rsidRPr="00913D2A">
        <w:rPr>
          <w:sz w:val="36"/>
          <w:szCs w:val="36"/>
          <w:lang w:eastAsia="ru-RU"/>
        </w:rPr>
        <w:t>.</w:t>
      </w:r>
    </w:p>
    <w:p w14:paraId="6B98371B" w14:textId="5E44A9BE" w:rsidR="00901D0C" w:rsidRPr="00901D0C" w:rsidRDefault="00901D0C" w:rsidP="00901D0C">
      <w:pPr>
        <w:pStyle w:val="15"/>
      </w:pPr>
      <w:r w:rsidRPr="00901D0C">
        <w:t>Тогда из a0 ≥ 0 получаем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7830"/>
        <w:gridCol w:w="1525"/>
      </w:tblGrid>
      <w:tr w:rsidR="00901D0C" w:rsidRPr="00901D0C" w14:paraId="3E114C0B" w14:textId="77777777" w:rsidTr="00901D0C">
        <w:tc>
          <w:tcPr>
            <w:tcW w:w="7830" w:type="dxa"/>
            <w:shd w:val="clear" w:color="auto" w:fill="auto"/>
          </w:tcPr>
          <w:p w14:paraId="5B501968" w14:textId="53FC8FC4" w:rsidR="00901D0C" w:rsidRPr="00901D0C" w:rsidRDefault="00F17482" w:rsidP="00901D0C">
            <w:pPr>
              <w:pStyle w:val="15"/>
            </w:pPr>
            <w:r>
              <w:lastRenderedPageBreak/>
              <w:pict w14:anchorId="434746D8">
                <v:shape id="_x0000_i1107" type="#_x0000_t75" style="width:51pt;height:47.25pt">
                  <v:imagedata r:id="rId134" o:title=""/>
                </v:shape>
              </w:pict>
            </w:r>
          </w:p>
        </w:tc>
        <w:tc>
          <w:tcPr>
            <w:tcW w:w="1525" w:type="dxa"/>
            <w:shd w:val="clear" w:color="auto" w:fill="auto"/>
          </w:tcPr>
          <w:p w14:paraId="2AEB8931" w14:textId="77777777" w:rsidR="00901D0C" w:rsidRPr="00901D0C" w:rsidRDefault="00901D0C" w:rsidP="00901D0C">
            <w:pPr>
              <w:pStyle w:val="15"/>
            </w:pPr>
          </w:p>
          <w:p w14:paraId="28FAF18C" w14:textId="77777777" w:rsidR="00901D0C" w:rsidRPr="00901D0C" w:rsidRDefault="00901D0C" w:rsidP="00901D0C">
            <w:pPr>
              <w:pStyle w:val="15"/>
            </w:pPr>
            <w:r w:rsidRPr="00901D0C">
              <w:t>(18)</w:t>
            </w:r>
          </w:p>
        </w:tc>
      </w:tr>
    </w:tbl>
    <w:p w14:paraId="4CAADF04" w14:textId="0B30C2CE" w:rsidR="00901D0C" w:rsidRPr="00901D0C" w:rsidRDefault="00901D0C" w:rsidP="00901D0C">
      <w:pPr>
        <w:pStyle w:val="15"/>
      </w:pPr>
      <w:r w:rsidRPr="00901D0C">
        <w:t>Метод тестов.</w:t>
      </w:r>
    </w:p>
    <w:p w14:paraId="2720F532" w14:textId="77777777" w:rsidR="00901D0C" w:rsidRPr="00901D0C" w:rsidRDefault="00901D0C" w:rsidP="00901D0C">
      <w:pPr>
        <w:pStyle w:val="15"/>
      </w:pPr>
      <w:r w:rsidRPr="00901D0C">
        <w:t xml:space="preserve">Рассмотрим тестовую задачу </w:t>
      </w:r>
    </w:p>
    <w:p w14:paraId="366B53C2" w14:textId="0344E950" w:rsidR="00901D0C" w:rsidRPr="00913D2A" w:rsidRDefault="00901D0C" w:rsidP="00901D0C">
      <w:pPr>
        <w:pStyle w:val="15"/>
        <w:rPr>
          <w:lang w:eastAsia="ru-RU"/>
        </w:rPr>
      </w:pPr>
      <w:r w:rsidRPr="00913D2A">
        <w:rPr>
          <w:sz w:val="36"/>
          <w:szCs w:val="36"/>
          <w:lang w:eastAsia="ru-RU"/>
        </w:rPr>
        <w:t xml:space="preserve"> </w:t>
      </w:r>
      <w:r w:rsidR="00F17482">
        <w:rPr>
          <w:position w:val="-30"/>
          <w:lang w:eastAsia="ru-RU"/>
        </w:rPr>
        <w:pict w14:anchorId="2075AF14">
          <v:shape id="_x0000_i1108" type="#_x0000_t75" style="width:111.75pt;height:49.5pt">
            <v:imagedata r:id="rId135" o:title=""/>
          </v:shape>
        </w:pict>
      </w:r>
    </w:p>
    <w:p w14:paraId="4E791616" w14:textId="6453CC93" w:rsidR="00901D0C" w:rsidRPr="00913D2A" w:rsidRDefault="00901D0C" w:rsidP="00901D0C">
      <w:pPr>
        <w:pStyle w:val="15"/>
        <w:rPr>
          <w:lang w:eastAsia="ru-RU"/>
        </w:rPr>
      </w:pPr>
      <w:r w:rsidRPr="00913D2A">
        <w:rPr>
          <w:lang w:eastAsia="ru-RU"/>
        </w:rPr>
        <w:t xml:space="preserve">Используя разностную схему (17') вычислим  </w:t>
      </w:r>
      <w:r w:rsidR="00F17482">
        <w:rPr>
          <w:position w:val="-14"/>
          <w:lang w:eastAsia="ru-RU"/>
        </w:rPr>
        <w:pict w14:anchorId="5DCA473D">
          <v:shape id="_x0000_i1109" type="#_x0000_t75" style="width:25.5pt;height:27.75pt">
            <v:imagedata r:id="rId136" o:title=""/>
          </v:shape>
        </w:pict>
      </w:r>
      <w:r w:rsidRPr="00913D2A">
        <w:rPr>
          <w:lang w:eastAsia="ru-RU"/>
        </w:rPr>
        <w:t xml:space="preserve">. Очевидно </w:t>
      </w:r>
    </w:p>
    <w:p w14:paraId="44C3D26D" w14:textId="0B2CDCC5" w:rsidR="00901D0C" w:rsidRPr="00913D2A" w:rsidRDefault="00F17482" w:rsidP="00901D0C">
      <w:pPr>
        <w:pStyle w:val="15"/>
        <w:rPr>
          <w:lang w:val="en-US" w:eastAsia="ru-RU"/>
        </w:rPr>
      </w:pPr>
      <w:r>
        <w:rPr>
          <w:position w:val="-34"/>
          <w:lang w:eastAsia="ru-RU"/>
        </w:rPr>
        <w:pict w14:anchorId="341BD91C">
          <v:shape id="_x0000_i1110" type="#_x0000_t75" style="width:219pt;height:54.75pt">
            <v:imagedata r:id="rId137" o:title=""/>
          </v:shape>
        </w:pict>
      </w:r>
    </w:p>
    <w:p w14:paraId="07D1CB7C" w14:textId="5CC9F17C" w:rsidR="00901D0C" w:rsidRPr="00913D2A" w:rsidRDefault="00901D0C" w:rsidP="00901D0C">
      <w:pPr>
        <w:pStyle w:val="15"/>
        <w:rPr>
          <w:lang w:eastAsia="ru-RU"/>
        </w:rPr>
      </w:pPr>
      <w:r w:rsidRPr="00913D2A">
        <w:rPr>
          <w:lang w:eastAsia="ru-RU"/>
        </w:rPr>
        <w:t xml:space="preserve">Из физическим соображений следует  </w:t>
      </w:r>
      <w:r w:rsidR="00F17482">
        <w:rPr>
          <w:position w:val="-12"/>
          <w:lang w:eastAsia="ru-RU"/>
        </w:rPr>
        <w:pict w14:anchorId="2B64DADE">
          <v:shape id="_x0000_i1111" type="#_x0000_t75" style="width:65.25pt;height:25.5pt">
            <v:imagedata r:id="rId138" o:title=""/>
          </v:shape>
        </w:pict>
      </w:r>
      <w:r w:rsidRPr="00913D2A">
        <w:rPr>
          <w:lang w:eastAsia="ru-RU"/>
        </w:rPr>
        <w:t xml:space="preserve">откуда получаем </w:t>
      </w:r>
      <w:r w:rsidR="00F64076" w:rsidRPr="00913D2A">
        <w:rPr>
          <w:lang w:eastAsia="ru-RU"/>
        </w:rPr>
        <w:t>ограничение 1</w:t>
      </w:r>
      <w:r w:rsidRPr="00913D2A">
        <w:rPr>
          <w:lang w:eastAsia="ru-RU"/>
        </w:rPr>
        <w:t>-2</w:t>
      </w:r>
      <w:proofErr w:type="gramStart"/>
      <w:r w:rsidRPr="00913D2A">
        <w:rPr>
          <w:lang w:val="en-US" w:eastAsia="ru-RU"/>
        </w:rPr>
        <w:t>d</w:t>
      </w:r>
      <w:r w:rsidRPr="00913D2A">
        <w:rPr>
          <w:lang w:eastAsia="ru-RU"/>
        </w:rPr>
        <w:t>&gt;</w:t>
      </w:r>
      <w:r w:rsidRPr="00913D2A">
        <w:rPr>
          <w:lang w:val="en-US" w:eastAsia="ru-RU"/>
        </w:rPr>
        <w:t>d</w:t>
      </w:r>
      <w:proofErr w:type="gramEnd"/>
      <w:r w:rsidRPr="00913D2A">
        <w:rPr>
          <w:lang w:eastAsia="ru-RU"/>
        </w:rPr>
        <w:t xml:space="preserve">  и </w:t>
      </w:r>
      <w:r w:rsidRPr="00913D2A">
        <w:rPr>
          <w:lang w:val="en-US" w:eastAsia="ru-RU"/>
        </w:rPr>
        <w:t>d</w:t>
      </w:r>
      <w:r w:rsidRPr="00913D2A">
        <w:rPr>
          <w:lang w:eastAsia="ru-RU"/>
        </w:rPr>
        <w:t>&lt;1/3. Тогда условие (18) примет вид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7765"/>
        <w:gridCol w:w="1590"/>
      </w:tblGrid>
      <w:tr w:rsidR="00901D0C" w:rsidRPr="00901D0C" w14:paraId="6BB468D0" w14:textId="77777777" w:rsidTr="00901D0C">
        <w:tc>
          <w:tcPr>
            <w:tcW w:w="7765" w:type="dxa"/>
            <w:shd w:val="clear" w:color="auto" w:fill="auto"/>
          </w:tcPr>
          <w:p w14:paraId="146C80E0" w14:textId="6290EC4E" w:rsidR="00901D0C" w:rsidRPr="00913D2A" w:rsidRDefault="00F17482" w:rsidP="00901D0C">
            <w:pPr>
              <w:pStyle w:val="15"/>
              <w:rPr>
                <w:sz w:val="36"/>
                <w:szCs w:val="36"/>
                <w:lang w:eastAsia="ru-RU"/>
              </w:rPr>
            </w:pPr>
            <w:r>
              <w:rPr>
                <w:position w:val="-28"/>
                <w:lang w:eastAsia="ru-RU"/>
              </w:rPr>
              <w:pict w14:anchorId="572D4C5E">
                <v:shape id="_x0000_i1112" type="#_x0000_t75" style="width:44.25pt;height:42pt">
                  <v:imagedata r:id="rId139" o:title=""/>
                </v:shape>
              </w:pict>
            </w:r>
          </w:p>
        </w:tc>
        <w:tc>
          <w:tcPr>
            <w:tcW w:w="1590" w:type="dxa"/>
            <w:shd w:val="clear" w:color="auto" w:fill="auto"/>
          </w:tcPr>
          <w:p w14:paraId="2198C035" w14:textId="77777777" w:rsidR="00901D0C" w:rsidRPr="00901D0C" w:rsidRDefault="00901D0C" w:rsidP="00901D0C">
            <w:pPr>
              <w:pStyle w:val="15"/>
            </w:pPr>
          </w:p>
          <w:p w14:paraId="7C1278E2" w14:textId="77777777" w:rsidR="00901D0C" w:rsidRPr="00901D0C" w:rsidRDefault="00901D0C" w:rsidP="00901D0C">
            <w:pPr>
              <w:pStyle w:val="15"/>
            </w:pPr>
            <w:r w:rsidRPr="00901D0C">
              <w:t>(18')</w:t>
            </w:r>
          </w:p>
        </w:tc>
      </w:tr>
    </w:tbl>
    <w:p w14:paraId="340B6064" w14:textId="68AE1813" w:rsidR="00901D0C" w:rsidRPr="00901D0C" w:rsidRDefault="00901D0C" w:rsidP="00901D0C">
      <w:pPr>
        <w:pStyle w:val="15"/>
      </w:pPr>
      <w:r w:rsidRPr="00901D0C">
        <w:t>Устойчивость к возмущениям специального вида – спектральный признак Фурье-Неймана.</w:t>
      </w:r>
    </w:p>
    <w:p w14:paraId="76CB57EC" w14:textId="77777777" w:rsidR="00901D0C" w:rsidRPr="00901D0C" w:rsidRDefault="00901D0C" w:rsidP="00901D0C">
      <w:pPr>
        <w:pStyle w:val="15"/>
      </w:pPr>
      <w:r w:rsidRPr="00901D0C">
        <w:t>Будем рассматривать возмущения вида:</w:t>
      </w:r>
    </w:p>
    <w:tbl>
      <w:tblPr>
        <w:tblW w:w="9571" w:type="dxa"/>
        <w:tblLayout w:type="fixed"/>
        <w:tblLook w:val="04A0" w:firstRow="1" w:lastRow="0" w:firstColumn="1" w:lastColumn="0" w:noHBand="0" w:noVBand="1"/>
      </w:tblPr>
      <w:tblGrid>
        <w:gridCol w:w="8613"/>
        <w:gridCol w:w="958"/>
      </w:tblGrid>
      <w:tr w:rsidR="00901D0C" w:rsidRPr="00901D0C" w14:paraId="11265196" w14:textId="77777777" w:rsidTr="00901D0C">
        <w:tc>
          <w:tcPr>
            <w:tcW w:w="8613" w:type="dxa"/>
            <w:shd w:val="clear" w:color="auto" w:fill="auto"/>
          </w:tcPr>
          <w:p w14:paraId="76398F1A" w14:textId="35690832" w:rsidR="00901D0C" w:rsidRPr="00901D0C" w:rsidRDefault="00F17482" w:rsidP="00901D0C">
            <w:pPr>
              <w:pStyle w:val="15"/>
            </w:pPr>
            <w:r>
              <w:pict w14:anchorId="7FD78431">
                <v:shape id="_x0000_i1113" type="#_x0000_t75" style="width:247.5pt;height:53.25pt">
                  <v:imagedata r:id="rId140" o:title=""/>
                </v:shape>
              </w:pict>
            </w:r>
          </w:p>
        </w:tc>
        <w:tc>
          <w:tcPr>
            <w:tcW w:w="958" w:type="dxa"/>
            <w:shd w:val="clear" w:color="auto" w:fill="auto"/>
          </w:tcPr>
          <w:p w14:paraId="756725E9" w14:textId="77777777" w:rsidR="00901D0C" w:rsidRPr="00901D0C" w:rsidRDefault="00901D0C" w:rsidP="00F64076">
            <w:pPr>
              <w:pStyle w:val="15"/>
            </w:pPr>
            <w:r w:rsidRPr="00901D0C">
              <w:t>(19)</w:t>
            </w:r>
          </w:p>
        </w:tc>
      </w:tr>
    </w:tbl>
    <w:p w14:paraId="5EFFF3F9" w14:textId="77777777" w:rsidR="00901D0C" w:rsidRPr="00901D0C" w:rsidRDefault="00901D0C" w:rsidP="00901D0C">
      <w:pPr>
        <w:pStyle w:val="15"/>
      </w:pPr>
      <w:r w:rsidRPr="00901D0C">
        <w:t>В случае устойчивости, возмущения не должны возрастать со временем. Отсюда следует условия устойчивости</w:t>
      </w:r>
    </w:p>
    <w:p w14:paraId="49BEF8B6" w14:textId="681BE3DC" w:rsidR="00901D0C" w:rsidRPr="00901D0C" w:rsidRDefault="00F17482" w:rsidP="00901D0C">
      <w:pPr>
        <w:pStyle w:val="15"/>
      </w:pPr>
      <w:r>
        <w:pict w14:anchorId="09F74809">
          <v:shape id="_x0000_i1114" type="#_x0000_t75" style="width:93pt;height:44.25pt">
            <v:imagedata r:id="rId141" o:title=""/>
          </v:shape>
        </w:pict>
      </w:r>
      <w:r w:rsidR="00901D0C" w:rsidRPr="00901D0C">
        <w:t xml:space="preserve">  </w:t>
      </w:r>
    </w:p>
    <w:p w14:paraId="59A10117" w14:textId="77777777" w:rsidR="00901D0C" w:rsidRPr="00901D0C" w:rsidRDefault="00901D0C" w:rsidP="00901D0C">
      <w:pPr>
        <w:pStyle w:val="15"/>
      </w:pPr>
      <w:r w:rsidRPr="00901D0C">
        <w:t>Подставим возмущения вида (19) в явную разностную (17), записанную в форме (17'), получим</w:t>
      </w:r>
    </w:p>
    <w:p w14:paraId="5682FF71" w14:textId="6405F91D" w:rsidR="00901D0C" w:rsidRPr="00913D2A" w:rsidRDefault="00F64076" w:rsidP="00F64076">
      <w:pPr>
        <w:pStyle w:val="1f0"/>
        <w:rPr>
          <w:lang w:eastAsia="ru-RU"/>
        </w:rPr>
      </w:pPr>
      <w:r w:rsidRPr="00F97B1F">
        <w:rPr>
          <w:lang w:val="ru-RU" w:eastAsia="ru-RU"/>
        </w:rPr>
        <w:tab/>
      </w:r>
      <w:r w:rsidR="00F17482">
        <w:rPr>
          <w:lang w:eastAsia="ru-RU"/>
        </w:rPr>
        <w:pict w14:anchorId="6E933B09">
          <v:shape id="_x0000_i1115" type="#_x0000_t75" style="width:277.5pt;height:78pt">
            <v:imagedata r:id="rId142" o:title=""/>
          </v:shape>
        </w:pict>
      </w:r>
    </w:p>
    <w:p w14:paraId="7A8E6418" w14:textId="393CFDAA" w:rsidR="00901D0C" w:rsidRPr="00901D0C" w:rsidRDefault="00901D0C" w:rsidP="00901D0C">
      <w:pPr>
        <w:pStyle w:val="15"/>
      </w:pPr>
      <w:r w:rsidRPr="00901D0C">
        <w:lastRenderedPageBreak/>
        <w:t xml:space="preserve">Поделив полученное равенство на </w:t>
      </w:r>
      <w:r w:rsidR="00F17482">
        <w:pict w14:anchorId="214CCA33">
          <v:shape id="_x0000_i1116" type="#_x0000_t75" style="width:39pt;height:21pt">
            <v:imagedata r:id="rId143" o:title=""/>
          </v:shape>
        </w:pict>
      </w:r>
      <w:r w:rsidRPr="00901D0C">
        <w:t>, получим</w:t>
      </w:r>
    </w:p>
    <w:p w14:paraId="5BCF9269" w14:textId="3606AE4B" w:rsidR="00901D0C" w:rsidRPr="00901D0C" w:rsidRDefault="00F64076" w:rsidP="00F64076">
      <w:pPr>
        <w:pStyle w:val="1f0"/>
      </w:pPr>
      <w:r>
        <w:tab/>
      </w:r>
      <w:r w:rsidR="00F17482">
        <w:pict w14:anchorId="19F5B8CF">
          <v:shape id="_x0000_i1117" type="#_x0000_t75" style="width:136.5pt;height:21.75pt">
            <v:imagedata r:id="rId144" o:title=""/>
          </v:shape>
        </w:pict>
      </w:r>
    </w:p>
    <w:p w14:paraId="75B8753E" w14:textId="431B90A0" w:rsidR="00901D0C" w:rsidRPr="00901D0C" w:rsidRDefault="00901D0C" w:rsidP="00901D0C">
      <w:pPr>
        <w:pStyle w:val="15"/>
      </w:pPr>
      <w:r w:rsidRPr="00901D0C">
        <w:t xml:space="preserve">Поскольку </w:t>
      </w:r>
      <w:r w:rsidR="00F17482">
        <w:pict w14:anchorId="02BF8C1C">
          <v:shape id="_x0000_i1118" type="#_x0000_t75" style="width:94.5pt;height:18.75pt">
            <v:imagedata r:id="rId145" o:title=""/>
          </v:shape>
        </w:pict>
      </w:r>
      <w:r w:rsidRPr="00901D0C">
        <w:t xml:space="preserve">, правая часть неравенства из условия устойчивости выполняется автоматически, а из неравенства </w:t>
      </w:r>
      <w:r w:rsidR="00F17482">
        <w:pict w14:anchorId="096EB669">
          <v:shape id="_x0000_i1119" type="#_x0000_t75" style="width:117.75pt;height:18pt">
            <v:imagedata r:id="rId146" o:title=""/>
          </v:shape>
        </w:pict>
      </w:r>
      <w:r w:rsidRPr="00901D0C">
        <w:t xml:space="preserve"> мы окончательно получаем</w:t>
      </w:r>
    </w:p>
    <w:p w14:paraId="4076B938" w14:textId="2F532387" w:rsidR="00901D0C" w:rsidRPr="00901D0C" w:rsidRDefault="00F17482" w:rsidP="00901D0C">
      <w:pPr>
        <w:pStyle w:val="15"/>
      </w:pPr>
      <w:r>
        <w:pict w14:anchorId="7758A260">
          <v:shape id="_x0000_i1120" type="#_x0000_t75" style="width:115.5pt;height:39pt">
            <v:imagedata r:id="rId147" o:title=""/>
          </v:shape>
        </w:pict>
      </w:r>
    </w:p>
    <w:p w14:paraId="25AC7030" w14:textId="77777777" w:rsidR="00901D0C" w:rsidRPr="00901D0C" w:rsidRDefault="00901D0C" w:rsidP="00901D0C">
      <w:pPr>
        <w:pStyle w:val="15"/>
      </w:pPr>
      <w:r w:rsidRPr="00901D0C">
        <w:t>что соответствует условию (18).</w:t>
      </w:r>
    </w:p>
    <w:p w14:paraId="6358A8EB" w14:textId="6DA7A5C9" w:rsidR="00901D0C" w:rsidRPr="00901D0C" w:rsidRDefault="00901D0C" w:rsidP="00901D0C">
      <w:pPr>
        <w:pStyle w:val="15"/>
      </w:pPr>
      <w:r w:rsidRPr="00901D0C">
        <w:t xml:space="preserve">Таким образом, все критерии показали нам, что явная схема </w:t>
      </w:r>
      <w:proofErr w:type="gramStart"/>
      <w:r w:rsidR="00F64076" w:rsidRPr="00901D0C">
        <w:t xml:space="preserve">является </w:t>
      </w:r>
      <w:r w:rsidR="00F64076">
        <w:t>У</w:t>
      </w:r>
      <w:r w:rsidR="00F64076" w:rsidRPr="00901D0C">
        <w:t>словно</w:t>
      </w:r>
      <w:proofErr w:type="gramEnd"/>
      <w:r w:rsidRPr="00901D0C">
        <w:t xml:space="preserve"> устойчивой.</w:t>
      </w:r>
    </w:p>
    <w:p w14:paraId="5B552426" w14:textId="77777777" w:rsidR="00901D0C" w:rsidRPr="00913D2A" w:rsidRDefault="00901D0C" w:rsidP="00901D0C">
      <w:pPr>
        <w:pStyle w:val="15"/>
        <w:rPr>
          <w:lang w:eastAsia="ru-RU"/>
        </w:rPr>
      </w:pPr>
    </w:p>
    <w:p w14:paraId="6C58AB68" w14:textId="77777777" w:rsidR="00901D0C" w:rsidRPr="00913D2A" w:rsidRDefault="00901D0C" w:rsidP="00901D0C">
      <w:pPr>
        <w:pStyle w:val="15"/>
        <w:rPr>
          <w:lang w:eastAsia="ru-RU"/>
        </w:rPr>
      </w:pPr>
      <w:r w:rsidRPr="00913D2A">
        <w:rPr>
          <w:lang w:eastAsia="ru-RU"/>
        </w:rPr>
        <w:t>Аналогично исследуем устойчивость неявной схемы:</w:t>
      </w:r>
    </w:p>
    <w:p w14:paraId="4B90A755" w14:textId="24C0D11B" w:rsidR="00901D0C" w:rsidRPr="00913D2A" w:rsidRDefault="00F64076" w:rsidP="00F64076">
      <w:pPr>
        <w:pStyle w:val="1f0"/>
        <w:rPr>
          <w:lang w:eastAsia="ru-RU"/>
        </w:rPr>
      </w:pPr>
      <w:r w:rsidRPr="00F97B1F">
        <w:rPr>
          <w:lang w:val="ru-RU" w:eastAsia="ru-RU"/>
        </w:rPr>
        <w:tab/>
      </w:r>
      <w:r w:rsidR="00F17482">
        <w:rPr>
          <w:lang w:eastAsia="ru-RU"/>
        </w:rPr>
        <w:pict w14:anchorId="1E5A319B">
          <v:shape id="_x0000_i1121" type="#_x0000_t75" style="width:313.5pt;height:86.25pt">
            <v:imagedata r:id="rId148" o:title=""/>
          </v:shape>
        </w:pict>
      </w:r>
    </w:p>
    <w:p w14:paraId="07705188" w14:textId="77777777" w:rsidR="00901D0C" w:rsidRPr="00913D2A" w:rsidRDefault="00901D0C" w:rsidP="00901D0C">
      <w:pPr>
        <w:pStyle w:val="15"/>
        <w:rPr>
          <w:lang w:eastAsia="ru-RU"/>
        </w:rPr>
      </w:pPr>
      <w:r w:rsidRPr="00913D2A">
        <w:rPr>
          <w:lang w:eastAsia="ru-RU"/>
        </w:rPr>
        <w:t>Откуда получаем</w:t>
      </w:r>
    </w:p>
    <w:p w14:paraId="11CE4547" w14:textId="145FF9DB" w:rsidR="00901D0C" w:rsidRPr="00913D2A" w:rsidRDefault="00F17482" w:rsidP="00901D0C">
      <w:pPr>
        <w:pStyle w:val="15"/>
        <w:rPr>
          <w:szCs w:val="24"/>
          <w:lang w:eastAsia="ru-RU"/>
        </w:rPr>
      </w:pPr>
      <w:r>
        <w:rPr>
          <w:position w:val="-28"/>
          <w:szCs w:val="24"/>
          <w:lang w:eastAsia="ru-RU"/>
        </w:rPr>
        <w:pict w14:anchorId="052DD1DE">
          <v:shape id="_x0000_i1122" type="#_x0000_t75" style="width:126.75pt;height:39pt">
            <v:imagedata r:id="rId149" o:title=""/>
          </v:shape>
        </w:pict>
      </w:r>
    </w:p>
    <w:p w14:paraId="26FC80C7" w14:textId="5C62AA00" w:rsidR="00901D0C" w:rsidRPr="00913D2A" w:rsidRDefault="00901D0C" w:rsidP="00901D0C">
      <w:pPr>
        <w:pStyle w:val="15"/>
        <w:rPr>
          <w:lang w:eastAsia="ru-RU"/>
        </w:rPr>
      </w:pPr>
      <w:r w:rsidRPr="00913D2A">
        <w:rPr>
          <w:lang w:eastAsia="ru-RU"/>
        </w:rPr>
        <w:t xml:space="preserve">Очевидно, в этом </w:t>
      </w:r>
      <w:r w:rsidR="00F64076" w:rsidRPr="00913D2A">
        <w:rPr>
          <w:lang w:eastAsia="ru-RU"/>
        </w:rPr>
        <w:t>случае условие</w:t>
      </w:r>
      <w:r w:rsidRPr="00913D2A">
        <w:rPr>
          <w:lang w:eastAsia="ru-RU"/>
        </w:rPr>
        <w:t xml:space="preserve"> |λ|≤1 выполняется при любом значении параметра α, значит неявная схема </w:t>
      </w:r>
      <w:proofErr w:type="gramStart"/>
      <w:r w:rsidRPr="00913D2A">
        <w:rPr>
          <w:lang w:eastAsia="ru-RU"/>
        </w:rPr>
        <w:t xml:space="preserve">является </w:t>
      </w:r>
      <w:r w:rsidRPr="00F64076">
        <w:t>Абсолютно</w:t>
      </w:r>
      <w:proofErr w:type="gramEnd"/>
      <w:r w:rsidRPr="00F64076">
        <w:t xml:space="preserve"> устойчивой</w:t>
      </w:r>
      <w:r w:rsidRPr="00913D2A">
        <w:rPr>
          <w:lang w:eastAsia="ru-RU"/>
        </w:rPr>
        <w:t>.</w:t>
      </w:r>
    </w:p>
    <w:p w14:paraId="51E153CE" w14:textId="77777777" w:rsidR="00901D0C" w:rsidRPr="00913D2A" w:rsidRDefault="00901D0C" w:rsidP="00901D0C">
      <w:pPr>
        <w:pStyle w:val="15"/>
        <w:rPr>
          <w:lang w:eastAsia="ru-RU"/>
        </w:rPr>
      </w:pPr>
      <w:r w:rsidRPr="00913D2A">
        <w:rPr>
          <w:lang w:eastAsia="ru-RU"/>
        </w:rPr>
        <w:t>Таким же образом, для двухслойной схемы с весами (16) можно показать, что она является абсолютно устойчивой при 1/2≤</w:t>
      </w:r>
      <w:r w:rsidRPr="00913D2A">
        <w:rPr>
          <w:lang w:val="en-US" w:eastAsia="ru-RU"/>
        </w:rPr>
        <w:t>s</w:t>
      </w:r>
      <w:r w:rsidRPr="00913D2A">
        <w:rPr>
          <w:lang w:eastAsia="ru-RU"/>
        </w:rPr>
        <w:t>≤1.</w:t>
      </w:r>
    </w:p>
    <w:p w14:paraId="4C58E046" w14:textId="77777777" w:rsidR="00901D0C" w:rsidRPr="00913D2A" w:rsidRDefault="00901D0C" w:rsidP="00901D0C">
      <w:pPr>
        <w:pStyle w:val="15"/>
        <w:rPr>
          <w:lang w:eastAsia="ru-RU"/>
        </w:rPr>
      </w:pPr>
    </w:p>
    <w:p w14:paraId="08A0C07D" w14:textId="1019A15A" w:rsidR="00901D0C" w:rsidRPr="007929D2" w:rsidRDefault="00901D0C" w:rsidP="007929D2">
      <w:pPr>
        <w:pStyle w:val="15"/>
        <w:rPr>
          <w:b/>
        </w:rPr>
      </w:pPr>
      <w:r w:rsidRPr="007929D2">
        <w:rPr>
          <w:b/>
        </w:rPr>
        <w:t>Основная теорема теории разностных схем</w:t>
      </w:r>
    </w:p>
    <w:p w14:paraId="13B5D015" w14:textId="0A19F282" w:rsidR="00901D0C" w:rsidRPr="007929D2" w:rsidRDefault="00901D0C" w:rsidP="007929D2">
      <w:pPr>
        <w:pStyle w:val="15"/>
      </w:pPr>
      <w:r w:rsidRPr="007929D2">
        <w:t xml:space="preserve">Если конечно-разностная схема аппроксимирует исходную задачу и устойчива, то разностное решение сходится к точному </w:t>
      </w:r>
      <w:r w:rsidR="00F64076" w:rsidRPr="007929D2">
        <w:t>со скоростью,</w:t>
      </w:r>
      <w:r w:rsidRPr="007929D2">
        <w:t xml:space="preserve"> соответствующей порядку аппроксимации.</w:t>
      </w:r>
    </w:p>
    <w:p w14:paraId="3CD535C6" w14:textId="77777777" w:rsidR="00286704" w:rsidRPr="00286704" w:rsidRDefault="00286704" w:rsidP="00286704">
      <w:pPr>
        <w:pStyle w:val="15"/>
      </w:pPr>
    </w:p>
    <w:p w14:paraId="337C4EC9" w14:textId="77777777" w:rsidR="00C01A0A" w:rsidRDefault="00C01A0A" w:rsidP="00891BF8">
      <w:pPr>
        <w:pStyle w:val="15"/>
        <w:ind w:firstLine="0"/>
        <w:sectPr w:rsidR="00C01A0A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14:paraId="47F9D15F" w14:textId="3E58BB69" w:rsidR="00CC3FA4" w:rsidRDefault="002357E5" w:rsidP="002357E5">
      <w:pPr>
        <w:pStyle w:val="18"/>
      </w:pPr>
      <w:bookmarkStart w:id="3" w:name="_Toc57660144"/>
      <w:r>
        <w:lastRenderedPageBreak/>
        <w:t>Тестирование</w:t>
      </w:r>
      <w:bookmarkEnd w:id="3"/>
    </w:p>
    <w:p w14:paraId="537D7023" w14:textId="197CBE19" w:rsidR="000103A1" w:rsidRPr="00276273" w:rsidRDefault="000103A1" w:rsidP="00276273">
      <w:pPr>
        <w:pStyle w:val="15"/>
        <w:jc w:val="center"/>
        <w:rPr>
          <w:sz w:val="26"/>
          <w:szCs w:val="26"/>
        </w:rPr>
      </w:pPr>
      <w:r w:rsidRPr="00276273">
        <w:rPr>
          <w:sz w:val="26"/>
          <w:szCs w:val="26"/>
        </w:rPr>
        <w:t xml:space="preserve">Вариант </w:t>
      </w:r>
      <w:r w:rsidR="003D7415" w:rsidRPr="00276273">
        <w:rPr>
          <w:sz w:val="26"/>
          <w:szCs w:val="26"/>
        </w:rPr>
        <w:t>2</w:t>
      </w:r>
      <w:r w:rsidR="00194833" w:rsidRPr="00276273">
        <w:rPr>
          <w:sz w:val="26"/>
          <w:szCs w:val="26"/>
        </w:rPr>
        <w:t>1</w:t>
      </w:r>
    </w:p>
    <w:p w14:paraId="09684342" w14:textId="77777777" w:rsidR="00124165" w:rsidRPr="00124165" w:rsidRDefault="00124165" w:rsidP="00124165">
      <w:pPr>
        <w:pStyle w:val="15"/>
        <w:ind w:firstLine="0"/>
        <w:rPr>
          <w:sz w:val="20"/>
          <w:szCs w:val="20"/>
        </w:rPr>
      </w:pPr>
      <w:r w:rsidRPr="00124165">
        <w:rPr>
          <w:sz w:val="20"/>
          <w:szCs w:val="20"/>
        </w:rPr>
        <w:t>Метод стрельб</w:t>
      </w:r>
    </w:p>
    <w:p w14:paraId="7FE8E515" w14:textId="17A32CD2" w:rsidR="00124165" w:rsidRPr="00124165" w:rsidRDefault="00124165" w:rsidP="00124165">
      <w:pPr>
        <w:pStyle w:val="15"/>
        <w:ind w:firstLine="0"/>
        <w:rPr>
          <w:sz w:val="20"/>
          <w:szCs w:val="20"/>
        </w:rPr>
      </w:pPr>
      <w:r w:rsidRPr="00124165">
        <w:rPr>
          <w:sz w:val="20"/>
          <w:szCs w:val="20"/>
        </w:rPr>
        <w:t>|</w:t>
      </w:r>
      <w:proofErr w:type="spellStart"/>
      <w:r w:rsidRPr="00124165">
        <w:rPr>
          <w:sz w:val="20"/>
          <w:szCs w:val="20"/>
        </w:rPr>
        <w:t>Itr</w:t>
      </w:r>
      <w:proofErr w:type="spellEnd"/>
      <w:r w:rsidRPr="00124165">
        <w:rPr>
          <w:sz w:val="20"/>
          <w:szCs w:val="20"/>
        </w:rPr>
        <w:t xml:space="preserve"> |  </w:t>
      </w:r>
      <w:r w:rsidR="00582C50" w:rsidRPr="00CF6D3C">
        <w:rPr>
          <w:sz w:val="20"/>
          <w:szCs w:val="20"/>
        </w:rPr>
        <w:t xml:space="preserve">   </w:t>
      </w:r>
      <w:r w:rsidRPr="00124165">
        <w:rPr>
          <w:sz w:val="20"/>
          <w:szCs w:val="20"/>
        </w:rPr>
        <w:t xml:space="preserve">    </w:t>
      </w:r>
      <w:proofErr w:type="gramStart"/>
      <w:r w:rsidRPr="00124165">
        <w:rPr>
          <w:sz w:val="20"/>
          <w:szCs w:val="20"/>
        </w:rPr>
        <w:t>z(</w:t>
      </w:r>
      <w:proofErr w:type="gramEnd"/>
      <w:r w:rsidRPr="00124165">
        <w:rPr>
          <w:sz w:val="20"/>
          <w:szCs w:val="20"/>
        </w:rPr>
        <w:t xml:space="preserve">0)| </w:t>
      </w:r>
      <w:r w:rsidR="00582C50" w:rsidRPr="00CF6D3C">
        <w:rPr>
          <w:sz w:val="20"/>
          <w:szCs w:val="20"/>
        </w:rPr>
        <w:t xml:space="preserve">     </w:t>
      </w:r>
      <w:r w:rsidRPr="00124165">
        <w:rPr>
          <w:sz w:val="20"/>
          <w:szCs w:val="20"/>
        </w:rPr>
        <w:t xml:space="preserve">       y(1)|  </w:t>
      </w:r>
      <w:r w:rsidR="00582C50" w:rsidRPr="00CF6D3C">
        <w:rPr>
          <w:sz w:val="20"/>
          <w:szCs w:val="20"/>
        </w:rPr>
        <w:t xml:space="preserve">              </w:t>
      </w:r>
      <w:r w:rsidRPr="00124165">
        <w:rPr>
          <w:sz w:val="20"/>
          <w:szCs w:val="20"/>
        </w:rPr>
        <w:t xml:space="preserve">                           </w:t>
      </w:r>
      <w:proofErr w:type="spellStart"/>
      <w:r w:rsidRPr="00124165">
        <w:rPr>
          <w:sz w:val="20"/>
          <w:szCs w:val="20"/>
        </w:rPr>
        <w:t>Delta</w:t>
      </w:r>
      <w:proofErr w:type="spellEnd"/>
      <w:r w:rsidRPr="00124165">
        <w:rPr>
          <w:sz w:val="20"/>
          <w:szCs w:val="20"/>
        </w:rPr>
        <w:t>|</w:t>
      </w:r>
    </w:p>
    <w:p w14:paraId="24A959FB" w14:textId="77777777" w:rsidR="00124165" w:rsidRPr="00124165" w:rsidRDefault="00124165" w:rsidP="00124165">
      <w:pPr>
        <w:pStyle w:val="15"/>
        <w:ind w:firstLine="0"/>
        <w:rPr>
          <w:sz w:val="20"/>
          <w:szCs w:val="20"/>
        </w:rPr>
      </w:pPr>
      <w:r w:rsidRPr="00124165">
        <w:rPr>
          <w:sz w:val="20"/>
          <w:szCs w:val="20"/>
        </w:rPr>
        <w:t>|   1|   0.00000|    1.974798|               0.02520227662149033|</w:t>
      </w:r>
    </w:p>
    <w:p w14:paraId="0FEDB5B2" w14:textId="77777777" w:rsidR="00124165" w:rsidRPr="00124165" w:rsidRDefault="00124165" w:rsidP="00124165">
      <w:pPr>
        <w:pStyle w:val="15"/>
        <w:ind w:firstLine="0"/>
        <w:rPr>
          <w:sz w:val="20"/>
          <w:szCs w:val="20"/>
        </w:rPr>
      </w:pPr>
      <w:r w:rsidRPr="00124165">
        <w:rPr>
          <w:sz w:val="20"/>
          <w:szCs w:val="20"/>
        </w:rPr>
        <w:t>|   2|   3.00000|    2.047319|               0.04731851288019717|</w:t>
      </w:r>
    </w:p>
    <w:p w14:paraId="2D603A64" w14:textId="77777777" w:rsidR="00124165" w:rsidRPr="00124165" w:rsidRDefault="00124165" w:rsidP="00124165">
      <w:pPr>
        <w:pStyle w:val="15"/>
        <w:ind w:firstLine="0"/>
        <w:rPr>
          <w:sz w:val="20"/>
          <w:szCs w:val="20"/>
        </w:rPr>
      </w:pPr>
      <w:r w:rsidRPr="00124165">
        <w:rPr>
          <w:sz w:val="20"/>
          <w:szCs w:val="20"/>
        </w:rPr>
        <w:t>|   3|   1.50000|    2.012607|               0.01260669208078857|</w:t>
      </w:r>
    </w:p>
    <w:p w14:paraId="5FACE82A" w14:textId="77777777" w:rsidR="00124165" w:rsidRPr="00124165" w:rsidRDefault="00124165" w:rsidP="00124165">
      <w:pPr>
        <w:pStyle w:val="15"/>
        <w:ind w:firstLine="0"/>
        <w:rPr>
          <w:sz w:val="20"/>
          <w:szCs w:val="20"/>
        </w:rPr>
      </w:pPr>
      <w:r w:rsidRPr="00124165">
        <w:rPr>
          <w:sz w:val="20"/>
          <w:szCs w:val="20"/>
        </w:rPr>
        <w:t>|   4|   0.75000|    1.993698|               0.00630166515165298|</w:t>
      </w:r>
    </w:p>
    <w:p w14:paraId="07538B4C" w14:textId="77777777" w:rsidR="00124165" w:rsidRPr="00124165" w:rsidRDefault="00124165" w:rsidP="00124165">
      <w:pPr>
        <w:pStyle w:val="15"/>
        <w:ind w:firstLine="0"/>
        <w:rPr>
          <w:sz w:val="20"/>
          <w:szCs w:val="20"/>
        </w:rPr>
      </w:pPr>
      <w:r w:rsidRPr="00124165">
        <w:rPr>
          <w:sz w:val="20"/>
          <w:szCs w:val="20"/>
        </w:rPr>
        <w:t>|   5|   1.12500|    2.003152|               0.00315154664141293|</w:t>
      </w:r>
    </w:p>
    <w:p w14:paraId="2B1395A3" w14:textId="77777777" w:rsidR="00124165" w:rsidRPr="00124165" w:rsidRDefault="00124165" w:rsidP="00124165">
      <w:pPr>
        <w:pStyle w:val="15"/>
        <w:ind w:firstLine="0"/>
        <w:rPr>
          <w:sz w:val="20"/>
          <w:szCs w:val="20"/>
        </w:rPr>
      </w:pPr>
      <w:r w:rsidRPr="00124165">
        <w:rPr>
          <w:sz w:val="20"/>
          <w:szCs w:val="20"/>
        </w:rPr>
        <w:t>|   6|   0.93750|    1.998425|               0.00157530114217042|</w:t>
      </w:r>
    </w:p>
    <w:p w14:paraId="29605C71" w14:textId="77777777" w:rsidR="00124165" w:rsidRPr="00124165" w:rsidRDefault="00124165" w:rsidP="00124165">
      <w:pPr>
        <w:pStyle w:val="15"/>
        <w:ind w:firstLine="0"/>
        <w:rPr>
          <w:sz w:val="20"/>
          <w:szCs w:val="20"/>
        </w:rPr>
      </w:pPr>
      <w:r w:rsidRPr="00124165">
        <w:rPr>
          <w:sz w:val="20"/>
          <w:szCs w:val="20"/>
        </w:rPr>
        <w:t>|   7|   1.03125|    2.000788|               0.00078806230010331|</w:t>
      </w:r>
    </w:p>
    <w:p w14:paraId="70C726CD" w14:textId="77777777" w:rsidR="00124165" w:rsidRPr="00124165" w:rsidRDefault="00124165" w:rsidP="00124165">
      <w:pPr>
        <w:pStyle w:val="15"/>
        <w:ind w:firstLine="0"/>
        <w:rPr>
          <w:sz w:val="20"/>
          <w:szCs w:val="20"/>
        </w:rPr>
      </w:pPr>
      <w:r w:rsidRPr="00124165">
        <w:rPr>
          <w:sz w:val="20"/>
          <w:szCs w:val="20"/>
        </w:rPr>
        <w:t>|   8|   0.98438|    1.999606|               0.00039363453622188|</w:t>
      </w:r>
    </w:p>
    <w:p w14:paraId="232878D1" w14:textId="77777777" w:rsidR="00124165" w:rsidRPr="00124165" w:rsidRDefault="00124165" w:rsidP="00124165">
      <w:pPr>
        <w:pStyle w:val="15"/>
        <w:ind w:firstLine="0"/>
        <w:rPr>
          <w:sz w:val="20"/>
          <w:szCs w:val="20"/>
        </w:rPr>
      </w:pPr>
      <w:r w:rsidRPr="00124165">
        <w:rPr>
          <w:sz w:val="20"/>
          <w:szCs w:val="20"/>
        </w:rPr>
        <w:t>|   9|   1.00781|    2.000197|               0.00019721010349238|</w:t>
      </w:r>
    </w:p>
    <w:p w14:paraId="62AFA498" w14:textId="77777777" w:rsidR="00124165" w:rsidRPr="00124165" w:rsidRDefault="00124165" w:rsidP="00124165">
      <w:pPr>
        <w:pStyle w:val="15"/>
        <w:ind w:firstLine="0"/>
        <w:rPr>
          <w:sz w:val="20"/>
          <w:szCs w:val="20"/>
        </w:rPr>
      </w:pPr>
      <w:proofErr w:type="gramStart"/>
      <w:r w:rsidRPr="00124165">
        <w:rPr>
          <w:sz w:val="20"/>
          <w:szCs w:val="20"/>
        </w:rPr>
        <w:t>|  10</w:t>
      </w:r>
      <w:proofErr w:type="gramEnd"/>
      <w:r w:rsidRPr="00124165">
        <w:rPr>
          <w:sz w:val="20"/>
          <w:szCs w:val="20"/>
        </w:rPr>
        <w:t>|   0.99609|    1.999902|             9.825076129410526e-05|</w:t>
      </w:r>
    </w:p>
    <w:p w14:paraId="074A3DAE" w14:textId="77777777" w:rsidR="00124165" w:rsidRPr="00124165" w:rsidRDefault="00124165" w:rsidP="00124165">
      <w:pPr>
        <w:pStyle w:val="15"/>
        <w:ind w:firstLine="0"/>
        <w:rPr>
          <w:sz w:val="20"/>
          <w:szCs w:val="20"/>
        </w:rPr>
      </w:pPr>
      <w:proofErr w:type="gramStart"/>
      <w:r w:rsidRPr="00124165">
        <w:rPr>
          <w:sz w:val="20"/>
          <w:szCs w:val="20"/>
        </w:rPr>
        <w:t>|  11</w:t>
      </w:r>
      <w:proofErr w:type="gramEnd"/>
      <w:r w:rsidRPr="00124165">
        <w:rPr>
          <w:sz w:val="20"/>
          <w:szCs w:val="20"/>
        </w:rPr>
        <w:t>|   1.00195|    2.000049|             4.949823507827134e-05|</w:t>
      </w:r>
    </w:p>
    <w:p w14:paraId="462CE340" w14:textId="77777777" w:rsidR="00124165" w:rsidRPr="00124165" w:rsidRDefault="00124165" w:rsidP="00124165">
      <w:pPr>
        <w:pStyle w:val="15"/>
        <w:ind w:firstLine="0"/>
        <w:rPr>
          <w:sz w:val="20"/>
          <w:szCs w:val="20"/>
        </w:rPr>
      </w:pPr>
      <w:proofErr w:type="gramStart"/>
      <w:r w:rsidRPr="00124165">
        <w:rPr>
          <w:sz w:val="20"/>
          <w:szCs w:val="20"/>
        </w:rPr>
        <w:t>|  12</w:t>
      </w:r>
      <w:proofErr w:type="gramEnd"/>
      <w:r w:rsidRPr="00124165">
        <w:rPr>
          <w:sz w:val="20"/>
          <w:szCs w:val="20"/>
        </w:rPr>
        <w:t>|   0.99902|    1.999976|             2.459649121377971e-05|</w:t>
      </w:r>
    </w:p>
    <w:p w14:paraId="4316DA14" w14:textId="77777777" w:rsidR="00124165" w:rsidRPr="00124165" w:rsidRDefault="00124165" w:rsidP="00124165">
      <w:pPr>
        <w:pStyle w:val="15"/>
        <w:ind w:firstLine="0"/>
        <w:rPr>
          <w:sz w:val="20"/>
          <w:szCs w:val="20"/>
        </w:rPr>
      </w:pPr>
      <w:proofErr w:type="gramStart"/>
      <w:r w:rsidRPr="00124165">
        <w:rPr>
          <w:sz w:val="20"/>
          <w:szCs w:val="20"/>
        </w:rPr>
        <w:t>|  13</w:t>
      </w:r>
      <w:proofErr w:type="gramEnd"/>
      <w:r w:rsidRPr="00124165">
        <w:rPr>
          <w:sz w:val="20"/>
          <w:szCs w:val="20"/>
        </w:rPr>
        <w:t>|   1.00049|    2.000013|             1.257034177459815e-05|</w:t>
      </w:r>
    </w:p>
    <w:p w14:paraId="5EB90436" w14:textId="77777777" w:rsidR="00124165" w:rsidRPr="00124165" w:rsidRDefault="00124165" w:rsidP="00124165">
      <w:pPr>
        <w:pStyle w:val="15"/>
        <w:ind w:firstLine="0"/>
        <w:rPr>
          <w:sz w:val="20"/>
          <w:szCs w:val="20"/>
        </w:rPr>
      </w:pPr>
      <w:proofErr w:type="gramStart"/>
      <w:r w:rsidRPr="00124165">
        <w:rPr>
          <w:sz w:val="20"/>
          <w:szCs w:val="20"/>
        </w:rPr>
        <w:t>|  14</w:t>
      </w:r>
      <w:proofErr w:type="gramEnd"/>
      <w:r w:rsidRPr="00124165">
        <w:rPr>
          <w:sz w:val="20"/>
          <w:szCs w:val="20"/>
        </w:rPr>
        <w:t>|   0.99976|    1.999994|             6.226200256032044e-06|</w:t>
      </w:r>
    </w:p>
    <w:p w14:paraId="7AE36860" w14:textId="77777777" w:rsidR="00124165" w:rsidRPr="00124165" w:rsidRDefault="00124165" w:rsidP="00124165">
      <w:pPr>
        <w:pStyle w:val="15"/>
        <w:ind w:firstLine="0"/>
        <w:rPr>
          <w:sz w:val="20"/>
          <w:szCs w:val="20"/>
        </w:rPr>
      </w:pPr>
      <w:proofErr w:type="gramStart"/>
      <w:r w:rsidRPr="00124165">
        <w:rPr>
          <w:sz w:val="20"/>
          <w:szCs w:val="20"/>
        </w:rPr>
        <w:t>|  15</w:t>
      </w:r>
      <w:proofErr w:type="gramEnd"/>
      <w:r w:rsidRPr="00124165">
        <w:rPr>
          <w:sz w:val="20"/>
          <w:szCs w:val="20"/>
        </w:rPr>
        <w:t>|   1.00012|    2.000003|             3.338373058436872e-06|</w:t>
      </w:r>
    </w:p>
    <w:p w14:paraId="01282623" w14:textId="77777777" w:rsidR="00124165" w:rsidRPr="00124165" w:rsidRDefault="00124165" w:rsidP="00124165">
      <w:pPr>
        <w:pStyle w:val="15"/>
        <w:ind w:firstLine="0"/>
        <w:rPr>
          <w:sz w:val="20"/>
          <w:szCs w:val="20"/>
        </w:rPr>
      </w:pPr>
      <w:proofErr w:type="gramStart"/>
      <w:r w:rsidRPr="00124165">
        <w:rPr>
          <w:sz w:val="20"/>
          <w:szCs w:val="20"/>
        </w:rPr>
        <w:t>|  16</w:t>
      </w:r>
      <w:proofErr w:type="gramEnd"/>
      <w:r w:rsidRPr="00124165">
        <w:rPr>
          <w:sz w:val="20"/>
          <w:szCs w:val="20"/>
        </w:rPr>
        <w:t>|   0.99994|    1.999999|             1.638368635425991e-06|</w:t>
      </w:r>
    </w:p>
    <w:p w14:paraId="7C4BB88B" w14:textId="38618C39" w:rsidR="00124165" w:rsidRDefault="00124165" w:rsidP="00124165">
      <w:pPr>
        <w:pStyle w:val="15"/>
        <w:ind w:firstLine="0"/>
        <w:rPr>
          <w:sz w:val="20"/>
          <w:szCs w:val="20"/>
        </w:rPr>
      </w:pPr>
      <w:proofErr w:type="gramStart"/>
      <w:r w:rsidRPr="00124165">
        <w:rPr>
          <w:sz w:val="20"/>
          <w:szCs w:val="20"/>
        </w:rPr>
        <w:t>|  17</w:t>
      </w:r>
      <w:proofErr w:type="gramEnd"/>
      <w:r w:rsidRPr="00124165">
        <w:rPr>
          <w:sz w:val="20"/>
          <w:szCs w:val="20"/>
        </w:rPr>
        <w:t>|   1.00003|    2.000001|             1.030381171940320e-06|</w:t>
      </w:r>
    </w:p>
    <w:p w14:paraId="114D3FF3" w14:textId="77777777" w:rsidR="00DB7A90" w:rsidRPr="00124165" w:rsidRDefault="00DB7A90" w:rsidP="00124165">
      <w:pPr>
        <w:pStyle w:val="15"/>
        <w:ind w:firstLine="0"/>
        <w:rPr>
          <w:sz w:val="20"/>
          <w:szCs w:val="20"/>
        </w:rPr>
      </w:pPr>
    </w:p>
    <w:p w14:paraId="7FF3B6A9" w14:textId="1F01346D" w:rsidR="00124165" w:rsidRPr="00124165" w:rsidRDefault="00124165" w:rsidP="00124165">
      <w:pPr>
        <w:pStyle w:val="15"/>
        <w:ind w:firstLine="0"/>
        <w:rPr>
          <w:sz w:val="20"/>
          <w:szCs w:val="20"/>
        </w:rPr>
      </w:pPr>
      <w:r w:rsidRPr="00124165">
        <w:rPr>
          <w:sz w:val="20"/>
          <w:szCs w:val="20"/>
        </w:rPr>
        <w:t xml:space="preserve">|     </w:t>
      </w:r>
      <w:r w:rsidR="00582C50" w:rsidRPr="00582C50">
        <w:rPr>
          <w:sz w:val="20"/>
          <w:szCs w:val="20"/>
        </w:rPr>
        <w:t xml:space="preserve">     </w:t>
      </w:r>
      <w:r w:rsidRPr="00124165">
        <w:rPr>
          <w:sz w:val="20"/>
          <w:szCs w:val="20"/>
        </w:rPr>
        <w:t xml:space="preserve">    x| </w:t>
      </w:r>
      <w:r w:rsidR="00582C50" w:rsidRPr="00582C50">
        <w:rPr>
          <w:sz w:val="20"/>
          <w:szCs w:val="20"/>
        </w:rPr>
        <w:t xml:space="preserve">   </w:t>
      </w:r>
      <w:r w:rsidRPr="00124165">
        <w:rPr>
          <w:sz w:val="20"/>
          <w:szCs w:val="20"/>
        </w:rPr>
        <w:t xml:space="preserve">     y(x)| </w:t>
      </w:r>
      <w:r w:rsidR="00582C50" w:rsidRPr="00582C50">
        <w:rPr>
          <w:sz w:val="20"/>
          <w:szCs w:val="20"/>
        </w:rPr>
        <w:t xml:space="preserve">  </w:t>
      </w:r>
      <w:r w:rsidRPr="00124165">
        <w:rPr>
          <w:sz w:val="20"/>
          <w:szCs w:val="20"/>
        </w:rPr>
        <w:t xml:space="preserve">     </w:t>
      </w:r>
      <w:proofErr w:type="spellStart"/>
      <w:r w:rsidRPr="00124165">
        <w:rPr>
          <w:sz w:val="20"/>
          <w:szCs w:val="20"/>
        </w:rPr>
        <w:t>Ypr</w:t>
      </w:r>
      <w:proofErr w:type="spellEnd"/>
      <w:r w:rsidRPr="00124165">
        <w:rPr>
          <w:sz w:val="20"/>
          <w:szCs w:val="20"/>
        </w:rPr>
        <w:t xml:space="preserve">(x)|   </w:t>
      </w:r>
      <w:r w:rsidR="00582C50" w:rsidRPr="00582C50">
        <w:rPr>
          <w:sz w:val="20"/>
          <w:szCs w:val="20"/>
        </w:rPr>
        <w:t xml:space="preserve">    </w:t>
      </w:r>
      <w:r w:rsidRPr="00124165">
        <w:rPr>
          <w:sz w:val="20"/>
          <w:szCs w:val="20"/>
        </w:rPr>
        <w:t xml:space="preserve">   z(x)|   </w:t>
      </w:r>
      <w:r w:rsidR="00582C50" w:rsidRPr="00582C50">
        <w:rPr>
          <w:sz w:val="20"/>
          <w:szCs w:val="20"/>
        </w:rPr>
        <w:t xml:space="preserve">              </w:t>
      </w:r>
      <w:r w:rsidRPr="00124165">
        <w:rPr>
          <w:sz w:val="20"/>
          <w:szCs w:val="20"/>
        </w:rPr>
        <w:t xml:space="preserve">                          </w:t>
      </w:r>
      <w:proofErr w:type="spellStart"/>
      <w:r w:rsidRPr="00124165">
        <w:rPr>
          <w:sz w:val="20"/>
          <w:szCs w:val="20"/>
        </w:rPr>
        <w:t>Delta</w:t>
      </w:r>
      <w:proofErr w:type="spellEnd"/>
      <w:r w:rsidRPr="00124165">
        <w:rPr>
          <w:sz w:val="20"/>
          <w:szCs w:val="20"/>
        </w:rPr>
        <w:t>|</w:t>
      </w:r>
    </w:p>
    <w:p w14:paraId="43B37B0A" w14:textId="77777777" w:rsidR="00124165" w:rsidRPr="00124165" w:rsidRDefault="00124165" w:rsidP="00124165">
      <w:pPr>
        <w:pStyle w:val="15"/>
        <w:ind w:firstLine="0"/>
        <w:rPr>
          <w:sz w:val="20"/>
          <w:szCs w:val="20"/>
        </w:rPr>
      </w:pPr>
      <w:r w:rsidRPr="00124165">
        <w:rPr>
          <w:sz w:val="20"/>
          <w:szCs w:val="20"/>
        </w:rPr>
        <w:t>|   0.00000|   1.00000|    1.000000|   1.00003|               0.00000000000000000|</w:t>
      </w:r>
    </w:p>
    <w:p w14:paraId="5783FC08" w14:textId="77777777" w:rsidR="00124165" w:rsidRPr="00124165" w:rsidRDefault="00124165" w:rsidP="00124165">
      <w:pPr>
        <w:pStyle w:val="15"/>
        <w:ind w:firstLine="0"/>
        <w:rPr>
          <w:sz w:val="20"/>
          <w:szCs w:val="20"/>
        </w:rPr>
      </w:pPr>
      <w:r w:rsidRPr="00124165">
        <w:rPr>
          <w:sz w:val="20"/>
          <w:szCs w:val="20"/>
        </w:rPr>
        <w:t>|   0.00625|   1.00626|    1.006257|   1.00356|             1.421930877487654e-07|</w:t>
      </w:r>
    </w:p>
    <w:p w14:paraId="7D68B118" w14:textId="77777777" w:rsidR="00124165" w:rsidRPr="00124165" w:rsidRDefault="00124165" w:rsidP="00124165">
      <w:pPr>
        <w:pStyle w:val="15"/>
        <w:ind w:firstLine="0"/>
        <w:rPr>
          <w:sz w:val="20"/>
          <w:szCs w:val="20"/>
        </w:rPr>
      </w:pPr>
      <w:r w:rsidRPr="00124165">
        <w:rPr>
          <w:sz w:val="20"/>
          <w:szCs w:val="20"/>
        </w:rPr>
        <w:t>|   0.01250|   1.01256|    1.012558|   1.01380|             2.547059925195327e-07|</w:t>
      </w:r>
    </w:p>
    <w:p w14:paraId="345EDF07" w14:textId="77777777" w:rsidR="00124165" w:rsidRPr="00124165" w:rsidRDefault="00124165" w:rsidP="00124165">
      <w:pPr>
        <w:pStyle w:val="15"/>
        <w:ind w:firstLine="0"/>
        <w:rPr>
          <w:sz w:val="20"/>
          <w:szCs w:val="20"/>
        </w:rPr>
      </w:pPr>
      <w:r w:rsidRPr="00124165">
        <w:rPr>
          <w:sz w:val="20"/>
          <w:szCs w:val="20"/>
        </w:rPr>
        <w:t>|   0.01875|   1.01894|    1.018943|   1.03023|             3.439789413306471e-07|</w:t>
      </w:r>
    </w:p>
    <w:p w14:paraId="369EEC61" w14:textId="77777777" w:rsidR="00124165" w:rsidRPr="00124165" w:rsidRDefault="00124165" w:rsidP="00124165">
      <w:pPr>
        <w:pStyle w:val="15"/>
        <w:ind w:firstLine="0"/>
        <w:rPr>
          <w:sz w:val="20"/>
          <w:szCs w:val="20"/>
        </w:rPr>
      </w:pPr>
      <w:r w:rsidRPr="00124165">
        <w:rPr>
          <w:sz w:val="20"/>
          <w:szCs w:val="20"/>
        </w:rPr>
        <w:t>|   0.02500|   1.02545|    1.025448|   1.05235|             4.150744725706090e-07|</w:t>
      </w:r>
    </w:p>
    <w:p w14:paraId="09DF211B" w14:textId="77777777" w:rsidR="00124165" w:rsidRPr="00124165" w:rsidRDefault="00124165" w:rsidP="00124165">
      <w:pPr>
        <w:pStyle w:val="15"/>
        <w:ind w:firstLine="0"/>
        <w:rPr>
          <w:sz w:val="20"/>
          <w:szCs w:val="20"/>
        </w:rPr>
      </w:pPr>
      <w:r w:rsidRPr="00124165">
        <w:rPr>
          <w:sz w:val="20"/>
          <w:szCs w:val="20"/>
        </w:rPr>
        <w:t>|   0.03125|   1.03211|    1.032108|   1.07969|             4.719655406493217e-07|</w:t>
      </w:r>
    </w:p>
    <w:p w14:paraId="5005B072" w14:textId="77777777" w:rsidR="00124165" w:rsidRPr="00124165" w:rsidRDefault="00124165" w:rsidP="00124165">
      <w:pPr>
        <w:pStyle w:val="15"/>
        <w:ind w:firstLine="0"/>
        <w:rPr>
          <w:sz w:val="20"/>
          <w:szCs w:val="20"/>
        </w:rPr>
      </w:pPr>
      <w:r w:rsidRPr="00124165">
        <w:rPr>
          <w:sz w:val="20"/>
          <w:szCs w:val="20"/>
        </w:rPr>
        <w:t>|   0.03750|   1.03895|    1.038953|   1.11176|             5.177648352283626e-07|</w:t>
      </w:r>
    </w:p>
    <w:p w14:paraId="054EE2A1" w14:textId="77777777" w:rsidR="00124165" w:rsidRPr="00124165" w:rsidRDefault="00124165" w:rsidP="00124165">
      <w:pPr>
        <w:pStyle w:val="15"/>
        <w:ind w:firstLine="0"/>
        <w:rPr>
          <w:sz w:val="20"/>
          <w:szCs w:val="20"/>
        </w:rPr>
      </w:pPr>
      <w:r w:rsidRPr="00124165">
        <w:rPr>
          <w:sz w:val="20"/>
          <w:szCs w:val="20"/>
        </w:rPr>
        <w:t>|   0.04375|   1.04601|    1.046013|   1.14811|             5.549069872490264e-07|</w:t>
      </w:r>
    </w:p>
    <w:p w14:paraId="3E58EC77" w14:textId="77777777" w:rsidR="00124165" w:rsidRPr="00124165" w:rsidRDefault="00124165" w:rsidP="00124165">
      <w:pPr>
        <w:pStyle w:val="15"/>
        <w:ind w:firstLine="0"/>
        <w:rPr>
          <w:sz w:val="20"/>
          <w:szCs w:val="20"/>
        </w:rPr>
      </w:pPr>
      <w:r w:rsidRPr="00124165">
        <w:rPr>
          <w:sz w:val="20"/>
          <w:szCs w:val="20"/>
        </w:rPr>
        <w:t>|   0.05000|   1.05331|    1.053313|   1.18831|             5.852930879957086e-07|</w:t>
      </w:r>
    </w:p>
    <w:p w14:paraId="747470FC" w14:textId="77777777" w:rsidR="00124165" w:rsidRPr="00124165" w:rsidRDefault="00124165" w:rsidP="00124165">
      <w:pPr>
        <w:pStyle w:val="15"/>
        <w:ind w:firstLine="0"/>
        <w:rPr>
          <w:sz w:val="20"/>
          <w:szCs w:val="20"/>
        </w:rPr>
      </w:pPr>
      <w:r w:rsidRPr="00124165">
        <w:rPr>
          <w:sz w:val="20"/>
          <w:szCs w:val="20"/>
        </w:rPr>
        <w:t>|   0.05625|   1.06087|    1.060874|   1.23193|             6.104051202271421e-07|</w:t>
      </w:r>
    </w:p>
    <w:p w14:paraId="321F78FF" w14:textId="77777777" w:rsidR="00124165" w:rsidRPr="00124165" w:rsidRDefault="00124165" w:rsidP="00124165">
      <w:pPr>
        <w:pStyle w:val="15"/>
        <w:ind w:firstLine="0"/>
        <w:rPr>
          <w:sz w:val="20"/>
          <w:szCs w:val="20"/>
        </w:rPr>
      </w:pPr>
      <w:r w:rsidRPr="00124165">
        <w:rPr>
          <w:sz w:val="20"/>
          <w:szCs w:val="20"/>
        </w:rPr>
        <w:t>|   0.06250|   1.06872|    1.068718|   1.27858|             6.313964020510099e-07|</w:t>
      </w:r>
    </w:p>
    <w:p w14:paraId="7C719571" w14:textId="77777777" w:rsidR="00124165" w:rsidRPr="00124165" w:rsidRDefault="00124165" w:rsidP="00124165">
      <w:pPr>
        <w:pStyle w:val="15"/>
        <w:ind w:firstLine="0"/>
        <w:rPr>
          <w:sz w:val="20"/>
          <w:szCs w:val="20"/>
        </w:rPr>
      </w:pPr>
      <w:r w:rsidRPr="00124165">
        <w:rPr>
          <w:sz w:val="20"/>
          <w:szCs w:val="20"/>
        </w:rPr>
        <w:t>|   0.06875|   1.07686|    1.076862|   1.32785|             6.491629553906364e-07|</w:t>
      </w:r>
    </w:p>
    <w:p w14:paraId="2C7F02D8" w14:textId="77777777" w:rsidR="00124165" w:rsidRPr="00124165" w:rsidRDefault="00124165" w:rsidP="00124165">
      <w:pPr>
        <w:pStyle w:val="15"/>
        <w:ind w:firstLine="0"/>
        <w:rPr>
          <w:sz w:val="20"/>
          <w:szCs w:val="20"/>
        </w:rPr>
      </w:pPr>
      <w:r w:rsidRPr="00124165">
        <w:rPr>
          <w:sz w:val="20"/>
          <w:szCs w:val="20"/>
        </w:rPr>
        <w:t>|   0.07500|   1.08532|    1.085321|   1.37936|             6.643997165767246e-07|</w:t>
      </w:r>
    </w:p>
    <w:p w14:paraId="1F9CD670" w14:textId="77777777" w:rsidR="00124165" w:rsidRPr="00124165" w:rsidRDefault="00124165" w:rsidP="00124165">
      <w:pPr>
        <w:pStyle w:val="15"/>
        <w:ind w:firstLine="0"/>
        <w:rPr>
          <w:sz w:val="20"/>
          <w:szCs w:val="20"/>
        </w:rPr>
      </w:pPr>
      <w:r w:rsidRPr="00124165">
        <w:rPr>
          <w:sz w:val="20"/>
          <w:szCs w:val="20"/>
        </w:rPr>
        <w:t>|   0.08125|   1.09411|    1.094108|   1.43277|             6.776447361023230e-07|</w:t>
      </w:r>
    </w:p>
    <w:p w14:paraId="5EDB427B" w14:textId="77777777" w:rsidR="00124165" w:rsidRPr="00124165" w:rsidRDefault="00124165" w:rsidP="00124165">
      <w:pPr>
        <w:pStyle w:val="15"/>
        <w:ind w:firstLine="0"/>
        <w:rPr>
          <w:sz w:val="20"/>
          <w:szCs w:val="20"/>
        </w:rPr>
      </w:pPr>
      <w:r w:rsidRPr="00124165">
        <w:rPr>
          <w:sz w:val="20"/>
          <w:szCs w:val="20"/>
        </w:rPr>
        <w:t>|   0.08750|   1.10323|    1.103234|   1.48771|             6.893138762009698e-07|</w:t>
      </w:r>
    </w:p>
    <w:p w14:paraId="1C924094" w14:textId="77777777" w:rsidR="00124165" w:rsidRPr="00124165" w:rsidRDefault="00124165" w:rsidP="00124165">
      <w:pPr>
        <w:pStyle w:val="15"/>
        <w:ind w:firstLine="0"/>
        <w:rPr>
          <w:sz w:val="20"/>
          <w:szCs w:val="20"/>
        </w:rPr>
      </w:pPr>
      <w:r w:rsidRPr="00124165">
        <w:rPr>
          <w:sz w:val="20"/>
          <w:szCs w:val="20"/>
        </w:rPr>
        <w:t>|   0.09375|   1.11271|    1.112707|   1.54386|             6.997279942133616e-07|</w:t>
      </w:r>
    </w:p>
    <w:p w14:paraId="31C423B7" w14:textId="77777777" w:rsidR="00124165" w:rsidRPr="00124165" w:rsidRDefault="00124165" w:rsidP="00124165">
      <w:pPr>
        <w:pStyle w:val="15"/>
        <w:ind w:firstLine="0"/>
        <w:rPr>
          <w:sz w:val="20"/>
          <w:szCs w:val="20"/>
        </w:rPr>
      </w:pPr>
      <w:r w:rsidRPr="00124165">
        <w:rPr>
          <w:sz w:val="20"/>
          <w:szCs w:val="20"/>
        </w:rPr>
        <w:t>|   0.10000|   1.12253|    1.122534|   1.60090|             7.091342111298360e-07|</w:t>
      </w:r>
    </w:p>
    <w:p w14:paraId="4C9AF4ED" w14:textId="77777777" w:rsidR="00124165" w:rsidRPr="00124165" w:rsidRDefault="00124165" w:rsidP="00124165">
      <w:pPr>
        <w:pStyle w:val="15"/>
        <w:ind w:firstLine="0"/>
        <w:rPr>
          <w:sz w:val="20"/>
          <w:szCs w:val="20"/>
        </w:rPr>
      </w:pPr>
      <w:r w:rsidRPr="00124165">
        <w:rPr>
          <w:sz w:val="20"/>
          <w:szCs w:val="20"/>
        </w:rPr>
        <w:t>|   0.10625|   1.13272|    1.132719|   1.65852|             7.177225185284186e-07|</w:t>
      </w:r>
    </w:p>
    <w:p w14:paraId="6FB312F1" w14:textId="77777777" w:rsidR="00124165" w:rsidRPr="00124165" w:rsidRDefault="00124165" w:rsidP="00124165">
      <w:pPr>
        <w:pStyle w:val="15"/>
        <w:ind w:firstLine="0"/>
        <w:rPr>
          <w:sz w:val="20"/>
          <w:szCs w:val="20"/>
        </w:rPr>
      </w:pPr>
      <w:r w:rsidRPr="00124165">
        <w:rPr>
          <w:sz w:val="20"/>
          <w:szCs w:val="20"/>
        </w:rPr>
        <w:t>|   0.11250|   1.14327|    1.143266|   1.71642|             7.256387231091566e-07|</w:t>
      </w:r>
    </w:p>
    <w:p w14:paraId="43EAA881" w14:textId="77777777" w:rsidR="00124165" w:rsidRPr="00124165" w:rsidRDefault="00124165" w:rsidP="00124165">
      <w:pPr>
        <w:pStyle w:val="15"/>
        <w:ind w:firstLine="0"/>
        <w:rPr>
          <w:sz w:val="20"/>
          <w:szCs w:val="20"/>
        </w:rPr>
      </w:pPr>
      <w:r w:rsidRPr="00124165">
        <w:rPr>
          <w:sz w:val="20"/>
          <w:szCs w:val="20"/>
        </w:rPr>
        <w:lastRenderedPageBreak/>
        <w:t>|   0.11875|   1.15418|    1.154174|   1.77434|             7.329945235223789e-07|</w:t>
      </w:r>
    </w:p>
    <w:p w14:paraId="1C4F2792" w14:textId="77777777" w:rsidR="00124165" w:rsidRPr="00124165" w:rsidRDefault="00124165" w:rsidP="00124165">
      <w:pPr>
        <w:pStyle w:val="15"/>
        <w:ind w:firstLine="0"/>
        <w:rPr>
          <w:sz w:val="20"/>
          <w:szCs w:val="20"/>
        </w:rPr>
      </w:pPr>
      <w:r w:rsidRPr="00124165">
        <w:rPr>
          <w:sz w:val="20"/>
          <w:szCs w:val="20"/>
        </w:rPr>
        <w:t>|   0.12500|   1.16545|    1.165444|   1.83200|             7.398753352205745e-07|</w:t>
      </w:r>
    </w:p>
    <w:p w14:paraId="23ADC330" w14:textId="77777777" w:rsidR="00124165" w:rsidRPr="00124165" w:rsidRDefault="00124165" w:rsidP="00124165">
      <w:pPr>
        <w:pStyle w:val="15"/>
        <w:ind w:firstLine="0"/>
        <w:rPr>
          <w:sz w:val="20"/>
          <w:szCs w:val="20"/>
        </w:rPr>
      </w:pPr>
      <w:r w:rsidRPr="00124165">
        <w:rPr>
          <w:sz w:val="20"/>
          <w:szCs w:val="20"/>
        </w:rPr>
        <w:t>|   0.13125|   1.17707|    1.177073|   1.88915|             7.463463618240240e-07|</w:t>
      </w:r>
    </w:p>
    <w:p w14:paraId="5C25D649" w14:textId="77777777" w:rsidR="00124165" w:rsidRPr="00124165" w:rsidRDefault="00124165" w:rsidP="00124165">
      <w:pPr>
        <w:pStyle w:val="15"/>
        <w:ind w:firstLine="0"/>
        <w:rPr>
          <w:sz w:val="20"/>
          <w:szCs w:val="20"/>
        </w:rPr>
      </w:pPr>
      <w:r w:rsidRPr="00124165">
        <w:rPr>
          <w:sz w:val="20"/>
          <w:szCs w:val="20"/>
        </w:rPr>
        <w:t>|   0.13750|   1.18906|    1.189057|   1.94556|             7.524572953609976e-07|</w:t>
      </w:r>
    </w:p>
    <w:p w14:paraId="329AA428" w14:textId="77777777" w:rsidR="00124165" w:rsidRPr="00124165" w:rsidRDefault="00124165" w:rsidP="00124165">
      <w:pPr>
        <w:pStyle w:val="15"/>
        <w:ind w:firstLine="0"/>
        <w:rPr>
          <w:sz w:val="20"/>
          <w:szCs w:val="20"/>
        </w:rPr>
      </w:pPr>
      <w:r w:rsidRPr="00124165">
        <w:rPr>
          <w:sz w:val="20"/>
          <w:szCs w:val="20"/>
        </w:rPr>
        <w:t>|   0.14375|   1.20139|    1.201391|   2.00099|             7.582459462529556e-07|</w:t>
      </w:r>
    </w:p>
    <w:p w14:paraId="7198731C" w14:textId="77777777" w:rsidR="00124165" w:rsidRPr="00124165" w:rsidRDefault="00124165" w:rsidP="00124165">
      <w:pPr>
        <w:pStyle w:val="15"/>
        <w:ind w:firstLine="0"/>
        <w:rPr>
          <w:sz w:val="20"/>
          <w:szCs w:val="20"/>
        </w:rPr>
      </w:pPr>
      <w:r w:rsidRPr="00124165">
        <w:rPr>
          <w:sz w:val="20"/>
          <w:szCs w:val="20"/>
        </w:rPr>
        <w:t>|   0.15000|   1.21407|    1.214067|   2.05522|             7.637410492922214e-07|</w:t>
      </w:r>
    </w:p>
    <w:p w14:paraId="0084FE8C" w14:textId="77777777" w:rsidR="00124165" w:rsidRPr="00124165" w:rsidRDefault="00124165" w:rsidP="00124165">
      <w:pPr>
        <w:pStyle w:val="15"/>
        <w:ind w:firstLine="0"/>
        <w:rPr>
          <w:sz w:val="20"/>
          <w:szCs w:val="20"/>
        </w:rPr>
      </w:pPr>
      <w:r w:rsidRPr="00124165">
        <w:rPr>
          <w:sz w:val="20"/>
          <w:szCs w:val="20"/>
        </w:rPr>
        <w:t>|   0.15625|   1.22708|    1.227078|   2.10807|             7.689644203612289e-07|</w:t>
      </w:r>
    </w:p>
    <w:p w14:paraId="092600A1" w14:textId="77777777" w:rsidR="00124165" w:rsidRPr="00124165" w:rsidRDefault="00124165" w:rsidP="00124165">
      <w:pPr>
        <w:pStyle w:val="15"/>
        <w:ind w:firstLine="0"/>
        <w:rPr>
          <w:sz w:val="20"/>
          <w:szCs w:val="20"/>
        </w:rPr>
      </w:pPr>
      <w:r w:rsidRPr="00124165">
        <w:rPr>
          <w:sz w:val="20"/>
          <w:szCs w:val="20"/>
        </w:rPr>
        <w:t>|   0.16250|   1.24042|    1.240415|   2.15933|             7.739326171041228e-07|</w:t>
      </w:r>
    </w:p>
    <w:p w14:paraId="11F2C3B5" w14:textId="77777777" w:rsidR="00124165" w:rsidRPr="00124165" w:rsidRDefault="00124165" w:rsidP="00124165">
      <w:pPr>
        <w:pStyle w:val="15"/>
        <w:ind w:firstLine="0"/>
        <w:rPr>
          <w:sz w:val="20"/>
          <w:szCs w:val="20"/>
        </w:rPr>
      </w:pPr>
      <w:r w:rsidRPr="00124165">
        <w:rPr>
          <w:sz w:val="20"/>
          <w:szCs w:val="20"/>
        </w:rPr>
        <w:t>|   0.16875|   1.25407|    1.254066|   2.20882|             7.786582136848352e-07|</w:t>
      </w:r>
    </w:p>
    <w:p w14:paraId="294AC3F8" w14:textId="77777777" w:rsidR="00124165" w:rsidRPr="00124165" w:rsidRDefault="00124165" w:rsidP="00124165">
      <w:pPr>
        <w:pStyle w:val="15"/>
        <w:ind w:firstLine="0"/>
        <w:rPr>
          <w:sz w:val="20"/>
          <w:szCs w:val="20"/>
        </w:rPr>
      </w:pPr>
      <w:r w:rsidRPr="00124165">
        <w:rPr>
          <w:sz w:val="20"/>
          <w:szCs w:val="20"/>
        </w:rPr>
        <w:t>|   0.17500|   1.26802|    1.268021|   2.25639|             7.831507775613034e-07|</w:t>
      </w:r>
    </w:p>
    <w:p w14:paraId="344CCEAF" w14:textId="77777777" w:rsidR="00124165" w:rsidRPr="00124165" w:rsidRDefault="00124165" w:rsidP="00124165">
      <w:pPr>
        <w:pStyle w:val="15"/>
        <w:ind w:firstLine="0"/>
        <w:rPr>
          <w:sz w:val="20"/>
          <w:szCs w:val="20"/>
        </w:rPr>
      </w:pPr>
      <w:r w:rsidRPr="00124165">
        <w:rPr>
          <w:sz w:val="20"/>
          <w:szCs w:val="20"/>
        </w:rPr>
        <w:t>|   0.18125|   1.28227|    1.282267|   2.30186|             7.874176162214752e-07|</w:t>
      </w:r>
    </w:p>
    <w:p w14:paraId="01A1D9A5" w14:textId="77777777" w:rsidR="00124165" w:rsidRPr="00124165" w:rsidRDefault="00124165" w:rsidP="00124165">
      <w:pPr>
        <w:pStyle w:val="15"/>
        <w:ind w:firstLine="0"/>
        <w:rPr>
          <w:sz w:val="20"/>
          <w:szCs w:val="20"/>
        </w:rPr>
      </w:pPr>
      <w:r w:rsidRPr="00124165">
        <w:rPr>
          <w:sz w:val="20"/>
          <w:szCs w:val="20"/>
        </w:rPr>
        <w:t>|   0.18750|   1.29679|    1.296790|   2.34510|             7.914643489481676e-07|</w:t>
      </w:r>
    </w:p>
    <w:p w14:paraId="39274467" w14:textId="77777777" w:rsidR="00124165" w:rsidRPr="00124165" w:rsidRDefault="00124165" w:rsidP="00124165">
      <w:pPr>
        <w:pStyle w:val="15"/>
        <w:ind w:firstLine="0"/>
        <w:rPr>
          <w:sz w:val="20"/>
          <w:szCs w:val="20"/>
        </w:rPr>
      </w:pPr>
      <w:r w:rsidRPr="00124165">
        <w:rPr>
          <w:sz w:val="20"/>
          <w:szCs w:val="20"/>
        </w:rPr>
        <w:t>|   0.19375|   1.31158|    1.311575|   2.38597|             7.952953409162689e-07|</w:t>
      </w:r>
    </w:p>
    <w:p w14:paraId="3278011E" w14:textId="77777777" w:rsidR="00124165" w:rsidRPr="00124165" w:rsidRDefault="00124165" w:rsidP="00124165">
      <w:pPr>
        <w:pStyle w:val="15"/>
        <w:ind w:firstLine="0"/>
        <w:rPr>
          <w:sz w:val="20"/>
          <w:szCs w:val="20"/>
        </w:rPr>
      </w:pPr>
      <w:r w:rsidRPr="00124165">
        <w:rPr>
          <w:sz w:val="20"/>
          <w:szCs w:val="20"/>
        </w:rPr>
        <w:t>|   0.20000|   1.32661|    1.326609|   2.42435|             7.989140360376012e-07|</w:t>
      </w:r>
    </w:p>
    <w:p w14:paraId="40CFB37D" w14:textId="77777777" w:rsidR="00124165" w:rsidRPr="00124165" w:rsidRDefault="00124165" w:rsidP="00124165">
      <w:pPr>
        <w:pStyle w:val="15"/>
        <w:ind w:firstLine="0"/>
        <w:rPr>
          <w:sz w:val="20"/>
          <w:szCs w:val="20"/>
        </w:rPr>
      </w:pPr>
      <w:r w:rsidRPr="00124165">
        <w:rPr>
          <w:sz w:val="20"/>
          <w:szCs w:val="20"/>
        </w:rPr>
        <w:t>|   0.20625|   1.34188|    1.341874|   2.46012|             8.023232083154141e-07|</w:t>
      </w:r>
    </w:p>
    <w:p w14:paraId="7B25A935" w14:textId="77777777" w:rsidR="00124165" w:rsidRPr="00124165" w:rsidRDefault="00124165" w:rsidP="00124165">
      <w:pPr>
        <w:pStyle w:val="15"/>
        <w:ind w:firstLine="0"/>
        <w:rPr>
          <w:sz w:val="20"/>
          <w:szCs w:val="20"/>
        </w:rPr>
      </w:pPr>
      <w:r w:rsidRPr="00124165">
        <w:rPr>
          <w:sz w:val="20"/>
          <w:szCs w:val="20"/>
        </w:rPr>
        <w:t>|   0.21250|   1.35736|    1.357355|   2.49318|             8.055251521366102e-07|</w:t>
      </w:r>
    </w:p>
    <w:p w14:paraId="6ED95E8C" w14:textId="77777777" w:rsidR="00124165" w:rsidRPr="00124165" w:rsidRDefault="00124165" w:rsidP="00124165">
      <w:pPr>
        <w:pStyle w:val="15"/>
        <w:ind w:firstLine="0"/>
        <w:rPr>
          <w:sz w:val="20"/>
          <w:szCs w:val="20"/>
        </w:rPr>
      </w:pPr>
      <w:r w:rsidRPr="00124165">
        <w:rPr>
          <w:sz w:val="20"/>
          <w:szCs w:val="20"/>
        </w:rPr>
        <w:t>|   0.21875|   1.37303|    1.373033|   2.52344|             8.085218285991402e-07|</w:t>
      </w:r>
    </w:p>
    <w:p w14:paraId="240D0A49" w14:textId="77777777" w:rsidR="00124165" w:rsidRPr="00124165" w:rsidRDefault="00124165" w:rsidP="00124165">
      <w:pPr>
        <w:pStyle w:val="15"/>
        <w:ind w:firstLine="0"/>
        <w:rPr>
          <w:sz w:val="20"/>
          <w:szCs w:val="20"/>
        </w:rPr>
      </w:pPr>
      <w:r w:rsidRPr="00124165">
        <w:rPr>
          <w:sz w:val="20"/>
          <w:szCs w:val="20"/>
        </w:rPr>
        <w:t>|   0.22500|   1.38889|    1.388892|   2.55080|             8.113149740918146e-07|</w:t>
      </w:r>
    </w:p>
    <w:p w14:paraId="23505BE0" w14:textId="77777777" w:rsidR="00124165" w:rsidRPr="00124165" w:rsidRDefault="00124165" w:rsidP="00124165">
      <w:pPr>
        <w:pStyle w:val="15"/>
        <w:ind w:firstLine="0"/>
        <w:rPr>
          <w:sz w:val="20"/>
          <w:szCs w:val="20"/>
        </w:rPr>
      </w:pPr>
      <w:r w:rsidRPr="00124165">
        <w:rPr>
          <w:sz w:val="20"/>
          <w:szCs w:val="20"/>
        </w:rPr>
        <w:t>|   0.23125|   1.40491|    1.404912|   2.57521|             8.139061842271644e-07|</w:t>
      </w:r>
    </w:p>
    <w:p w14:paraId="5CE1738B" w14:textId="77777777" w:rsidR="00124165" w:rsidRPr="00124165" w:rsidRDefault="00124165" w:rsidP="00124165">
      <w:pPr>
        <w:pStyle w:val="15"/>
        <w:ind w:firstLine="0"/>
        <w:rPr>
          <w:sz w:val="20"/>
          <w:szCs w:val="20"/>
        </w:rPr>
      </w:pPr>
      <w:r w:rsidRPr="00124165">
        <w:rPr>
          <w:sz w:val="20"/>
          <w:szCs w:val="20"/>
        </w:rPr>
        <w:t>|   0.23750|   1.42108|    1.421076|   2.59658|             8.162969744596182e-07|</w:t>
      </w:r>
    </w:p>
    <w:p w14:paraId="501A8D29" w14:textId="77777777" w:rsidR="00124165" w:rsidRPr="00124165" w:rsidRDefault="00124165" w:rsidP="00124165">
      <w:pPr>
        <w:pStyle w:val="15"/>
        <w:ind w:firstLine="0"/>
        <w:rPr>
          <w:sz w:val="20"/>
          <w:szCs w:val="20"/>
        </w:rPr>
      </w:pPr>
      <w:r w:rsidRPr="00124165">
        <w:rPr>
          <w:sz w:val="20"/>
          <w:szCs w:val="20"/>
        </w:rPr>
        <w:t>|   0.24375|   1.43736|    1.437363|   2.61488|             8.184888296014492e-07|</w:t>
      </w:r>
    </w:p>
    <w:p w14:paraId="25A64CCA" w14:textId="77777777" w:rsidR="00124165" w:rsidRPr="00124165" w:rsidRDefault="00124165" w:rsidP="00124165">
      <w:pPr>
        <w:pStyle w:val="15"/>
        <w:ind w:firstLine="0"/>
        <w:rPr>
          <w:sz w:val="20"/>
          <w:szCs w:val="20"/>
        </w:rPr>
      </w:pPr>
      <w:r w:rsidRPr="00124165">
        <w:rPr>
          <w:sz w:val="20"/>
          <w:szCs w:val="20"/>
        </w:rPr>
        <w:t>|   0.25000|   1.45376|    1.453755|   2.63004|             8.204832380176441e-07|</w:t>
      </w:r>
    </w:p>
    <w:p w14:paraId="77DCB4A0" w14:textId="77777777" w:rsidR="00124165" w:rsidRPr="00124165" w:rsidRDefault="00124165" w:rsidP="00124165">
      <w:pPr>
        <w:pStyle w:val="15"/>
        <w:ind w:firstLine="0"/>
        <w:rPr>
          <w:sz w:val="20"/>
          <w:szCs w:val="20"/>
        </w:rPr>
      </w:pPr>
      <w:r w:rsidRPr="00124165">
        <w:rPr>
          <w:sz w:val="20"/>
          <w:szCs w:val="20"/>
        </w:rPr>
        <w:t>|   0.25625|   1.47023|    1.470232|   2.64203|             8.222817173830776e-07|</w:t>
      </w:r>
    </w:p>
    <w:p w14:paraId="690A56C2" w14:textId="77777777" w:rsidR="00124165" w:rsidRPr="00124165" w:rsidRDefault="00124165" w:rsidP="00124165">
      <w:pPr>
        <w:pStyle w:val="15"/>
        <w:ind w:firstLine="0"/>
        <w:rPr>
          <w:sz w:val="20"/>
          <w:szCs w:val="20"/>
        </w:rPr>
      </w:pPr>
      <w:r w:rsidRPr="00124165">
        <w:rPr>
          <w:sz w:val="20"/>
          <w:szCs w:val="20"/>
        </w:rPr>
        <w:t>|   0.26250|   1.48677|    1.486774|   2.65083|             8.238858371090174e-07|</w:t>
      </w:r>
    </w:p>
    <w:p w14:paraId="4CAF3B66" w14:textId="77777777" w:rsidR="00124165" w:rsidRPr="00124165" w:rsidRDefault="00124165" w:rsidP="00124165">
      <w:pPr>
        <w:pStyle w:val="15"/>
        <w:ind w:firstLine="0"/>
        <w:rPr>
          <w:sz w:val="20"/>
          <w:szCs w:val="20"/>
        </w:rPr>
      </w:pPr>
      <w:r w:rsidRPr="00124165">
        <w:rPr>
          <w:sz w:val="20"/>
          <w:szCs w:val="20"/>
        </w:rPr>
        <w:t>|   0.26875|   1.50336|    1.503361|   2.65640|             8.252972312217111e-07|</w:t>
      </w:r>
    </w:p>
    <w:p w14:paraId="7986999C" w14:textId="77777777" w:rsidR="00124165" w:rsidRPr="00124165" w:rsidRDefault="00124165" w:rsidP="00124165">
      <w:pPr>
        <w:pStyle w:val="15"/>
        <w:ind w:firstLine="0"/>
        <w:rPr>
          <w:sz w:val="20"/>
          <w:szCs w:val="20"/>
        </w:rPr>
      </w:pPr>
      <w:r w:rsidRPr="00124165">
        <w:rPr>
          <w:sz w:val="20"/>
          <w:szCs w:val="20"/>
        </w:rPr>
        <w:t>|   0.27500|   1.51997|    1.519972|   2.65874|             8.265176112409733e-07|</w:t>
      </w:r>
    </w:p>
    <w:p w14:paraId="3BBFE28B" w14:textId="77777777" w:rsidR="00124165" w:rsidRPr="00124165" w:rsidRDefault="00124165" w:rsidP="00124165">
      <w:pPr>
        <w:pStyle w:val="15"/>
        <w:ind w:firstLine="0"/>
        <w:rPr>
          <w:sz w:val="20"/>
          <w:szCs w:val="20"/>
        </w:rPr>
      </w:pPr>
      <w:r w:rsidRPr="00124165">
        <w:rPr>
          <w:sz w:val="20"/>
          <w:szCs w:val="20"/>
        </w:rPr>
        <w:t>|   0.28125|   1.53659|    1.536588|   2.65785|             8.275487732856135e-07|</w:t>
      </w:r>
    </w:p>
    <w:p w14:paraId="4B62C57D" w14:textId="77777777" w:rsidR="00124165" w:rsidRPr="00124165" w:rsidRDefault="00124165" w:rsidP="00124165">
      <w:pPr>
        <w:pStyle w:val="15"/>
        <w:ind w:firstLine="0"/>
        <w:rPr>
          <w:sz w:val="20"/>
          <w:szCs w:val="20"/>
        </w:rPr>
      </w:pPr>
      <w:r w:rsidRPr="00124165">
        <w:rPr>
          <w:sz w:val="20"/>
          <w:szCs w:val="20"/>
        </w:rPr>
        <w:t>|   0.28750|   1.55319|    1.553189|   2.65371|             8.283926062890856e-07|</w:t>
      </w:r>
    </w:p>
    <w:p w14:paraId="273F21D5" w14:textId="77777777" w:rsidR="00124165" w:rsidRPr="00124165" w:rsidRDefault="00124165" w:rsidP="00124165">
      <w:pPr>
        <w:pStyle w:val="15"/>
        <w:ind w:firstLine="0"/>
        <w:rPr>
          <w:sz w:val="20"/>
          <w:szCs w:val="20"/>
        </w:rPr>
      </w:pPr>
      <w:r w:rsidRPr="00124165">
        <w:rPr>
          <w:sz w:val="20"/>
          <w:szCs w:val="20"/>
        </w:rPr>
        <w:t>|   0.29375|   1.56975|    1.569753|   2.64635|             8.290510951081131e-07|</w:t>
      </w:r>
    </w:p>
    <w:p w14:paraId="3C019E8D" w14:textId="77777777" w:rsidR="00124165" w:rsidRPr="00124165" w:rsidRDefault="00124165" w:rsidP="00124165">
      <w:pPr>
        <w:pStyle w:val="15"/>
        <w:ind w:firstLine="0"/>
        <w:rPr>
          <w:sz w:val="20"/>
          <w:szCs w:val="20"/>
        </w:rPr>
      </w:pPr>
      <w:r w:rsidRPr="00124165">
        <w:rPr>
          <w:sz w:val="20"/>
          <w:szCs w:val="20"/>
        </w:rPr>
        <w:t>|   0.30000|   1.58626|    1.586261|   2.63578|             8.295263256297147e-07|</w:t>
      </w:r>
    </w:p>
    <w:p w14:paraId="252C6D94" w14:textId="77777777" w:rsidR="00124165" w:rsidRPr="00124165" w:rsidRDefault="00124165" w:rsidP="00124165">
      <w:pPr>
        <w:pStyle w:val="15"/>
        <w:ind w:firstLine="0"/>
        <w:rPr>
          <w:sz w:val="20"/>
          <w:szCs w:val="20"/>
        </w:rPr>
      </w:pPr>
      <w:r w:rsidRPr="00124165">
        <w:rPr>
          <w:sz w:val="20"/>
          <w:szCs w:val="20"/>
        </w:rPr>
        <w:t>|   0.30625|   1.60269|    1.602694|   2.62202|             8.298204861034719e-07|</w:t>
      </w:r>
    </w:p>
    <w:p w14:paraId="34747EE3" w14:textId="77777777" w:rsidR="00124165" w:rsidRPr="00124165" w:rsidRDefault="00124165" w:rsidP="00124165">
      <w:pPr>
        <w:pStyle w:val="15"/>
        <w:ind w:firstLine="0"/>
        <w:rPr>
          <w:sz w:val="20"/>
          <w:szCs w:val="20"/>
        </w:rPr>
      </w:pPr>
      <w:r w:rsidRPr="00124165">
        <w:rPr>
          <w:sz w:val="20"/>
          <w:szCs w:val="20"/>
        </w:rPr>
        <w:t>|   0.31250|   1.61903|    1.619030|   2.60510|             8.299358711383320e-07|</w:t>
      </w:r>
    </w:p>
    <w:p w14:paraId="7434A62D" w14:textId="77777777" w:rsidR="00124165" w:rsidRPr="00124165" w:rsidRDefault="00124165" w:rsidP="00124165">
      <w:pPr>
        <w:pStyle w:val="15"/>
        <w:ind w:firstLine="0"/>
        <w:rPr>
          <w:sz w:val="20"/>
          <w:szCs w:val="20"/>
        </w:rPr>
      </w:pPr>
      <w:r w:rsidRPr="00124165">
        <w:rPr>
          <w:sz w:val="20"/>
          <w:szCs w:val="20"/>
        </w:rPr>
        <w:t>|   0.31875|   1.63525|    1.635251|   2.58506|             8.298748819246526e-07|</w:t>
      </w:r>
    </w:p>
    <w:p w14:paraId="22D7F2C7" w14:textId="77777777" w:rsidR="00124165" w:rsidRPr="00124165" w:rsidRDefault="00124165" w:rsidP="00124165">
      <w:pPr>
        <w:pStyle w:val="15"/>
        <w:ind w:firstLine="0"/>
        <w:rPr>
          <w:sz w:val="20"/>
          <w:szCs w:val="20"/>
        </w:rPr>
      </w:pPr>
      <w:r w:rsidRPr="00124165">
        <w:rPr>
          <w:sz w:val="20"/>
          <w:szCs w:val="20"/>
        </w:rPr>
        <w:t>|   0.32500|   1.65134|    1.651337|   2.56195|             8.296400280105587e-07|</w:t>
      </w:r>
    </w:p>
    <w:p w14:paraId="51897B75" w14:textId="77777777" w:rsidR="00124165" w:rsidRPr="00124165" w:rsidRDefault="00124165" w:rsidP="00124165">
      <w:pPr>
        <w:pStyle w:val="15"/>
        <w:ind w:firstLine="0"/>
        <w:rPr>
          <w:sz w:val="20"/>
          <w:szCs w:val="20"/>
        </w:rPr>
      </w:pPr>
      <w:r w:rsidRPr="00124165">
        <w:rPr>
          <w:sz w:val="20"/>
          <w:szCs w:val="20"/>
        </w:rPr>
        <w:t>|   0.33125|   1.66727|    1.667269|   2.53581|             8.292339277460314e-07|</w:t>
      </w:r>
    </w:p>
    <w:p w14:paraId="22521611" w14:textId="77777777" w:rsidR="00124165" w:rsidRPr="00124165" w:rsidRDefault="00124165" w:rsidP="00124165">
      <w:pPr>
        <w:pStyle w:val="15"/>
        <w:ind w:firstLine="0"/>
        <w:rPr>
          <w:sz w:val="20"/>
          <w:szCs w:val="20"/>
        </w:rPr>
      </w:pPr>
      <w:r w:rsidRPr="00124165">
        <w:rPr>
          <w:sz w:val="20"/>
          <w:szCs w:val="20"/>
        </w:rPr>
        <w:t>|   0.33750|   1.68303|    1.683029|   2.50670|             8.286593107253992e-07|</w:t>
      </w:r>
    </w:p>
    <w:p w14:paraId="4225467E" w14:textId="77777777" w:rsidR="00124165" w:rsidRPr="00124165" w:rsidRDefault="00124165" w:rsidP="00124165">
      <w:pPr>
        <w:pStyle w:val="15"/>
        <w:ind w:firstLine="0"/>
        <w:rPr>
          <w:sz w:val="20"/>
          <w:szCs w:val="20"/>
        </w:rPr>
      </w:pPr>
      <w:r w:rsidRPr="00124165">
        <w:rPr>
          <w:sz w:val="20"/>
          <w:szCs w:val="20"/>
        </w:rPr>
        <w:t>|   0.34375|   1.69860|    1.698597|   2.47468|             8.279190171212036e-07|</w:t>
      </w:r>
    </w:p>
    <w:p w14:paraId="2B0E3215" w14:textId="77777777" w:rsidR="00124165" w:rsidRPr="00124165" w:rsidRDefault="00124165" w:rsidP="00124165">
      <w:pPr>
        <w:pStyle w:val="15"/>
        <w:ind w:firstLine="0"/>
        <w:rPr>
          <w:sz w:val="20"/>
          <w:szCs w:val="20"/>
        </w:rPr>
      </w:pPr>
      <w:r w:rsidRPr="00124165">
        <w:rPr>
          <w:sz w:val="20"/>
          <w:szCs w:val="20"/>
        </w:rPr>
        <w:t>|   0.35000|   1.71396|    1.713956|   2.43982|             8.270159976841995e-07|</w:t>
      </w:r>
    </w:p>
    <w:p w14:paraId="5AA40F18" w14:textId="77777777" w:rsidR="00124165" w:rsidRPr="00124165" w:rsidRDefault="00124165" w:rsidP="00124165">
      <w:pPr>
        <w:pStyle w:val="15"/>
        <w:ind w:firstLine="0"/>
        <w:rPr>
          <w:sz w:val="20"/>
          <w:szCs w:val="20"/>
        </w:rPr>
      </w:pPr>
      <w:r w:rsidRPr="00124165">
        <w:rPr>
          <w:sz w:val="20"/>
          <w:szCs w:val="20"/>
        </w:rPr>
        <w:t>|   0.35625|   1.72909|    1.729089|   2.40219|             8.259533155197119e-07|</w:t>
      </w:r>
    </w:p>
    <w:p w14:paraId="62E3DFC9" w14:textId="77777777" w:rsidR="00124165" w:rsidRPr="00124165" w:rsidRDefault="00124165" w:rsidP="00124165">
      <w:pPr>
        <w:pStyle w:val="15"/>
        <w:ind w:firstLine="0"/>
        <w:rPr>
          <w:sz w:val="20"/>
          <w:szCs w:val="20"/>
        </w:rPr>
      </w:pPr>
      <w:r w:rsidRPr="00124165">
        <w:rPr>
          <w:sz w:val="20"/>
          <w:szCs w:val="20"/>
        </w:rPr>
        <w:t>|   0.36250|   1.74398|    1.743978|   2.36187|             8.247341471978586e-07|</w:t>
      </w:r>
    </w:p>
    <w:p w14:paraId="5B0D1A94" w14:textId="77777777" w:rsidR="00124165" w:rsidRPr="00124165" w:rsidRDefault="00124165" w:rsidP="00124165">
      <w:pPr>
        <w:pStyle w:val="15"/>
        <w:ind w:firstLine="0"/>
        <w:rPr>
          <w:sz w:val="20"/>
          <w:szCs w:val="20"/>
        </w:rPr>
      </w:pPr>
      <w:r w:rsidRPr="00124165">
        <w:rPr>
          <w:sz w:val="20"/>
          <w:szCs w:val="20"/>
        </w:rPr>
        <w:t>|   0.36875|   1.75861|    1.758607|   2.31893|             8.233617803110604e-07|</w:t>
      </w:r>
    </w:p>
    <w:p w14:paraId="20C18393" w14:textId="77777777" w:rsidR="00124165" w:rsidRPr="00124165" w:rsidRDefault="00124165" w:rsidP="00124165">
      <w:pPr>
        <w:pStyle w:val="15"/>
        <w:ind w:firstLine="0"/>
        <w:rPr>
          <w:sz w:val="20"/>
          <w:szCs w:val="20"/>
        </w:rPr>
      </w:pPr>
      <w:r w:rsidRPr="00124165">
        <w:rPr>
          <w:sz w:val="20"/>
          <w:szCs w:val="20"/>
        </w:rPr>
        <w:t>|   0.37500|   1.77296|    1.772959|   2.27347|             8.218396168047093e-07|</w:t>
      </w:r>
    </w:p>
    <w:p w14:paraId="3AE14FC8" w14:textId="77777777" w:rsidR="00124165" w:rsidRPr="00124165" w:rsidRDefault="00124165" w:rsidP="00124165">
      <w:pPr>
        <w:pStyle w:val="15"/>
        <w:ind w:firstLine="0"/>
        <w:rPr>
          <w:sz w:val="20"/>
          <w:szCs w:val="20"/>
        </w:rPr>
      </w:pPr>
      <w:r w:rsidRPr="00124165">
        <w:rPr>
          <w:sz w:val="20"/>
          <w:szCs w:val="20"/>
        </w:rPr>
        <w:t>|   0.38125|   1.78702|    1.787020|   2.22557|             8.201711705346781e-07|</w:t>
      </w:r>
    </w:p>
    <w:p w14:paraId="70BE7A07" w14:textId="77777777" w:rsidR="00124165" w:rsidRPr="00124165" w:rsidRDefault="00124165" w:rsidP="00124165">
      <w:pPr>
        <w:pStyle w:val="15"/>
        <w:ind w:firstLine="0"/>
        <w:rPr>
          <w:sz w:val="20"/>
          <w:szCs w:val="20"/>
        </w:rPr>
      </w:pPr>
      <w:r w:rsidRPr="00124165">
        <w:rPr>
          <w:sz w:val="20"/>
          <w:szCs w:val="20"/>
        </w:rPr>
        <w:t>|   0.38750|   1.80078|    1.800774|   2.17534|             8.183600705979899e-07|</w:t>
      </w:r>
    </w:p>
    <w:p w14:paraId="565C5E98" w14:textId="77777777" w:rsidR="00124165" w:rsidRPr="00124165" w:rsidRDefault="00124165" w:rsidP="00124165">
      <w:pPr>
        <w:pStyle w:val="15"/>
        <w:ind w:firstLine="0"/>
        <w:rPr>
          <w:sz w:val="20"/>
          <w:szCs w:val="20"/>
        </w:rPr>
      </w:pPr>
      <w:r w:rsidRPr="00124165">
        <w:rPr>
          <w:sz w:val="20"/>
          <w:szCs w:val="20"/>
        </w:rPr>
        <w:lastRenderedPageBreak/>
        <w:t>|   0.39375|   1.81421|    1.814207|   2.12287|             8.164100591123713e-07|</w:t>
      </w:r>
    </w:p>
    <w:p w14:paraId="30A5D765" w14:textId="77777777" w:rsidR="00124165" w:rsidRPr="00124165" w:rsidRDefault="00124165" w:rsidP="00124165">
      <w:pPr>
        <w:pStyle w:val="15"/>
        <w:ind w:firstLine="0"/>
        <w:rPr>
          <w:sz w:val="20"/>
          <w:szCs w:val="20"/>
        </w:rPr>
      </w:pPr>
      <w:r w:rsidRPr="00124165">
        <w:rPr>
          <w:sz w:val="20"/>
          <w:szCs w:val="20"/>
        </w:rPr>
        <w:t>|   0.40000|   1.82731|    1.827306|   2.06826|             8.143249925485208e-07|</w:t>
      </w:r>
    </w:p>
    <w:p w14:paraId="6544FFED" w14:textId="77777777" w:rsidR="00124165" w:rsidRPr="00124165" w:rsidRDefault="00124165" w:rsidP="00124165">
      <w:pPr>
        <w:pStyle w:val="15"/>
        <w:ind w:firstLine="0"/>
        <w:rPr>
          <w:sz w:val="20"/>
          <w:szCs w:val="20"/>
        </w:rPr>
      </w:pPr>
      <w:r w:rsidRPr="00124165">
        <w:rPr>
          <w:sz w:val="20"/>
          <w:szCs w:val="20"/>
        </w:rPr>
        <w:t>|   0.40625|   1.84006|    1.840056|   2.01163|             8.121088417301081e-07|</w:t>
      </w:r>
    </w:p>
    <w:p w14:paraId="231B16D1" w14:textId="77777777" w:rsidR="00124165" w:rsidRPr="00124165" w:rsidRDefault="00124165" w:rsidP="00124165">
      <w:pPr>
        <w:pStyle w:val="15"/>
        <w:ind w:firstLine="0"/>
        <w:rPr>
          <w:sz w:val="20"/>
          <w:szCs w:val="20"/>
        </w:rPr>
      </w:pPr>
      <w:r w:rsidRPr="00124165">
        <w:rPr>
          <w:sz w:val="20"/>
          <w:szCs w:val="20"/>
        </w:rPr>
        <w:t>|   0.41250|   1.85245|    1.852447|   1.95307|             8.097656924999086e-07|</w:t>
      </w:r>
    </w:p>
    <w:p w14:paraId="61472318" w14:textId="77777777" w:rsidR="00124165" w:rsidRPr="00124165" w:rsidRDefault="00124165" w:rsidP="00124165">
      <w:pPr>
        <w:pStyle w:val="15"/>
        <w:ind w:firstLine="0"/>
        <w:rPr>
          <w:sz w:val="20"/>
          <w:szCs w:val="20"/>
        </w:rPr>
      </w:pPr>
      <w:r w:rsidRPr="00124165">
        <w:rPr>
          <w:sz w:val="20"/>
          <w:szCs w:val="20"/>
        </w:rPr>
        <w:t>|   0.41875|   1.86447|    1.864466|   1.89272|             8.072997457198028e-07|</w:t>
      </w:r>
    </w:p>
    <w:p w14:paraId="011A4164" w14:textId="77777777" w:rsidR="00124165" w:rsidRPr="00124165" w:rsidRDefault="00124165" w:rsidP="00124165">
      <w:pPr>
        <w:pStyle w:val="15"/>
        <w:ind w:firstLine="0"/>
        <w:rPr>
          <w:sz w:val="20"/>
          <w:szCs w:val="20"/>
        </w:rPr>
      </w:pPr>
      <w:r w:rsidRPr="00124165">
        <w:rPr>
          <w:sz w:val="20"/>
          <w:szCs w:val="20"/>
        </w:rPr>
        <w:t>|   0.42500|   1.87610|    1.876103|   1.83067|             8.047153172707766e-07|</w:t>
      </w:r>
    </w:p>
    <w:p w14:paraId="674B3B7E" w14:textId="77777777" w:rsidR="00124165" w:rsidRPr="00124165" w:rsidRDefault="00124165" w:rsidP="00124165">
      <w:pPr>
        <w:pStyle w:val="15"/>
        <w:ind w:firstLine="0"/>
        <w:rPr>
          <w:sz w:val="20"/>
          <w:szCs w:val="20"/>
        </w:rPr>
      </w:pPr>
      <w:r w:rsidRPr="00124165">
        <w:rPr>
          <w:sz w:val="20"/>
          <w:szCs w:val="20"/>
        </w:rPr>
        <w:t>|   0.43125|   1.88735|    1.887346|   1.76706|             8.020168387190552e-07|</w:t>
      </w:r>
    </w:p>
    <w:p w14:paraId="4C364A62" w14:textId="77777777" w:rsidR="00124165" w:rsidRPr="00124165" w:rsidRDefault="00124165" w:rsidP="00124165">
      <w:pPr>
        <w:pStyle w:val="15"/>
        <w:ind w:firstLine="0"/>
        <w:rPr>
          <w:sz w:val="20"/>
          <w:szCs w:val="20"/>
        </w:rPr>
      </w:pPr>
      <w:r w:rsidRPr="00124165">
        <w:rPr>
          <w:sz w:val="20"/>
          <w:szCs w:val="20"/>
        </w:rPr>
        <w:t>|   0.43750|   1.89819|    1.898188|   1.70200|             7.992088573161027e-07|</w:t>
      </w:r>
    </w:p>
    <w:p w14:paraId="59D06F56" w14:textId="77777777" w:rsidR="00124165" w:rsidRPr="00124165" w:rsidRDefault="00124165" w:rsidP="00124165">
      <w:pPr>
        <w:pStyle w:val="15"/>
        <w:ind w:firstLine="0"/>
        <w:rPr>
          <w:sz w:val="20"/>
          <w:szCs w:val="20"/>
        </w:rPr>
      </w:pPr>
      <w:r w:rsidRPr="00124165">
        <w:rPr>
          <w:sz w:val="20"/>
          <w:szCs w:val="20"/>
        </w:rPr>
        <w:t>|   0.44375|   1.90862|    1.908619|   1.63561|             7.962960371088457e-07|</w:t>
      </w:r>
    </w:p>
    <w:p w14:paraId="2C4C1900" w14:textId="77777777" w:rsidR="00124165" w:rsidRPr="00124165" w:rsidRDefault="00124165" w:rsidP="00124165">
      <w:pPr>
        <w:pStyle w:val="15"/>
        <w:ind w:firstLine="0"/>
        <w:rPr>
          <w:sz w:val="20"/>
          <w:szCs w:val="20"/>
        </w:rPr>
      </w:pPr>
      <w:r w:rsidRPr="00124165">
        <w:rPr>
          <w:sz w:val="20"/>
          <w:szCs w:val="20"/>
        </w:rPr>
        <w:t>|   0.45000|   1.91863|    1.918631|   1.56803|             7.932831573853605e-07|</w:t>
      </w:r>
    </w:p>
    <w:p w14:paraId="7E67D7E8" w14:textId="77777777" w:rsidR="00124165" w:rsidRPr="00124165" w:rsidRDefault="00124165" w:rsidP="00124165">
      <w:pPr>
        <w:pStyle w:val="15"/>
        <w:ind w:firstLine="0"/>
        <w:rPr>
          <w:sz w:val="20"/>
          <w:szCs w:val="20"/>
        </w:rPr>
      </w:pPr>
      <w:r w:rsidRPr="00124165">
        <w:rPr>
          <w:sz w:val="20"/>
          <w:szCs w:val="20"/>
        </w:rPr>
        <w:t>|   0.45625|   1.92822|    1.928217|   1.49939|             7.901751153394088e-07|</w:t>
      </w:r>
    </w:p>
    <w:p w14:paraId="70D2E759" w14:textId="77777777" w:rsidR="00124165" w:rsidRPr="00124165" w:rsidRDefault="00124165" w:rsidP="00124165">
      <w:pPr>
        <w:pStyle w:val="15"/>
        <w:ind w:firstLine="0"/>
        <w:rPr>
          <w:sz w:val="20"/>
          <w:szCs w:val="20"/>
        </w:rPr>
      </w:pPr>
      <w:r w:rsidRPr="00124165">
        <w:rPr>
          <w:sz w:val="20"/>
          <w:szCs w:val="20"/>
        </w:rPr>
        <w:t>|   0.46250|   1.93737|    1.937371|   1.42980|             7.869769242940805e-07|</w:t>
      </w:r>
    </w:p>
    <w:p w14:paraId="66023C23" w14:textId="77777777" w:rsidR="00124165" w:rsidRPr="00124165" w:rsidRDefault="00124165" w:rsidP="00124165">
      <w:pPr>
        <w:pStyle w:val="15"/>
        <w:ind w:firstLine="0"/>
        <w:rPr>
          <w:sz w:val="20"/>
          <w:szCs w:val="20"/>
        </w:rPr>
      </w:pPr>
      <w:r w:rsidRPr="00124165">
        <w:rPr>
          <w:sz w:val="20"/>
          <w:szCs w:val="20"/>
        </w:rPr>
        <w:t>|   0.46875|   1.94609|    1.946088|   1.35941|             7.836937159222401e-07|</w:t>
      </w:r>
    </w:p>
    <w:p w14:paraId="7EC9FFD3" w14:textId="77777777" w:rsidR="00124165" w:rsidRPr="00124165" w:rsidRDefault="00124165" w:rsidP="00124165">
      <w:pPr>
        <w:pStyle w:val="15"/>
        <w:ind w:firstLine="0"/>
        <w:rPr>
          <w:sz w:val="20"/>
          <w:szCs w:val="20"/>
        </w:rPr>
      </w:pPr>
      <w:r w:rsidRPr="00124165">
        <w:rPr>
          <w:sz w:val="20"/>
          <w:szCs w:val="20"/>
        </w:rPr>
        <w:t>|   0.47500|   1.95436|    1.954362|   1.28834|             7.803307382481250e-07|</w:t>
      </w:r>
    </w:p>
    <w:p w14:paraId="26683E2F" w14:textId="77777777" w:rsidR="00124165" w:rsidRPr="00124165" w:rsidRDefault="00124165" w:rsidP="00124165">
      <w:pPr>
        <w:pStyle w:val="15"/>
        <w:ind w:firstLine="0"/>
        <w:rPr>
          <w:sz w:val="20"/>
          <w:szCs w:val="20"/>
        </w:rPr>
      </w:pPr>
      <w:r w:rsidRPr="00124165">
        <w:rPr>
          <w:sz w:val="20"/>
          <w:szCs w:val="20"/>
        </w:rPr>
        <w:t>|   0.48125|   1.96219|    1.962191|   1.21673|             7.768933583118809e-07|</w:t>
      </w:r>
    </w:p>
    <w:p w14:paraId="082666B9" w14:textId="77777777" w:rsidR="00124165" w:rsidRPr="00124165" w:rsidRDefault="00124165" w:rsidP="00124165">
      <w:pPr>
        <w:pStyle w:val="15"/>
        <w:ind w:firstLine="0"/>
        <w:rPr>
          <w:sz w:val="20"/>
          <w:szCs w:val="20"/>
        </w:rPr>
      </w:pPr>
      <w:r w:rsidRPr="00124165">
        <w:rPr>
          <w:sz w:val="20"/>
          <w:szCs w:val="20"/>
        </w:rPr>
        <w:t>|   0.48750|   1.96957|    1.969570|   1.14471|             7.733870617254723e-07|</w:t>
      </w:r>
    </w:p>
    <w:p w14:paraId="443F6BEC" w14:textId="77777777" w:rsidR="00124165" w:rsidRPr="00124165" w:rsidRDefault="00124165" w:rsidP="00124165">
      <w:pPr>
        <w:pStyle w:val="15"/>
        <w:ind w:firstLine="0"/>
        <w:rPr>
          <w:sz w:val="20"/>
          <w:szCs w:val="20"/>
        </w:rPr>
      </w:pPr>
      <w:r w:rsidRPr="00124165">
        <w:rPr>
          <w:sz w:val="20"/>
          <w:szCs w:val="20"/>
        </w:rPr>
        <w:t>|   0.49375|   1.97650|    1.976499|   1.07242|             7.698174517845047e-07|</w:t>
      </w:r>
    </w:p>
    <w:p w14:paraId="501C16B9" w14:textId="77777777" w:rsidR="00124165" w:rsidRPr="00124165" w:rsidRDefault="00124165" w:rsidP="00124165">
      <w:pPr>
        <w:pStyle w:val="15"/>
        <w:ind w:firstLine="0"/>
        <w:rPr>
          <w:sz w:val="20"/>
          <w:szCs w:val="20"/>
        </w:rPr>
      </w:pPr>
      <w:r w:rsidRPr="00124165">
        <w:rPr>
          <w:sz w:val="20"/>
          <w:szCs w:val="20"/>
        </w:rPr>
        <w:t>|   0.50000|   1.98298|    1.982975|   1.00000|             7.661902521327590e-07|</w:t>
      </w:r>
    </w:p>
    <w:p w14:paraId="60A096D0" w14:textId="77777777" w:rsidR="00124165" w:rsidRPr="00124165" w:rsidRDefault="00124165" w:rsidP="00124165">
      <w:pPr>
        <w:pStyle w:val="15"/>
        <w:ind w:firstLine="0"/>
        <w:rPr>
          <w:sz w:val="20"/>
          <w:szCs w:val="20"/>
        </w:rPr>
      </w:pPr>
      <w:r w:rsidRPr="00124165">
        <w:rPr>
          <w:sz w:val="20"/>
          <w:szCs w:val="20"/>
        </w:rPr>
        <w:t>|   0.50625|   1.98900|    1.988999|   0.92758|             7.625113043197018e-07|</w:t>
      </w:r>
    </w:p>
    <w:p w14:paraId="0BC6A114" w14:textId="77777777" w:rsidR="00124165" w:rsidRPr="00124165" w:rsidRDefault="00124165" w:rsidP="00124165">
      <w:pPr>
        <w:pStyle w:val="15"/>
        <w:ind w:firstLine="0"/>
        <w:rPr>
          <w:sz w:val="20"/>
          <w:szCs w:val="20"/>
        </w:rPr>
      </w:pPr>
      <w:r w:rsidRPr="00124165">
        <w:rPr>
          <w:sz w:val="20"/>
          <w:szCs w:val="20"/>
        </w:rPr>
        <w:t>|   0.51250|   1.99457|    1.994570|   0.85529|             7.587865711311537e-07|</w:t>
      </w:r>
    </w:p>
    <w:p w14:paraId="5E1E24E0" w14:textId="77777777" w:rsidR="00124165" w:rsidRPr="00124165" w:rsidRDefault="00124165" w:rsidP="00124165">
      <w:pPr>
        <w:pStyle w:val="15"/>
        <w:ind w:firstLine="0"/>
        <w:rPr>
          <w:sz w:val="20"/>
          <w:szCs w:val="20"/>
        </w:rPr>
      </w:pPr>
      <w:r w:rsidRPr="00124165">
        <w:rPr>
          <w:sz w:val="20"/>
          <w:szCs w:val="20"/>
        </w:rPr>
        <w:t>|   0.51875|   1.99969|    1.999691|   0.78327|             7.550221357011111e-07|</w:t>
      </w:r>
    </w:p>
    <w:p w14:paraId="45799073" w14:textId="77777777" w:rsidR="00124165" w:rsidRPr="00124165" w:rsidRDefault="00124165" w:rsidP="00124165">
      <w:pPr>
        <w:pStyle w:val="15"/>
        <w:ind w:firstLine="0"/>
        <w:rPr>
          <w:sz w:val="20"/>
          <w:szCs w:val="20"/>
        </w:rPr>
      </w:pPr>
      <w:r w:rsidRPr="00124165">
        <w:rPr>
          <w:sz w:val="20"/>
          <w:szCs w:val="20"/>
        </w:rPr>
        <w:t>|   0.52500|   2.00436|    2.004362|   0.71166|             7.512242006235681e-07|</w:t>
      </w:r>
    </w:p>
    <w:p w14:paraId="63A754E8" w14:textId="77777777" w:rsidR="00124165" w:rsidRPr="00124165" w:rsidRDefault="00124165" w:rsidP="00124165">
      <w:pPr>
        <w:pStyle w:val="15"/>
        <w:ind w:firstLine="0"/>
        <w:rPr>
          <w:sz w:val="20"/>
          <w:szCs w:val="20"/>
        </w:rPr>
      </w:pPr>
      <w:r w:rsidRPr="00124165">
        <w:rPr>
          <w:sz w:val="20"/>
          <w:szCs w:val="20"/>
        </w:rPr>
        <w:t>|   0.53125|   2.00859|    2.008588|   0.64059|             7.473990901729621e-07|</w:t>
      </w:r>
    </w:p>
    <w:p w14:paraId="25712CE9" w14:textId="77777777" w:rsidR="00124165" w:rsidRPr="00124165" w:rsidRDefault="00124165" w:rsidP="00124165">
      <w:pPr>
        <w:pStyle w:val="15"/>
        <w:ind w:firstLine="0"/>
        <w:rPr>
          <w:sz w:val="20"/>
          <w:szCs w:val="20"/>
        </w:rPr>
      </w:pPr>
      <w:r w:rsidRPr="00124165">
        <w:rPr>
          <w:sz w:val="20"/>
          <w:szCs w:val="20"/>
        </w:rPr>
        <w:t>|   0.53750|   2.01237|    2.012371|   0.57020|             7.435532509703080e-07|</w:t>
      </w:r>
    </w:p>
    <w:p w14:paraId="01D4BE51" w14:textId="77777777" w:rsidR="00124165" w:rsidRPr="00124165" w:rsidRDefault="00124165" w:rsidP="00124165">
      <w:pPr>
        <w:pStyle w:val="15"/>
        <w:ind w:firstLine="0"/>
        <w:rPr>
          <w:sz w:val="20"/>
          <w:szCs w:val="20"/>
        </w:rPr>
      </w:pPr>
      <w:r w:rsidRPr="00124165">
        <w:rPr>
          <w:sz w:val="20"/>
          <w:szCs w:val="20"/>
        </w:rPr>
        <w:t>|   0.54375|   2.01572|    2.015717|   0.50061|             7.396932506509302e-07|</w:t>
      </w:r>
    </w:p>
    <w:p w14:paraId="5995CA78" w14:textId="77777777" w:rsidR="00124165" w:rsidRPr="00124165" w:rsidRDefault="00124165" w:rsidP="00124165">
      <w:pPr>
        <w:pStyle w:val="15"/>
        <w:ind w:firstLine="0"/>
        <w:rPr>
          <w:sz w:val="20"/>
          <w:szCs w:val="20"/>
        </w:rPr>
      </w:pPr>
      <w:r w:rsidRPr="00124165">
        <w:rPr>
          <w:sz w:val="20"/>
          <w:szCs w:val="20"/>
        </w:rPr>
        <w:t>|   0.55000|   2.01863|    2.018631|   0.43196|             7.358257789746858e-07|</w:t>
      </w:r>
    </w:p>
    <w:p w14:paraId="62853B68" w14:textId="77777777" w:rsidR="00124165" w:rsidRPr="00124165" w:rsidRDefault="00124165" w:rsidP="00124165">
      <w:pPr>
        <w:pStyle w:val="15"/>
        <w:ind w:firstLine="0"/>
        <w:rPr>
          <w:sz w:val="20"/>
          <w:szCs w:val="20"/>
        </w:rPr>
      </w:pPr>
      <w:r w:rsidRPr="00124165">
        <w:rPr>
          <w:sz w:val="20"/>
          <w:szCs w:val="20"/>
        </w:rPr>
        <w:t>|   0.55625|   2.02112|    2.021119|   0.36438|             7.319576496023217e-07|</w:t>
      </w:r>
    </w:p>
    <w:p w14:paraId="2C44DF25" w14:textId="77777777" w:rsidR="00124165" w:rsidRPr="00124165" w:rsidRDefault="00124165" w:rsidP="00124165">
      <w:pPr>
        <w:pStyle w:val="15"/>
        <w:ind w:firstLine="0"/>
        <w:rPr>
          <w:sz w:val="20"/>
          <w:szCs w:val="20"/>
        </w:rPr>
      </w:pPr>
      <w:r w:rsidRPr="00124165">
        <w:rPr>
          <w:sz w:val="20"/>
          <w:szCs w:val="20"/>
        </w:rPr>
        <w:t>|   0.56250|   2.02319|    2.023188|   0.29800|             7.280957992072956e-07|</w:t>
      </w:r>
    </w:p>
    <w:p w14:paraId="69316A87" w14:textId="77777777" w:rsidR="00124165" w:rsidRPr="00124165" w:rsidRDefault="00124165" w:rsidP="00124165">
      <w:pPr>
        <w:pStyle w:val="15"/>
        <w:ind w:firstLine="0"/>
        <w:rPr>
          <w:sz w:val="20"/>
          <w:szCs w:val="20"/>
        </w:rPr>
      </w:pPr>
      <w:r w:rsidRPr="00124165">
        <w:rPr>
          <w:sz w:val="20"/>
          <w:szCs w:val="20"/>
        </w:rPr>
        <w:t>|   0.56875|   2.02485|    2.024846|   0.23294|             7.242472883639550e-07|</w:t>
      </w:r>
    </w:p>
    <w:p w14:paraId="27D09FF3" w14:textId="77777777" w:rsidR="00124165" w:rsidRPr="00124165" w:rsidRDefault="00124165" w:rsidP="00124165">
      <w:pPr>
        <w:pStyle w:val="15"/>
        <w:ind w:firstLine="0"/>
        <w:rPr>
          <w:sz w:val="20"/>
          <w:szCs w:val="20"/>
        </w:rPr>
      </w:pPr>
      <w:r w:rsidRPr="00124165">
        <w:rPr>
          <w:sz w:val="20"/>
          <w:szCs w:val="20"/>
        </w:rPr>
        <w:t>|   0.57500|   2.02610|    2.026103|   0.16933|             7.204193019916261e-07|</w:t>
      </w:r>
    </w:p>
    <w:p w14:paraId="0994FE21" w14:textId="77777777" w:rsidR="00124165" w:rsidRPr="00124165" w:rsidRDefault="00124165" w:rsidP="00124165">
      <w:pPr>
        <w:pStyle w:val="15"/>
        <w:ind w:firstLine="0"/>
        <w:rPr>
          <w:sz w:val="20"/>
          <w:szCs w:val="20"/>
        </w:rPr>
      </w:pPr>
      <w:r w:rsidRPr="00124165">
        <w:rPr>
          <w:sz w:val="20"/>
          <w:szCs w:val="20"/>
        </w:rPr>
        <w:t>|   0.58125|   2.02697|    2.026966|   0.10728|             7.166191489105245e-07|</w:t>
      </w:r>
    </w:p>
    <w:p w14:paraId="33E5EB17" w14:textId="77777777" w:rsidR="00124165" w:rsidRPr="00124165" w:rsidRDefault="00124165" w:rsidP="00124165">
      <w:pPr>
        <w:pStyle w:val="15"/>
        <w:ind w:firstLine="0"/>
        <w:rPr>
          <w:sz w:val="20"/>
          <w:szCs w:val="20"/>
        </w:rPr>
      </w:pPr>
      <w:r w:rsidRPr="00124165">
        <w:rPr>
          <w:sz w:val="20"/>
          <w:szCs w:val="20"/>
        </w:rPr>
        <w:t>|   0.58750|   2.02745|    2.027447|   0.04693|             7.128542649503800e-07|</w:t>
      </w:r>
    </w:p>
    <w:p w14:paraId="1678A68D" w14:textId="77777777" w:rsidR="00124165" w:rsidRPr="00124165" w:rsidRDefault="00124165" w:rsidP="00124165">
      <w:pPr>
        <w:pStyle w:val="15"/>
        <w:ind w:firstLine="0"/>
        <w:rPr>
          <w:sz w:val="20"/>
          <w:szCs w:val="20"/>
        </w:rPr>
      </w:pPr>
      <w:r w:rsidRPr="00124165">
        <w:rPr>
          <w:sz w:val="20"/>
          <w:szCs w:val="20"/>
        </w:rPr>
        <w:t>|   0.59375|   2.02756|    2.027556</w:t>
      </w:r>
      <w:proofErr w:type="gramStart"/>
      <w:r w:rsidRPr="00124165">
        <w:rPr>
          <w:sz w:val="20"/>
          <w:szCs w:val="20"/>
        </w:rPr>
        <w:t>|  -</w:t>
      </w:r>
      <w:proofErr w:type="gramEnd"/>
      <w:r w:rsidRPr="00124165">
        <w:rPr>
          <w:sz w:val="20"/>
          <w:szCs w:val="20"/>
        </w:rPr>
        <w:t>0.01163|             7.091322102859010e-07|</w:t>
      </w:r>
    </w:p>
    <w:p w14:paraId="2D9A36DB" w14:textId="77777777" w:rsidR="00124165" w:rsidRPr="00124165" w:rsidRDefault="00124165" w:rsidP="00124165">
      <w:pPr>
        <w:pStyle w:val="15"/>
        <w:ind w:firstLine="0"/>
        <w:rPr>
          <w:sz w:val="20"/>
          <w:szCs w:val="20"/>
        </w:rPr>
      </w:pPr>
      <w:r w:rsidRPr="00124165">
        <w:rPr>
          <w:sz w:val="20"/>
          <w:szCs w:val="20"/>
        </w:rPr>
        <w:t>|   0.60000|   2.02731|    2.027306</w:t>
      </w:r>
      <w:proofErr w:type="gramStart"/>
      <w:r w:rsidRPr="00124165">
        <w:rPr>
          <w:sz w:val="20"/>
          <w:szCs w:val="20"/>
        </w:rPr>
        <w:t>|  -</w:t>
      </w:r>
      <w:proofErr w:type="gramEnd"/>
      <w:r w:rsidRPr="00124165">
        <w:rPr>
          <w:sz w:val="20"/>
          <w:szCs w:val="20"/>
        </w:rPr>
        <w:t>0.06826|             7.054606734335778e-07|</w:t>
      </w:r>
    </w:p>
    <w:p w14:paraId="10373BEA" w14:textId="77777777" w:rsidR="00124165" w:rsidRPr="00124165" w:rsidRDefault="00124165" w:rsidP="00124165">
      <w:pPr>
        <w:pStyle w:val="15"/>
        <w:ind w:firstLine="0"/>
        <w:rPr>
          <w:sz w:val="20"/>
          <w:szCs w:val="20"/>
        </w:rPr>
      </w:pPr>
      <w:r w:rsidRPr="00124165">
        <w:rPr>
          <w:sz w:val="20"/>
          <w:szCs w:val="20"/>
        </w:rPr>
        <w:t>|   0.60625|   2.02671|    2.026707</w:t>
      </w:r>
      <w:proofErr w:type="gramStart"/>
      <w:r w:rsidRPr="00124165">
        <w:rPr>
          <w:sz w:val="20"/>
          <w:szCs w:val="20"/>
        </w:rPr>
        <w:t>|  -</w:t>
      </w:r>
      <w:proofErr w:type="gramEnd"/>
      <w:r w:rsidRPr="00124165">
        <w:rPr>
          <w:sz w:val="20"/>
          <w:szCs w:val="20"/>
        </w:rPr>
        <w:t>0.12287|             7.018474676989683e-07|</w:t>
      </w:r>
    </w:p>
    <w:p w14:paraId="32023702" w14:textId="77777777" w:rsidR="00124165" w:rsidRPr="00124165" w:rsidRDefault="00124165" w:rsidP="00124165">
      <w:pPr>
        <w:pStyle w:val="15"/>
        <w:ind w:firstLine="0"/>
        <w:rPr>
          <w:sz w:val="20"/>
          <w:szCs w:val="20"/>
        </w:rPr>
      </w:pPr>
      <w:r w:rsidRPr="00124165">
        <w:rPr>
          <w:sz w:val="20"/>
          <w:szCs w:val="20"/>
        </w:rPr>
        <w:t>|   0.61250|   2.02577|    2.025774</w:t>
      </w:r>
      <w:proofErr w:type="gramStart"/>
      <w:r w:rsidRPr="00124165">
        <w:rPr>
          <w:sz w:val="20"/>
          <w:szCs w:val="20"/>
        </w:rPr>
        <w:t>|  -</w:t>
      </w:r>
      <w:proofErr w:type="gramEnd"/>
      <w:r w:rsidRPr="00124165">
        <w:rPr>
          <w:sz w:val="20"/>
          <w:szCs w:val="20"/>
        </w:rPr>
        <w:t>0.17534|             6.983005356175909e-07|</w:t>
      </w:r>
    </w:p>
    <w:p w14:paraId="1A0507A5" w14:textId="77777777" w:rsidR="00124165" w:rsidRPr="00124165" w:rsidRDefault="00124165" w:rsidP="00124165">
      <w:pPr>
        <w:pStyle w:val="15"/>
        <w:ind w:firstLine="0"/>
        <w:rPr>
          <w:sz w:val="20"/>
          <w:szCs w:val="20"/>
        </w:rPr>
      </w:pPr>
      <w:r w:rsidRPr="00124165">
        <w:rPr>
          <w:sz w:val="20"/>
          <w:szCs w:val="20"/>
        </w:rPr>
        <w:t>|   0.61875|   2.02452|    2.024520</w:t>
      </w:r>
      <w:proofErr w:type="gramStart"/>
      <w:r w:rsidRPr="00124165">
        <w:rPr>
          <w:sz w:val="20"/>
          <w:szCs w:val="20"/>
        </w:rPr>
        <w:t>|  -</w:t>
      </w:r>
      <w:proofErr w:type="gramEnd"/>
      <w:r w:rsidRPr="00124165">
        <w:rPr>
          <w:sz w:val="20"/>
          <w:szCs w:val="20"/>
        </w:rPr>
        <w:t>0.22557|             6.948279471785668e-07|</w:t>
      </w:r>
    </w:p>
    <w:p w14:paraId="4E02F618" w14:textId="77777777" w:rsidR="00124165" w:rsidRPr="00124165" w:rsidRDefault="00124165" w:rsidP="00124165">
      <w:pPr>
        <w:pStyle w:val="15"/>
        <w:ind w:firstLine="0"/>
        <w:rPr>
          <w:sz w:val="20"/>
          <w:szCs w:val="20"/>
        </w:rPr>
      </w:pPr>
      <w:r w:rsidRPr="00124165">
        <w:rPr>
          <w:sz w:val="20"/>
          <w:szCs w:val="20"/>
        </w:rPr>
        <w:t>|   0.62500|   2.02296|    2.022959</w:t>
      </w:r>
      <w:proofErr w:type="gramStart"/>
      <w:r w:rsidRPr="00124165">
        <w:rPr>
          <w:sz w:val="20"/>
          <w:szCs w:val="20"/>
        </w:rPr>
        <w:t>|  -</w:t>
      </w:r>
      <w:proofErr w:type="gramEnd"/>
      <w:r w:rsidRPr="00124165">
        <w:rPr>
          <w:sz w:val="20"/>
          <w:szCs w:val="20"/>
        </w:rPr>
        <w:t>0.27347|             6.914379020450667e-07|</w:t>
      </w:r>
    </w:p>
    <w:p w14:paraId="62A7D68D" w14:textId="77777777" w:rsidR="00124165" w:rsidRPr="00124165" w:rsidRDefault="00124165" w:rsidP="00124165">
      <w:pPr>
        <w:pStyle w:val="15"/>
        <w:ind w:firstLine="0"/>
        <w:rPr>
          <w:sz w:val="20"/>
          <w:szCs w:val="20"/>
        </w:rPr>
      </w:pPr>
      <w:r w:rsidRPr="00124165">
        <w:rPr>
          <w:sz w:val="20"/>
          <w:szCs w:val="20"/>
        </w:rPr>
        <w:t>|   0.63125|   2.02111|    2.021107</w:t>
      </w:r>
      <w:proofErr w:type="gramStart"/>
      <w:r w:rsidRPr="00124165">
        <w:rPr>
          <w:sz w:val="20"/>
          <w:szCs w:val="20"/>
        </w:rPr>
        <w:t>|  -</w:t>
      </w:r>
      <w:proofErr w:type="gramEnd"/>
      <w:r w:rsidRPr="00124165">
        <w:rPr>
          <w:sz w:val="20"/>
          <w:szCs w:val="20"/>
        </w:rPr>
        <w:t>0.31893|             6.881387268897754e-07|</w:t>
      </w:r>
    </w:p>
    <w:p w14:paraId="5BDEC546" w14:textId="77777777" w:rsidR="00124165" w:rsidRPr="00124165" w:rsidRDefault="00124165" w:rsidP="00124165">
      <w:pPr>
        <w:pStyle w:val="15"/>
        <w:ind w:firstLine="0"/>
        <w:rPr>
          <w:sz w:val="20"/>
          <w:szCs w:val="20"/>
        </w:rPr>
      </w:pPr>
      <w:r w:rsidRPr="00124165">
        <w:rPr>
          <w:sz w:val="20"/>
          <w:szCs w:val="20"/>
        </w:rPr>
        <w:t>|   0.63750|   2.01898|    2.018978</w:t>
      </w:r>
      <w:proofErr w:type="gramStart"/>
      <w:r w:rsidRPr="00124165">
        <w:rPr>
          <w:sz w:val="20"/>
          <w:szCs w:val="20"/>
        </w:rPr>
        <w:t>|  -</w:t>
      </w:r>
      <w:proofErr w:type="gramEnd"/>
      <w:r w:rsidRPr="00124165">
        <w:rPr>
          <w:sz w:val="20"/>
          <w:szCs w:val="20"/>
        </w:rPr>
        <w:t>0.36186|             6.849388816121404e-07|</w:t>
      </w:r>
    </w:p>
    <w:p w14:paraId="0C42F768" w14:textId="77777777" w:rsidR="00124165" w:rsidRPr="00124165" w:rsidRDefault="00124165" w:rsidP="00124165">
      <w:pPr>
        <w:pStyle w:val="15"/>
        <w:ind w:firstLine="0"/>
        <w:rPr>
          <w:sz w:val="20"/>
          <w:szCs w:val="20"/>
        </w:rPr>
      </w:pPr>
      <w:r w:rsidRPr="00124165">
        <w:rPr>
          <w:sz w:val="20"/>
          <w:szCs w:val="20"/>
        </w:rPr>
        <w:t>|   0.64375|   2.01659|    2.016589</w:t>
      </w:r>
      <w:proofErr w:type="gramStart"/>
      <w:r w:rsidRPr="00124165">
        <w:rPr>
          <w:sz w:val="20"/>
          <w:szCs w:val="20"/>
        </w:rPr>
        <w:t>|  -</w:t>
      </w:r>
      <w:proofErr w:type="gramEnd"/>
      <w:r w:rsidRPr="00124165">
        <w:rPr>
          <w:sz w:val="20"/>
          <w:szCs w:val="20"/>
        </w:rPr>
        <w:t>0.40219|             6.818469544533912e-07|</w:t>
      </w:r>
    </w:p>
    <w:p w14:paraId="001A169E" w14:textId="77777777" w:rsidR="00124165" w:rsidRPr="00124165" w:rsidRDefault="00124165" w:rsidP="00124165">
      <w:pPr>
        <w:pStyle w:val="15"/>
        <w:ind w:firstLine="0"/>
        <w:rPr>
          <w:sz w:val="20"/>
          <w:szCs w:val="20"/>
        </w:rPr>
      </w:pPr>
      <w:r w:rsidRPr="00124165">
        <w:rPr>
          <w:sz w:val="20"/>
          <w:szCs w:val="20"/>
        </w:rPr>
        <w:t>|   0.65000|   2.01396|    2.013956</w:t>
      </w:r>
      <w:proofErr w:type="gramStart"/>
      <w:r w:rsidRPr="00124165">
        <w:rPr>
          <w:sz w:val="20"/>
          <w:szCs w:val="20"/>
        </w:rPr>
        <w:t>|  -</w:t>
      </w:r>
      <w:proofErr w:type="gramEnd"/>
      <w:r w:rsidRPr="00124165">
        <w:rPr>
          <w:sz w:val="20"/>
          <w:szCs w:val="20"/>
        </w:rPr>
        <w:t>0.43982|             6.788716651051629e-07|</w:t>
      </w:r>
    </w:p>
    <w:p w14:paraId="03E269F8" w14:textId="77777777" w:rsidR="00124165" w:rsidRPr="00124165" w:rsidRDefault="00124165" w:rsidP="00124165">
      <w:pPr>
        <w:pStyle w:val="15"/>
        <w:ind w:firstLine="0"/>
        <w:rPr>
          <w:sz w:val="20"/>
          <w:szCs w:val="20"/>
        </w:rPr>
      </w:pPr>
      <w:r w:rsidRPr="00124165">
        <w:rPr>
          <w:sz w:val="20"/>
          <w:szCs w:val="20"/>
        </w:rPr>
        <w:t>|   0.65625|   2.01110|    2.011097</w:t>
      </w:r>
      <w:proofErr w:type="gramStart"/>
      <w:r w:rsidRPr="00124165">
        <w:rPr>
          <w:sz w:val="20"/>
          <w:szCs w:val="20"/>
        </w:rPr>
        <w:t>|  -</w:t>
      </w:r>
      <w:proofErr w:type="gramEnd"/>
      <w:r w:rsidRPr="00124165">
        <w:rPr>
          <w:sz w:val="20"/>
          <w:szCs w:val="20"/>
        </w:rPr>
        <w:t>0.47468|             6.760218660417650e-07|</w:t>
      </w:r>
    </w:p>
    <w:p w14:paraId="2007F5E9" w14:textId="77777777" w:rsidR="00124165" w:rsidRPr="00124165" w:rsidRDefault="00124165" w:rsidP="00124165">
      <w:pPr>
        <w:pStyle w:val="15"/>
        <w:ind w:firstLine="0"/>
        <w:rPr>
          <w:sz w:val="20"/>
          <w:szCs w:val="20"/>
        </w:rPr>
      </w:pPr>
      <w:r w:rsidRPr="00124165">
        <w:rPr>
          <w:sz w:val="20"/>
          <w:szCs w:val="20"/>
        </w:rPr>
        <w:t>|   0.66250|   2.00803|    2.008029</w:t>
      </w:r>
      <w:proofErr w:type="gramStart"/>
      <w:r w:rsidRPr="00124165">
        <w:rPr>
          <w:sz w:val="20"/>
          <w:szCs w:val="20"/>
        </w:rPr>
        <w:t>|  -</w:t>
      </w:r>
      <w:proofErr w:type="gramEnd"/>
      <w:r w:rsidRPr="00124165">
        <w:rPr>
          <w:sz w:val="20"/>
          <w:szCs w:val="20"/>
        </w:rPr>
        <w:t>0.50670|             6.733065411879124e-07|</w:t>
      </w:r>
    </w:p>
    <w:p w14:paraId="6C71B0F0" w14:textId="77777777" w:rsidR="00124165" w:rsidRPr="00124165" w:rsidRDefault="00124165" w:rsidP="00124165">
      <w:pPr>
        <w:pStyle w:val="15"/>
        <w:ind w:firstLine="0"/>
        <w:rPr>
          <w:sz w:val="20"/>
          <w:szCs w:val="20"/>
        </w:rPr>
      </w:pPr>
      <w:r w:rsidRPr="00124165">
        <w:rPr>
          <w:sz w:val="20"/>
          <w:szCs w:val="20"/>
        </w:rPr>
        <w:lastRenderedPageBreak/>
        <w:t>|   0.66875|   2.00477|    2.004769</w:t>
      </w:r>
      <w:proofErr w:type="gramStart"/>
      <w:r w:rsidRPr="00124165">
        <w:rPr>
          <w:sz w:val="20"/>
          <w:szCs w:val="20"/>
        </w:rPr>
        <w:t>|  -</w:t>
      </w:r>
      <w:proofErr w:type="gramEnd"/>
      <w:r w:rsidRPr="00124165">
        <w:rPr>
          <w:sz w:val="20"/>
          <w:szCs w:val="20"/>
        </w:rPr>
        <w:t>0.53581|             6.707348081391729e-07|</w:t>
      </w:r>
    </w:p>
    <w:p w14:paraId="609DD12C" w14:textId="77777777" w:rsidR="00124165" w:rsidRPr="00124165" w:rsidRDefault="00124165" w:rsidP="00124165">
      <w:pPr>
        <w:pStyle w:val="15"/>
        <w:ind w:firstLine="0"/>
        <w:rPr>
          <w:sz w:val="20"/>
          <w:szCs w:val="20"/>
        </w:rPr>
      </w:pPr>
      <w:r w:rsidRPr="00124165">
        <w:rPr>
          <w:sz w:val="20"/>
          <w:szCs w:val="20"/>
        </w:rPr>
        <w:t>|   0.67500|   2.00134|    2.001337</w:t>
      </w:r>
      <w:proofErr w:type="gramStart"/>
      <w:r w:rsidRPr="00124165">
        <w:rPr>
          <w:sz w:val="20"/>
          <w:szCs w:val="20"/>
        </w:rPr>
        <w:t>|  -</w:t>
      </w:r>
      <w:proofErr w:type="gramEnd"/>
      <w:r w:rsidRPr="00124165">
        <w:rPr>
          <w:sz w:val="20"/>
          <w:szCs w:val="20"/>
        </w:rPr>
        <w:t>0.56195|             6.683159186060550e-07|</w:t>
      </w:r>
    </w:p>
    <w:p w14:paraId="216E6F76" w14:textId="77777777" w:rsidR="00124165" w:rsidRPr="00124165" w:rsidRDefault="00124165" w:rsidP="00124165">
      <w:pPr>
        <w:pStyle w:val="15"/>
        <w:ind w:firstLine="0"/>
        <w:rPr>
          <w:sz w:val="20"/>
          <w:szCs w:val="20"/>
        </w:rPr>
      </w:pPr>
      <w:r w:rsidRPr="00124165">
        <w:rPr>
          <w:sz w:val="20"/>
          <w:szCs w:val="20"/>
        </w:rPr>
        <w:t>|   0.68125|   1.99775|    1.997751</w:t>
      </w:r>
      <w:proofErr w:type="gramStart"/>
      <w:r w:rsidRPr="00124165">
        <w:rPr>
          <w:sz w:val="20"/>
          <w:szCs w:val="20"/>
        </w:rPr>
        <w:t>|  -</w:t>
      </w:r>
      <w:proofErr w:type="gramEnd"/>
      <w:r w:rsidRPr="00124165">
        <w:rPr>
          <w:sz w:val="20"/>
          <w:szCs w:val="20"/>
        </w:rPr>
        <w:t>0.58506|             6.660592579699198e-07|</w:t>
      </w:r>
    </w:p>
    <w:p w14:paraId="24B6B99E" w14:textId="77777777" w:rsidR="00124165" w:rsidRPr="00124165" w:rsidRDefault="00124165" w:rsidP="00124165">
      <w:pPr>
        <w:pStyle w:val="15"/>
        <w:ind w:firstLine="0"/>
        <w:rPr>
          <w:sz w:val="20"/>
          <w:szCs w:val="20"/>
        </w:rPr>
      </w:pPr>
      <w:r w:rsidRPr="00124165">
        <w:rPr>
          <w:sz w:val="20"/>
          <w:szCs w:val="20"/>
        </w:rPr>
        <w:t>|   0.68750|   1.99403|    1.994030</w:t>
      </w:r>
      <w:proofErr w:type="gramStart"/>
      <w:r w:rsidRPr="00124165">
        <w:rPr>
          <w:sz w:val="20"/>
          <w:szCs w:val="20"/>
        </w:rPr>
        <w:t>|  -</w:t>
      </w:r>
      <w:proofErr w:type="gramEnd"/>
      <w:r w:rsidRPr="00124165">
        <w:rPr>
          <w:sz w:val="20"/>
          <w:szCs w:val="20"/>
        </w:rPr>
        <w:t>0.60510|             6.639743475034265e-07|</w:t>
      </w:r>
    </w:p>
    <w:p w14:paraId="10FB9B46" w14:textId="77777777" w:rsidR="00124165" w:rsidRPr="00124165" w:rsidRDefault="00124165" w:rsidP="00124165">
      <w:pPr>
        <w:pStyle w:val="15"/>
        <w:ind w:firstLine="0"/>
        <w:rPr>
          <w:sz w:val="20"/>
          <w:szCs w:val="20"/>
        </w:rPr>
      </w:pPr>
      <w:r w:rsidRPr="00124165">
        <w:rPr>
          <w:sz w:val="20"/>
          <w:szCs w:val="20"/>
        </w:rPr>
        <w:t>|   0.69375|   1.99019|    1.990194</w:t>
      </w:r>
      <w:proofErr w:type="gramStart"/>
      <w:r w:rsidRPr="00124165">
        <w:rPr>
          <w:sz w:val="20"/>
          <w:szCs w:val="20"/>
        </w:rPr>
        <w:t>|  -</w:t>
      </w:r>
      <w:proofErr w:type="gramEnd"/>
      <w:r w:rsidRPr="00124165">
        <w:rPr>
          <w:sz w:val="20"/>
          <w:szCs w:val="20"/>
        </w:rPr>
        <w:t>0.62201|             6.620708443705325e-07|</w:t>
      </w:r>
    </w:p>
    <w:p w14:paraId="1F807ABD" w14:textId="77777777" w:rsidR="00124165" w:rsidRPr="00124165" w:rsidRDefault="00124165" w:rsidP="00124165">
      <w:pPr>
        <w:pStyle w:val="15"/>
        <w:ind w:firstLine="0"/>
        <w:rPr>
          <w:sz w:val="20"/>
          <w:szCs w:val="20"/>
        </w:rPr>
      </w:pPr>
      <w:r w:rsidRPr="00124165">
        <w:rPr>
          <w:sz w:val="20"/>
          <w:szCs w:val="20"/>
        </w:rPr>
        <w:t>|   0.70000|   1.98626|    1.986261</w:t>
      </w:r>
      <w:proofErr w:type="gramStart"/>
      <w:r w:rsidRPr="00124165">
        <w:rPr>
          <w:sz w:val="20"/>
          <w:szCs w:val="20"/>
        </w:rPr>
        <w:t>|  -</w:t>
      </w:r>
      <w:proofErr w:type="gramEnd"/>
      <w:r w:rsidRPr="00124165">
        <w:rPr>
          <w:sz w:val="20"/>
          <w:szCs w:val="20"/>
        </w:rPr>
        <w:t>0.63577|             6.603585414044488e-07|</w:t>
      </w:r>
    </w:p>
    <w:p w14:paraId="1EF161E1" w14:textId="77777777" w:rsidR="00124165" w:rsidRPr="00124165" w:rsidRDefault="00124165" w:rsidP="00124165">
      <w:pPr>
        <w:pStyle w:val="15"/>
        <w:ind w:firstLine="0"/>
        <w:rPr>
          <w:sz w:val="20"/>
          <w:szCs w:val="20"/>
        </w:rPr>
      </w:pPr>
      <w:r w:rsidRPr="00124165">
        <w:rPr>
          <w:sz w:val="20"/>
          <w:szCs w:val="20"/>
        </w:rPr>
        <w:t>|   0.70625|   1.98225|    1.982253</w:t>
      </w:r>
      <w:proofErr w:type="gramStart"/>
      <w:r w:rsidRPr="00124165">
        <w:rPr>
          <w:sz w:val="20"/>
          <w:szCs w:val="20"/>
        </w:rPr>
        <w:t>|  -</w:t>
      </w:r>
      <w:proofErr w:type="gramEnd"/>
      <w:r w:rsidRPr="00124165">
        <w:rPr>
          <w:sz w:val="20"/>
          <w:szCs w:val="20"/>
        </w:rPr>
        <w:t>0.64635|             6.588473688839969e-07|</w:t>
      </w:r>
    </w:p>
    <w:p w14:paraId="2D44B793" w14:textId="77777777" w:rsidR="00124165" w:rsidRPr="00124165" w:rsidRDefault="00124165" w:rsidP="00124165">
      <w:pPr>
        <w:pStyle w:val="15"/>
        <w:ind w:firstLine="0"/>
        <w:rPr>
          <w:sz w:val="20"/>
          <w:szCs w:val="20"/>
        </w:rPr>
      </w:pPr>
      <w:r w:rsidRPr="00124165">
        <w:rPr>
          <w:sz w:val="20"/>
          <w:szCs w:val="20"/>
        </w:rPr>
        <w:t>|   0.71250|   1.97819|    1.978189</w:t>
      </w:r>
      <w:proofErr w:type="gramStart"/>
      <w:r w:rsidRPr="00124165">
        <w:rPr>
          <w:sz w:val="20"/>
          <w:szCs w:val="20"/>
        </w:rPr>
        <w:t>|  -</w:t>
      </w:r>
      <w:proofErr w:type="gramEnd"/>
      <w:r w:rsidRPr="00124165">
        <w:rPr>
          <w:sz w:val="20"/>
          <w:szCs w:val="20"/>
        </w:rPr>
        <w:t>0.65371|             6.575473949776978e-07|</w:t>
      </w:r>
    </w:p>
    <w:p w14:paraId="40435D24" w14:textId="77777777" w:rsidR="00124165" w:rsidRPr="00124165" w:rsidRDefault="00124165" w:rsidP="00124165">
      <w:pPr>
        <w:pStyle w:val="15"/>
        <w:ind w:firstLine="0"/>
        <w:rPr>
          <w:sz w:val="20"/>
          <w:szCs w:val="20"/>
        </w:rPr>
      </w:pPr>
      <w:r w:rsidRPr="00124165">
        <w:rPr>
          <w:sz w:val="20"/>
          <w:szCs w:val="20"/>
        </w:rPr>
        <w:t>|   0.71875|   1.97409|    1.974088</w:t>
      </w:r>
      <w:proofErr w:type="gramStart"/>
      <w:r w:rsidRPr="00124165">
        <w:rPr>
          <w:sz w:val="20"/>
          <w:szCs w:val="20"/>
        </w:rPr>
        <w:t>|  -</w:t>
      </w:r>
      <w:proofErr w:type="gramEnd"/>
      <w:r w:rsidRPr="00124165">
        <w:rPr>
          <w:sz w:val="20"/>
          <w:szCs w:val="20"/>
        </w:rPr>
        <w:t>0.65784|             6.564688268539953e-07|</w:t>
      </w:r>
    </w:p>
    <w:p w14:paraId="735906A4" w14:textId="77777777" w:rsidR="00124165" w:rsidRPr="00124165" w:rsidRDefault="00124165" w:rsidP="00124165">
      <w:pPr>
        <w:pStyle w:val="15"/>
        <w:ind w:firstLine="0"/>
        <w:rPr>
          <w:sz w:val="20"/>
          <w:szCs w:val="20"/>
        </w:rPr>
      </w:pPr>
      <w:r w:rsidRPr="00124165">
        <w:rPr>
          <w:sz w:val="20"/>
          <w:szCs w:val="20"/>
        </w:rPr>
        <w:t>|   0.72500|   1.96997|    1.969972</w:t>
      </w:r>
      <w:proofErr w:type="gramStart"/>
      <w:r w:rsidRPr="00124165">
        <w:rPr>
          <w:sz w:val="20"/>
          <w:szCs w:val="20"/>
        </w:rPr>
        <w:t>|  -</w:t>
      </w:r>
      <w:proofErr w:type="gramEnd"/>
      <w:r w:rsidRPr="00124165">
        <w:rPr>
          <w:sz w:val="20"/>
          <w:szCs w:val="20"/>
        </w:rPr>
        <w:t>0.65874|             6.556220100151222e-07|</w:t>
      </w:r>
    </w:p>
    <w:p w14:paraId="3960B63E" w14:textId="77777777" w:rsidR="00124165" w:rsidRPr="00124165" w:rsidRDefault="00124165" w:rsidP="00124165">
      <w:pPr>
        <w:pStyle w:val="15"/>
        <w:ind w:firstLine="0"/>
        <w:rPr>
          <w:sz w:val="20"/>
          <w:szCs w:val="20"/>
        </w:rPr>
      </w:pPr>
      <w:r w:rsidRPr="00124165">
        <w:rPr>
          <w:sz w:val="20"/>
          <w:szCs w:val="20"/>
        </w:rPr>
        <w:t>|   0.73125|   1.96586|    1.965861</w:t>
      </w:r>
      <w:proofErr w:type="gramStart"/>
      <w:r w:rsidRPr="00124165">
        <w:rPr>
          <w:sz w:val="20"/>
          <w:szCs w:val="20"/>
        </w:rPr>
        <w:t>|  -</w:t>
      </w:r>
      <w:proofErr w:type="gramEnd"/>
      <w:r w:rsidRPr="00124165">
        <w:rPr>
          <w:sz w:val="20"/>
          <w:szCs w:val="20"/>
        </w:rPr>
        <w:t>0.65640|             6.550174289632338e-07|</w:t>
      </w:r>
    </w:p>
    <w:p w14:paraId="4E3C3B52" w14:textId="77777777" w:rsidR="00124165" w:rsidRPr="00124165" w:rsidRDefault="00124165" w:rsidP="00124165">
      <w:pPr>
        <w:pStyle w:val="15"/>
        <w:ind w:firstLine="0"/>
        <w:rPr>
          <w:sz w:val="20"/>
          <w:szCs w:val="20"/>
        </w:rPr>
      </w:pPr>
      <w:r w:rsidRPr="00124165">
        <w:rPr>
          <w:sz w:val="20"/>
          <w:szCs w:val="20"/>
        </w:rPr>
        <w:t>|   0.73750|   1.96177|    1.961774</w:t>
      </w:r>
      <w:proofErr w:type="gramStart"/>
      <w:r w:rsidRPr="00124165">
        <w:rPr>
          <w:sz w:val="20"/>
          <w:szCs w:val="20"/>
        </w:rPr>
        <w:t>|  -</w:t>
      </w:r>
      <w:proofErr w:type="gramEnd"/>
      <w:r w:rsidRPr="00124165">
        <w:rPr>
          <w:sz w:val="20"/>
          <w:szCs w:val="20"/>
        </w:rPr>
        <w:t>0.65082|             6.546657103090325e-07|</w:t>
      </w:r>
    </w:p>
    <w:p w14:paraId="77BC879C" w14:textId="77777777" w:rsidR="00124165" w:rsidRPr="00124165" w:rsidRDefault="00124165" w:rsidP="00124165">
      <w:pPr>
        <w:pStyle w:val="15"/>
        <w:ind w:firstLine="0"/>
        <w:rPr>
          <w:sz w:val="20"/>
          <w:szCs w:val="20"/>
        </w:rPr>
      </w:pPr>
      <w:r w:rsidRPr="00124165">
        <w:rPr>
          <w:sz w:val="20"/>
          <w:szCs w:val="20"/>
        </w:rPr>
        <w:t>|   0.74375|   1.95773|    1.957732</w:t>
      </w:r>
      <w:proofErr w:type="gramStart"/>
      <w:r w:rsidRPr="00124165">
        <w:rPr>
          <w:sz w:val="20"/>
          <w:szCs w:val="20"/>
        </w:rPr>
        <w:t>|  -</w:t>
      </w:r>
      <w:proofErr w:type="gramEnd"/>
      <w:r w:rsidRPr="00124165">
        <w:rPr>
          <w:sz w:val="20"/>
          <w:szCs w:val="20"/>
        </w:rPr>
        <w:t>0.64203|             6.545776203292775e-07|</w:t>
      </w:r>
    </w:p>
    <w:p w14:paraId="16AB6F2D" w14:textId="77777777" w:rsidR="00124165" w:rsidRPr="00124165" w:rsidRDefault="00124165" w:rsidP="00124165">
      <w:pPr>
        <w:pStyle w:val="15"/>
        <w:ind w:firstLine="0"/>
        <w:rPr>
          <w:sz w:val="20"/>
          <w:szCs w:val="20"/>
        </w:rPr>
      </w:pPr>
      <w:r w:rsidRPr="00124165">
        <w:rPr>
          <w:sz w:val="20"/>
          <w:szCs w:val="20"/>
        </w:rPr>
        <w:t>|   0.75000|   1.95376|    1.953755</w:t>
      </w:r>
      <w:proofErr w:type="gramStart"/>
      <w:r w:rsidRPr="00124165">
        <w:rPr>
          <w:sz w:val="20"/>
          <w:szCs w:val="20"/>
        </w:rPr>
        <w:t>|  -</w:t>
      </w:r>
      <w:proofErr w:type="gramEnd"/>
      <w:r w:rsidRPr="00124165">
        <w:rPr>
          <w:sz w:val="20"/>
          <w:szCs w:val="20"/>
        </w:rPr>
        <w:t>0.63003|             6.547640665210963e-07|</w:t>
      </w:r>
    </w:p>
    <w:p w14:paraId="49D4BC6E" w14:textId="77777777" w:rsidR="00124165" w:rsidRPr="00124165" w:rsidRDefault="00124165" w:rsidP="00124165">
      <w:pPr>
        <w:pStyle w:val="15"/>
        <w:ind w:firstLine="0"/>
        <w:rPr>
          <w:sz w:val="20"/>
          <w:szCs w:val="20"/>
        </w:rPr>
      </w:pPr>
      <w:r w:rsidRPr="00124165">
        <w:rPr>
          <w:sz w:val="20"/>
          <w:szCs w:val="20"/>
        </w:rPr>
        <w:t>|   0.75625|   1.94986|    1.949863</w:t>
      </w:r>
      <w:proofErr w:type="gramStart"/>
      <w:r w:rsidRPr="00124165">
        <w:rPr>
          <w:sz w:val="20"/>
          <w:szCs w:val="20"/>
        </w:rPr>
        <w:t>|  -</w:t>
      </w:r>
      <w:proofErr w:type="gramEnd"/>
      <w:r w:rsidRPr="00124165">
        <w:rPr>
          <w:sz w:val="20"/>
          <w:szCs w:val="20"/>
        </w:rPr>
        <w:t>0.61487|             6.552360984901640e-07|</w:t>
      </w:r>
    </w:p>
    <w:p w14:paraId="014DB2D0" w14:textId="77777777" w:rsidR="00124165" w:rsidRPr="00124165" w:rsidRDefault="00124165" w:rsidP="00124165">
      <w:pPr>
        <w:pStyle w:val="15"/>
        <w:ind w:firstLine="0"/>
        <w:rPr>
          <w:sz w:val="20"/>
          <w:szCs w:val="20"/>
        </w:rPr>
      </w:pPr>
      <w:r w:rsidRPr="00124165">
        <w:rPr>
          <w:sz w:val="20"/>
          <w:szCs w:val="20"/>
        </w:rPr>
        <w:t>|   0.76250|   1.94608|    1.946076</w:t>
      </w:r>
      <w:proofErr w:type="gramStart"/>
      <w:r w:rsidRPr="00124165">
        <w:rPr>
          <w:sz w:val="20"/>
          <w:szCs w:val="20"/>
        </w:rPr>
        <w:t>|  -</w:t>
      </w:r>
      <w:proofErr w:type="gramEnd"/>
      <w:r w:rsidRPr="00124165">
        <w:rPr>
          <w:sz w:val="20"/>
          <w:szCs w:val="20"/>
        </w:rPr>
        <w:t>0.59658|             6.560049090609255e-07|</w:t>
      </w:r>
    </w:p>
    <w:p w14:paraId="1CD189CA" w14:textId="77777777" w:rsidR="00124165" w:rsidRPr="00124165" w:rsidRDefault="00124165" w:rsidP="00124165">
      <w:pPr>
        <w:pStyle w:val="15"/>
        <w:ind w:firstLine="0"/>
        <w:rPr>
          <w:sz w:val="20"/>
          <w:szCs w:val="20"/>
        </w:rPr>
      </w:pPr>
      <w:r w:rsidRPr="00124165">
        <w:rPr>
          <w:sz w:val="20"/>
          <w:szCs w:val="20"/>
        </w:rPr>
        <w:t>|   0.76875|   1.94241|    1.942412</w:t>
      </w:r>
      <w:proofErr w:type="gramStart"/>
      <w:r w:rsidRPr="00124165">
        <w:rPr>
          <w:sz w:val="20"/>
          <w:szCs w:val="20"/>
        </w:rPr>
        <w:t>|  -</w:t>
      </w:r>
      <w:proofErr w:type="gramEnd"/>
      <w:r w:rsidRPr="00124165">
        <w:rPr>
          <w:sz w:val="20"/>
          <w:szCs w:val="20"/>
        </w:rPr>
        <w:t>0.57520|             6.570818333884176e-07|</w:t>
      </w:r>
    </w:p>
    <w:p w14:paraId="2D9FD504" w14:textId="77777777" w:rsidR="00124165" w:rsidRPr="00124165" w:rsidRDefault="00124165" w:rsidP="00124165">
      <w:pPr>
        <w:pStyle w:val="15"/>
        <w:ind w:firstLine="0"/>
        <w:rPr>
          <w:sz w:val="20"/>
          <w:szCs w:val="20"/>
        </w:rPr>
      </w:pPr>
      <w:r w:rsidRPr="00124165">
        <w:rPr>
          <w:sz w:val="20"/>
          <w:szCs w:val="20"/>
        </w:rPr>
        <w:t>|   0.77500|   1.93889|    1.938892</w:t>
      </w:r>
      <w:proofErr w:type="gramStart"/>
      <w:r w:rsidRPr="00124165">
        <w:rPr>
          <w:sz w:val="20"/>
          <w:szCs w:val="20"/>
        </w:rPr>
        <w:t>|  -</w:t>
      </w:r>
      <w:proofErr w:type="gramEnd"/>
      <w:r w:rsidRPr="00124165">
        <w:rPr>
          <w:sz w:val="20"/>
          <w:szCs w:val="20"/>
        </w:rPr>
        <w:t>0.55080|             6.584783500684921e-07|</w:t>
      </w:r>
    </w:p>
    <w:p w14:paraId="67BBB622" w14:textId="77777777" w:rsidR="00124165" w:rsidRPr="00124165" w:rsidRDefault="00124165" w:rsidP="00124165">
      <w:pPr>
        <w:pStyle w:val="15"/>
        <w:ind w:firstLine="0"/>
        <w:rPr>
          <w:sz w:val="20"/>
          <w:szCs w:val="20"/>
        </w:rPr>
      </w:pPr>
      <w:r w:rsidRPr="00124165">
        <w:rPr>
          <w:sz w:val="20"/>
          <w:szCs w:val="20"/>
        </w:rPr>
        <w:t>|   0.78125|   1.93553|    1.935533</w:t>
      </w:r>
      <w:proofErr w:type="gramStart"/>
      <w:r w:rsidRPr="00124165">
        <w:rPr>
          <w:sz w:val="20"/>
          <w:szCs w:val="20"/>
        </w:rPr>
        <w:t>|  -</w:t>
      </w:r>
      <w:proofErr w:type="gramEnd"/>
      <w:r w:rsidRPr="00124165">
        <w:rPr>
          <w:sz w:val="20"/>
          <w:szCs w:val="20"/>
        </w:rPr>
        <w:t>0.52343|             6.602060815819044e-07|</w:t>
      </w:r>
    </w:p>
    <w:p w14:paraId="274716F9" w14:textId="77777777" w:rsidR="00124165" w:rsidRPr="00124165" w:rsidRDefault="00124165" w:rsidP="00124165">
      <w:pPr>
        <w:pStyle w:val="15"/>
        <w:ind w:firstLine="0"/>
        <w:rPr>
          <w:sz w:val="20"/>
          <w:szCs w:val="20"/>
        </w:rPr>
      </w:pPr>
      <w:r w:rsidRPr="00124165">
        <w:rPr>
          <w:sz w:val="20"/>
          <w:szCs w:val="20"/>
        </w:rPr>
        <w:t>|   0.78750|   1.93236|    1.932355</w:t>
      </w:r>
      <w:proofErr w:type="gramStart"/>
      <w:r w:rsidRPr="00124165">
        <w:rPr>
          <w:sz w:val="20"/>
          <w:szCs w:val="20"/>
        </w:rPr>
        <w:t>|  -</w:t>
      </w:r>
      <w:proofErr w:type="gramEnd"/>
      <w:r w:rsidRPr="00124165">
        <w:rPr>
          <w:sz w:val="20"/>
          <w:szCs w:val="20"/>
        </w:rPr>
        <w:t>0.49318|             6.622767947384034e-07|</w:t>
      </w:r>
    </w:p>
    <w:p w14:paraId="6D491DBB" w14:textId="77777777" w:rsidR="00124165" w:rsidRPr="00124165" w:rsidRDefault="00124165" w:rsidP="00124165">
      <w:pPr>
        <w:pStyle w:val="15"/>
        <w:ind w:firstLine="0"/>
        <w:rPr>
          <w:sz w:val="20"/>
          <w:szCs w:val="20"/>
        </w:rPr>
      </w:pPr>
      <w:r w:rsidRPr="00124165">
        <w:rPr>
          <w:sz w:val="20"/>
          <w:szCs w:val="20"/>
        </w:rPr>
        <w:t>|   0.79375|   1.92938|    1.929374</w:t>
      </w:r>
      <w:proofErr w:type="gramStart"/>
      <w:r w:rsidRPr="00124165">
        <w:rPr>
          <w:sz w:val="20"/>
          <w:szCs w:val="20"/>
        </w:rPr>
        <w:t>|  -</w:t>
      </w:r>
      <w:proofErr w:type="gramEnd"/>
      <w:r w:rsidRPr="00124165">
        <w:rPr>
          <w:sz w:val="20"/>
          <w:szCs w:val="20"/>
        </w:rPr>
        <w:t>0.46012|             6.647024008987756e-07|</w:t>
      </w:r>
    </w:p>
    <w:p w14:paraId="29066F85" w14:textId="77777777" w:rsidR="00124165" w:rsidRPr="00124165" w:rsidRDefault="00124165" w:rsidP="00124165">
      <w:pPr>
        <w:pStyle w:val="15"/>
        <w:ind w:firstLine="0"/>
        <w:rPr>
          <w:sz w:val="20"/>
          <w:szCs w:val="20"/>
        </w:rPr>
      </w:pPr>
      <w:r w:rsidRPr="00124165">
        <w:rPr>
          <w:sz w:val="20"/>
          <w:szCs w:val="20"/>
        </w:rPr>
        <w:t>|   0.80000|   1.92661|    1.926609</w:t>
      </w:r>
      <w:proofErr w:type="gramStart"/>
      <w:r w:rsidRPr="00124165">
        <w:rPr>
          <w:sz w:val="20"/>
          <w:szCs w:val="20"/>
        </w:rPr>
        <w:t>|  -</w:t>
      </w:r>
      <w:proofErr w:type="gramEnd"/>
      <w:r w:rsidRPr="00124165">
        <w:rPr>
          <w:sz w:val="20"/>
          <w:szCs w:val="20"/>
        </w:rPr>
        <w:t>0.42435|             6.674949561968901e-07|</w:t>
      </w:r>
    </w:p>
    <w:p w14:paraId="76F0FA09" w14:textId="77777777" w:rsidR="00124165" w:rsidRPr="00124165" w:rsidRDefault="00124165" w:rsidP="00124165">
      <w:pPr>
        <w:pStyle w:val="15"/>
        <w:ind w:firstLine="0"/>
        <w:rPr>
          <w:sz w:val="20"/>
          <w:szCs w:val="20"/>
        </w:rPr>
      </w:pPr>
      <w:r w:rsidRPr="00124165">
        <w:rPr>
          <w:sz w:val="20"/>
          <w:szCs w:val="20"/>
        </w:rPr>
        <w:t>|   0.80625|   1.92408|    1.924075</w:t>
      </w:r>
      <w:proofErr w:type="gramStart"/>
      <w:r w:rsidRPr="00124165">
        <w:rPr>
          <w:sz w:val="20"/>
          <w:szCs w:val="20"/>
        </w:rPr>
        <w:t>|  -</w:t>
      </w:r>
      <w:proofErr w:type="gramEnd"/>
      <w:r w:rsidRPr="00124165">
        <w:rPr>
          <w:sz w:val="20"/>
          <w:szCs w:val="20"/>
        </w:rPr>
        <w:t>0.38597|             6.706666617617429e-07|</w:t>
      </w:r>
    </w:p>
    <w:p w14:paraId="15B5185E" w14:textId="77777777" w:rsidR="00124165" w:rsidRPr="00124165" w:rsidRDefault="00124165" w:rsidP="00124165">
      <w:pPr>
        <w:pStyle w:val="15"/>
        <w:ind w:firstLine="0"/>
        <w:rPr>
          <w:sz w:val="20"/>
          <w:szCs w:val="20"/>
        </w:rPr>
      </w:pPr>
      <w:r w:rsidRPr="00124165">
        <w:rPr>
          <w:sz w:val="20"/>
          <w:szCs w:val="20"/>
        </w:rPr>
        <w:t>|   0.81250|   1.92179|    1.921790</w:t>
      </w:r>
      <w:proofErr w:type="gramStart"/>
      <w:r w:rsidRPr="00124165">
        <w:rPr>
          <w:sz w:val="20"/>
          <w:szCs w:val="20"/>
        </w:rPr>
        <w:t>|  -</w:t>
      </w:r>
      <w:proofErr w:type="gramEnd"/>
      <w:r w:rsidRPr="00124165">
        <w:rPr>
          <w:sz w:val="20"/>
          <w:szCs w:val="20"/>
        </w:rPr>
        <w:t>0.34510|             6.742298646056355e-07|</w:t>
      </w:r>
    </w:p>
    <w:p w14:paraId="5F74939B" w14:textId="77777777" w:rsidR="00124165" w:rsidRPr="00124165" w:rsidRDefault="00124165" w:rsidP="00124165">
      <w:pPr>
        <w:pStyle w:val="15"/>
        <w:ind w:firstLine="0"/>
        <w:rPr>
          <w:sz w:val="20"/>
          <w:szCs w:val="20"/>
        </w:rPr>
      </w:pPr>
      <w:r w:rsidRPr="00124165">
        <w:rPr>
          <w:sz w:val="20"/>
          <w:szCs w:val="20"/>
        </w:rPr>
        <w:t>|   0.81875|   1.91977|    1.919767</w:t>
      </w:r>
      <w:proofErr w:type="gramStart"/>
      <w:r w:rsidRPr="00124165">
        <w:rPr>
          <w:sz w:val="20"/>
          <w:szCs w:val="20"/>
        </w:rPr>
        <w:t>|  -</w:t>
      </w:r>
      <w:proofErr w:type="gramEnd"/>
      <w:r w:rsidRPr="00124165">
        <w:rPr>
          <w:sz w:val="20"/>
          <w:szCs w:val="20"/>
        </w:rPr>
        <w:t>0.30186|             6.781970574021301e-07|</w:t>
      </w:r>
    </w:p>
    <w:p w14:paraId="164F89C3" w14:textId="77777777" w:rsidR="00124165" w:rsidRPr="00124165" w:rsidRDefault="00124165" w:rsidP="00124165">
      <w:pPr>
        <w:pStyle w:val="15"/>
        <w:ind w:firstLine="0"/>
        <w:rPr>
          <w:sz w:val="20"/>
          <w:szCs w:val="20"/>
        </w:rPr>
      </w:pPr>
      <w:r w:rsidRPr="00124165">
        <w:rPr>
          <w:sz w:val="20"/>
          <w:szCs w:val="20"/>
        </w:rPr>
        <w:t>|   0.82500|   1.91802|    1.918021</w:t>
      </w:r>
      <w:proofErr w:type="gramStart"/>
      <w:r w:rsidRPr="00124165">
        <w:rPr>
          <w:sz w:val="20"/>
          <w:szCs w:val="20"/>
        </w:rPr>
        <w:t>|  -</w:t>
      </w:r>
      <w:proofErr w:type="gramEnd"/>
      <w:r w:rsidRPr="00124165">
        <w:rPr>
          <w:sz w:val="20"/>
          <w:szCs w:val="20"/>
        </w:rPr>
        <w:t>0.25638|             6.825808787080945e-07|</w:t>
      </w:r>
    </w:p>
    <w:p w14:paraId="0464B943" w14:textId="77777777" w:rsidR="00124165" w:rsidRPr="00124165" w:rsidRDefault="00124165" w:rsidP="00124165">
      <w:pPr>
        <w:pStyle w:val="15"/>
        <w:ind w:firstLine="0"/>
        <w:rPr>
          <w:sz w:val="20"/>
          <w:szCs w:val="20"/>
        </w:rPr>
      </w:pPr>
      <w:r w:rsidRPr="00124165">
        <w:rPr>
          <w:sz w:val="20"/>
          <w:szCs w:val="20"/>
        </w:rPr>
        <w:t>|   0.83125|   1.91657|    1.916566</w:t>
      </w:r>
      <w:proofErr w:type="gramStart"/>
      <w:r w:rsidRPr="00124165">
        <w:rPr>
          <w:sz w:val="20"/>
          <w:szCs w:val="20"/>
        </w:rPr>
        <w:t>|  -</w:t>
      </w:r>
      <w:proofErr w:type="gramEnd"/>
      <w:r w:rsidRPr="00124165">
        <w:rPr>
          <w:sz w:val="20"/>
          <w:szCs w:val="20"/>
        </w:rPr>
        <w:t>0.20882|             6.873941118534788e-07|</w:t>
      </w:r>
    </w:p>
    <w:p w14:paraId="2723F464" w14:textId="77777777" w:rsidR="00124165" w:rsidRPr="00124165" w:rsidRDefault="00124165" w:rsidP="00124165">
      <w:pPr>
        <w:pStyle w:val="15"/>
        <w:ind w:firstLine="0"/>
        <w:rPr>
          <w:sz w:val="20"/>
          <w:szCs w:val="20"/>
        </w:rPr>
      </w:pPr>
      <w:r w:rsidRPr="00124165">
        <w:rPr>
          <w:sz w:val="20"/>
          <w:szCs w:val="20"/>
        </w:rPr>
        <w:t>|   0.83750|   1.91542|    1.915415</w:t>
      </w:r>
      <w:proofErr w:type="gramStart"/>
      <w:r w:rsidRPr="00124165">
        <w:rPr>
          <w:sz w:val="20"/>
          <w:szCs w:val="20"/>
        </w:rPr>
        <w:t>|  -</w:t>
      </w:r>
      <w:proofErr w:type="gramEnd"/>
      <w:r w:rsidRPr="00124165">
        <w:rPr>
          <w:sz w:val="20"/>
          <w:szCs w:val="20"/>
        </w:rPr>
        <w:t>0.15932|             6.926496876058508e-07|</w:t>
      </w:r>
    </w:p>
    <w:p w14:paraId="29636AE2" w14:textId="77777777" w:rsidR="00124165" w:rsidRPr="00124165" w:rsidRDefault="00124165" w:rsidP="00124165">
      <w:pPr>
        <w:pStyle w:val="15"/>
        <w:ind w:firstLine="0"/>
        <w:rPr>
          <w:sz w:val="20"/>
          <w:szCs w:val="20"/>
        </w:rPr>
      </w:pPr>
      <w:r w:rsidRPr="00124165">
        <w:rPr>
          <w:sz w:val="20"/>
          <w:szCs w:val="20"/>
        </w:rPr>
        <w:t>|   0.84375|   1.91458|    1.914578</w:t>
      </w:r>
      <w:proofErr w:type="gramStart"/>
      <w:r w:rsidRPr="00124165">
        <w:rPr>
          <w:sz w:val="20"/>
          <w:szCs w:val="20"/>
        </w:rPr>
        <w:t>|  -</w:t>
      </w:r>
      <w:proofErr w:type="gramEnd"/>
      <w:r w:rsidRPr="00124165">
        <w:rPr>
          <w:sz w:val="20"/>
          <w:szCs w:val="20"/>
        </w:rPr>
        <w:t>0.10806|             6.983606826160837e-07|</w:t>
      </w:r>
    </w:p>
    <w:p w14:paraId="66082FAC" w14:textId="77777777" w:rsidR="00124165" w:rsidRPr="00124165" w:rsidRDefault="00124165" w:rsidP="00124165">
      <w:pPr>
        <w:pStyle w:val="15"/>
        <w:ind w:firstLine="0"/>
        <w:rPr>
          <w:sz w:val="20"/>
          <w:szCs w:val="20"/>
        </w:rPr>
      </w:pPr>
      <w:r w:rsidRPr="00124165">
        <w:rPr>
          <w:sz w:val="20"/>
          <w:szCs w:val="20"/>
        </w:rPr>
        <w:t>|   0.85000|   1.91407|    1.914067</w:t>
      </w:r>
      <w:proofErr w:type="gramStart"/>
      <w:r w:rsidRPr="00124165">
        <w:rPr>
          <w:sz w:val="20"/>
          <w:szCs w:val="20"/>
        </w:rPr>
        <w:t>|  -</w:t>
      </w:r>
      <w:proofErr w:type="gramEnd"/>
      <w:r w:rsidRPr="00124165">
        <w:rPr>
          <w:sz w:val="20"/>
          <w:szCs w:val="20"/>
        </w:rPr>
        <w:t>0.05522|             7.045403189742672e-07|</w:t>
      </w:r>
    </w:p>
    <w:p w14:paraId="6319D5F0" w14:textId="77777777" w:rsidR="00124165" w:rsidRPr="00124165" w:rsidRDefault="00124165" w:rsidP="00124165">
      <w:pPr>
        <w:pStyle w:val="15"/>
        <w:ind w:firstLine="0"/>
        <w:rPr>
          <w:sz w:val="20"/>
          <w:szCs w:val="20"/>
        </w:rPr>
      </w:pPr>
      <w:r w:rsidRPr="00124165">
        <w:rPr>
          <w:sz w:val="20"/>
          <w:szCs w:val="20"/>
        </w:rPr>
        <w:t>|   0.85625|   1.91389|    1.913891</w:t>
      </w:r>
      <w:proofErr w:type="gramStart"/>
      <w:r w:rsidRPr="00124165">
        <w:rPr>
          <w:sz w:val="20"/>
          <w:szCs w:val="20"/>
        </w:rPr>
        <w:t>|  -</w:t>
      </w:r>
      <w:proofErr w:type="gramEnd"/>
      <w:r w:rsidRPr="00124165">
        <w:rPr>
          <w:sz w:val="20"/>
          <w:szCs w:val="20"/>
        </w:rPr>
        <w:t>0.00098|             7.112019648758405e-07|</w:t>
      </w:r>
    </w:p>
    <w:p w14:paraId="71314D13" w14:textId="77777777" w:rsidR="00124165" w:rsidRPr="00124165" w:rsidRDefault="00124165" w:rsidP="00124165">
      <w:pPr>
        <w:pStyle w:val="15"/>
        <w:ind w:firstLine="0"/>
        <w:rPr>
          <w:sz w:val="20"/>
          <w:szCs w:val="20"/>
        </w:rPr>
      </w:pPr>
      <w:r w:rsidRPr="00124165">
        <w:rPr>
          <w:sz w:val="20"/>
          <w:szCs w:val="20"/>
        </w:rPr>
        <w:t>|   0.86250|   1.91406|    1.914057|   0.05445|             7.183591357318164e-07|</w:t>
      </w:r>
    </w:p>
    <w:p w14:paraId="0B66B988" w14:textId="77777777" w:rsidR="00124165" w:rsidRPr="00124165" w:rsidRDefault="00124165" w:rsidP="00124165">
      <w:pPr>
        <w:pStyle w:val="15"/>
        <w:ind w:firstLine="0"/>
        <w:rPr>
          <w:sz w:val="20"/>
          <w:szCs w:val="20"/>
        </w:rPr>
      </w:pPr>
      <w:r w:rsidRPr="00124165">
        <w:rPr>
          <w:sz w:val="20"/>
          <w:szCs w:val="20"/>
        </w:rPr>
        <w:t>|   0.86875|   1.91457|    1.914573|   0.11085|             7.260254917262898e-07|</w:t>
      </w:r>
    </w:p>
    <w:p w14:paraId="7EE851F9" w14:textId="77777777" w:rsidR="00124165" w:rsidRPr="00124165" w:rsidRDefault="00124165" w:rsidP="00124165">
      <w:pPr>
        <w:pStyle w:val="15"/>
        <w:ind w:firstLine="0"/>
        <w:rPr>
          <w:sz w:val="20"/>
          <w:szCs w:val="20"/>
        </w:rPr>
      </w:pPr>
      <w:r w:rsidRPr="00124165">
        <w:rPr>
          <w:sz w:val="20"/>
          <w:szCs w:val="20"/>
        </w:rPr>
        <w:t>|   0.87500|   1.91545|    1.915444|   0.16800|             7.342148395927950e-07|</w:t>
      </w:r>
    </w:p>
    <w:p w14:paraId="319DA6CF" w14:textId="77777777" w:rsidR="00124165" w:rsidRPr="00124165" w:rsidRDefault="00124165" w:rsidP="00124165">
      <w:pPr>
        <w:pStyle w:val="15"/>
        <w:ind w:firstLine="0"/>
        <w:rPr>
          <w:sz w:val="20"/>
          <w:szCs w:val="20"/>
        </w:rPr>
      </w:pPr>
      <w:r w:rsidRPr="00124165">
        <w:rPr>
          <w:sz w:val="20"/>
          <w:szCs w:val="20"/>
        </w:rPr>
        <w:t>|   0.88125|   1.91668|    1.916674|   0.22566|             7.429411312820378e-07|</w:t>
      </w:r>
    </w:p>
    <w:p w14:paraId="081515AA" w14:textId="77777777" w:rsidR="00124165" w:rsidRPr="00124165" w:rsidRDefault="00124165" w:rsidP="00124165">
      <w:pPr>
        <w:pStyle w:val="15"/>
        <w:ind w:firstLine="0"/>
        <w:rPr>
          <w:sz w:val="20"/>
          <w:szCs w:val="20"/>
        </w:rPr>
      </w:pPr>
      <w:r w:rsidRPr="00124165">
        <w:rPr>
          <w:sz w:val="20"/>
          <w:szCs w:val="20"/>
        </w:rPr>
        <w:t>|   0.88750|   1.91827|    1.918266|   0.28358|             7.522184652941633e-07|</w:t>
      </w:r>
    </w:p>
    <w:p w14:paraId="2BECD2A8" w14:textId="77777777" w:rsidR="00124165" w:rsidRPr="00124165" w:rsidRDefault="00124165" w:rsidP="00124165">
      <w:pPr>
        <w:pStyle w:val="15"/>
        <w:ind w:firstLine="0"/>
        <w:rPr>
          <w:sz w:val="20"/>
          <w:szCs w:val="20"/>
        </w:rPr>
      </w:pPr>
      <w:r w:rsidRPr="00124165">
        <w:rPr>
          <w:sz w:val="20"/>
          <w:szCs w:val="20"/>
        </w:rPr>
        <w:t>|   0.89375|   1.92022|    1.920219|   0.34148|             7.620610855685328e-07|</w:t>
      </w:r>
    </w:p>
    <w:p w14:paraId="375A3DD7" w14:textId="77777777" w:rsidR="00124165" w:rsidRPr="00124165" w:rsidRDefault="00124165" w:rsidP="00124165">
      <w:pPr>
        <w:pStyle w:val="15"/>
        <w:ind w:firstLine="0"/>
        <w:rPr>
          <w:sz w:val="20"/>
          <w:szCs w:val="20"/>
        </w:rPr>
      </w:pPr>
      <w:r w:rsidRPr="00124165">
        <w:rPr>
          <w:sz w:val="20"/>
          <w:szCs w:val="20"/>
        </w:rPr>
        <w:t>|   0.90000|   1.92253|    1.922534|   0.39910|             7.724833812616794e-07|</w:t>
      </w:r>
    </w:p>
    <w:p w14:paraId="1C032D89" w14:textId="77777777" w:rsidR="00124165" w:rsidRPr="00124165" w:rsidRDefault="00124165" w:rsidP="00124165">
      <w:pPr>
        <w:pStyle w:val="15"/>
        <w:ind w:firstLine="0"/>
        <w:rPr>
          <w:sz w:val="20"/>
          <w:szCs w:val="20"/>
        </w:rPr>
      </w:pPr>
      <w:r w:rsidRPr="00124165">
        <w:rPr>
          <w:sz w:val="20"/>
          <w:szCs w:val="20"/>
        </w:rPr>
        <w:t>|   0.90625|   1.92521|    1.925207|   0.45614|             7.834998863032183e-07|</w:t>
      </w:r>
    </w:p>
    <w:p w14:paraId="40F69EBC" w14:textId="77777777" w:rsidR="00124165" w:rsidRPr="00124165" w:rsidRDefault="00124165" w:rsidP="00124165">
      <w:pPr>
        <w:pStyle w:val="15"/>
        <w:ind w:firstLine="0"/>
        <w:rPr>
          <w:sz w:val="20"/>
          <w:szCs w:val="20"/>
        </w:rPr>
      </w:pPr>
      <w:r w:rsidRPr="00124165">
        <w:rPr>
          <w:sz w:val="20"/>
          <w:szCs w:val="20"/>
        </w:rPr>
        <w:t>|   0.91250|   1.92823|    1.928234|   0.51229|             7.951252811722043e-07|</w:t>
      </w:r>
    </w:p>
    <w:p w14:paraId="50347474" w14:textId="77777777" w:rsidR="00124165" w:rsidRPr="00124165" w:rsidRDefault="00124165" w:rsidP="00124165">
      <w:pPr>
        <w:pStyle w:val="15"/>
        <w:ind w:firstLine="0"/>
        <w:rPr>
          <w:sz w:val="20"/>
          <w:szCs w:val="20"/>
        </w:rPr>
      </w:pPr>
      <w:r w:rsidRPr="00124165">
        <w:rPr>
          <w:sz w:val="20"/>
          <w:szCs w:val="20"/>
        </w:rPr>
        <w:t>|   0.91875|   1.93161|    1.931608|   0.56723|             8.073743911207742e-07|</w:t>
      </w:r>
    </w:p>
    <w:p w14:paraId="07645E09" w14:textId="77777777" w:rsidR="00124165" w:rsidRPr="00124165" w:rsidRDefault="00124165" w:rsidP="00124165">
      <w:pPr>
        <w:pStyle w:val="15"/>
        <w:ind w:firstLine="0"/>
        <w:rPr>
          <w:sz w:val="20"/>
          <w:szCs w:val="20"/>
        </w:rPr>
      </w:pPr>
      <w:r w:rsidRPr="00124165">
        <w:rPr>
          <w:sz w:val="20"/>
          <w:szCs w:val="20"/>
        </w:rPr>
        <w:t>|   0.92500|   1.93532|    1.935321|   0.62064|             8.202621861741477e-07|</w:t>
      </w:r>
    </w:p>
    <w:p w14:paraId="30783538" w14:textId="77777777" w:rsidR="00124165" w:rsidRPr="00124165" w:rsidRDefault="00124165" w:rsidP="00124165">
      <w:pPr>
        <w:pStyle w:val="15"/>
        <w:ind w:firstLine="0"/>
        <w:rPr>
          <w:sz w:val="20"/>
          <w:szCs w:val="20"/>
        </w:rPr>
      </w:pPr>
      <w:r w:rsidRPr="00124165">
        <w:rPr>
          <w:sz w:val="20"/>
          <w:szCs w:val="20"/>
        </w:rPr>
        <w:t>|   0.93125|   1.93936|    1.939362|   0.67215|             8.338037815747157e-07|</w:t>
      </w:r>
    </w:p>
    <w:p w14:paraId="0E9E76CB" w14:textId="77777777" w:rsidR="00124165" w:rsidRPr="00124165" w:rsidRDefault="00124165" w:rsidP="00124165">
      <w:pPr>
        <w:pStyle w:val="15"/>
        <w:ind w:firstLine="0"/>
        <w:rPr>
          <w:sz w:val="20"/>
          <w:szCs w:val="20"/>
        </w:rPr>
      </w:pPr>
      <w:r w:rsidRPr="00124165">
        <w:rPr>
          <w:sz w:val="20"/>
          <w:szCs w:val="20"/>
        </w:rPr>
        <w:t>|   0.93750|   1.94372|    1.943718|   0.72142|             8.480144386702193e-07|</w:t>
      </w:r>
    </w:p>
    <w:p w14:paraId="70400E3A" w14:textId="77777777" w:rsidR="00124165" w:rsidRPr="00124165" w:rsidRDefault="00124165" w:rsidP="00124165">
      <w:pPr>
        <w:pStyle w:val="15"/>
        <w:ind w:firstLine="0"/>
        <w:rPr>
          <w:sz w:val="20"/>
          <w:szCs w:val="20"/>
        </w:rPr>
      </w:pPr>
      <w:r w:rsidRPr="00124165">
        <w:rPr>
          <w:sz w:val="20"/>
          <w:szCs w:val="20"/>
        </w:rPr>
        <w:lastRenderedPageBreak/>
        <w:t>|   0.94375|   1.94838|    1.948374|   0.76806|             8.629095635814821e-07|</w:t>
      </w:r>
    </w:p>
    <w:p w14:paraId="646EC805" w14:textId="77777777" w:rsidR="00124165" w:rsidRPr="00124165" w:rsidRDefault="00124165" w:rsidP="00124165">
      <w:pPr>
        <w:pStyle w:val="15"/>
        <w:ind w:firstLine="0"/>
        <w:rPr>
          <w:sz w:val="20"/>
          <w:szCs w:val="20"/>
        </w:rPr>
      </w:pPr>
      <w:r w:rsidRPr="00124165">
        <w:rPr>
          <w:sz w:val="20"/>
          <w:szCs w:val="20"/>
        </w:rPr>
        <w:t>|   0.95000|   1.95331|    1.953313|   0.81169|             8.785047078685437e-07|</w:t>
      </w:r>
    </w:p>
    <w:p w14:paraId="08FC58E3" w14:textId="77777777" w:rsidR="00124165" w:rsidRPr="00124165" w:rsidRDefault="00124165" w:rsidP="00124165">
      <w:pPr>
        <w:pStyle w:val="15"/>
        <w:ind w:firstLine="0"/>
        <w:rPr>
          <w:sz w:val="20"/>
          <w:szCs w:val="20"/>
        </w:rPr>
      </w:pPr>
      <w:r w:rsidRPr="00124165">
        <w:rPr>
          <w:sz w:val="20"/>
          <w:szCs w:val="20"/>
        </w:rPr>
        <w:t>|   0.95625|   1.95851|    1.958513|   0.85189|             8.948155689747495e-07|</w:t>
      </w:r>
    </w:p>
    <w:p w14:paraId="53EAB39C" w14:textId="77777777" w:rsidR="00124165" w:rsidRPr="00124165" w:rsidRDefault="00124165" w:rsidP="00124165">
      <w:pPr>
        <w:pStyle w:val="15"/>
        <w:ind w:firstLine="0"/>
        <w:rPr>
          <w:sz w:val="20"/>
          <w:szCs w:val="20"/>
        </w:rPr>
      </w:pPr>
      <w:r w:rsidRPr="00124165">
        <w:rPr>
          <w:sz w:val="20"/>
          <w:szCs w:val="20"/>
        </w:rPr>
        <w:t>|   0.96250|   1.96395|    1.963953|   0.88824|             9.118579913369729e-07|</w:t>
      </w:r>
    </w:p>
    <w:p w14:paraId="6DF95BE2" w14:textId="77777777" w:rsidR="00124165" w:rsidRPr="00124165" w:rsidRDefault="00124165" w:rsidP="00124165">
      <w:pPr>
        <w:pStyle w:val="15"/>
        <w:ind w:firstLine="0"/>
        <w:rPr>
          <w:sz w:val="20"/>
          <w:szCs w:val="20"/>
        </w:rPr>
      </w:pPr>
      <w:r w:rsidRPr="00124165">
        <w:rPr>
          <w:sz w:val="20"/>
          <w:szCs w:val="20"/>
        </w:rPr>
        <w:t>|   0.96875|   1.96961|    1.969608|   0.92031|             9.296479657194823e-07|</w:t>
      </w:r>
    </w:p>
    <w:p w14:paraId="1246E2BE" w14:textId="77777777" w:rsidR="00124165" w:rsidRPr="00124165" w:rsidRDefault="00124165" w:rsidP="00124165">
      <w:pPr>
        <w:pStyle w:val="15"/>
        <w:ind w:firstLine="0"/>
        <w:rPr>
          <w:sz w:val="20"/>
          <w:szCs w:val="20"/>
        </w:rPr>
      </w:pPr>
      <w:r w:rsidRPr="00124165">
        <w:rPr>
          <w:sz w:val="20"/>
          <w:szCs w:val="20"/>
        </w:rPr>
        <w:t>|   0.97500|   1.97545|    1.975448|   0.94765|             9.482016305462082e-07|</w:t>
      </w:r>
    </w:p>
    <w:p w14:paraId="44754D65" w14:textId="77777777" w:rsidR="00124165" w:rsidRPr="00124165" w:rsidRDefault="00124165" w:rsidP="00124165">
      <w:pPr>
        <w:pStyle w:val="15"/>
        <w:ind w:firstLine="0"/>
        <w:rPr>
          <w:sz w:val="20"/>
          <w:szCs w:val="20"/>
        </w:rPr>
      </w:pPr>
      <w:r w:rsidRPr="00124165">
        <w:rPr>
          <w:sz w:val="20"/>
          <w:szCs w:val="20"/>
        </w:rPr>
        <w:t>|   0.98125|   1.98144|    1.981443|   0.96977|             9.675352719007435e-07|</w:t>
      </w:r>
    </w:p>
    <w:p w14:paraId="6326E246" w14:textId="77777777" w:rsidR="00124165" w:rsidRPr="00124165" w:rsidRDefault="00124165" w:rsidP="00124165">
      <w:pPr>
        <w:pStyle w:val="15"/>
        <w:ind w:firstLine="0"/>
        <w:rPr>
          <w:sz w:val="20"/>
          <w:szCs w:val="20"/>
        </w:rPr>
      </w:pPr>
      <w:r w:rsidRPr="00124165">
        <w:rPr>
          <w:sz w:val="20"/>
          <w:szCs w:val="20"/>
        </w:rPr>
        <w:t>|   0.98750|   1.98756|    1.987558|   0.98621|             9.876653264129232e-07|</w:t>
      </w:r>
    </w:p>
    <w:p w14:paraId="65C37550" w14:textId="77777777" w:rsidR="00124165" w:rsidRPr="00124165" w:rsidRDefault="00124165" w:rsidP="00124165">
      <w:pPr>
        <w:pStyle w:val="15"/>
        <w:ind w:firstLine="0"/>
        <w:rPr>
          <w:sz w:val="20"/>
          <w:szCs w:val="20"/>
        </w:rPr>
      </w:pPr>
      <w:r w:rsidRPr="00124165">
        <w:rPr>
          <w:sz w:val="20"/>
          <w:szCs w:val="20"/>
        </w:rPr>
        <w:t>|   0.99375|   1.99376|    1.993757|   0.99645|             1.008608380370646e-06|</w:t>
      </w:r>
    </w:p>
    <w:p w14:paraId="16786EC2" w14:textId="77777777" w:rsidR="00124165" w:rsidRPr="00124165" w:rsidRDefault="00124165" w:rsidP="00124165">
      <w:pPr>
        <w:pStyle w:val="15"/>
        <w:ind w:firstLine="0"/>
        <w:rPr>
          <w:sz w:val="20"/>
          <w:szCs w:val="20"/>
        </w:rPr>
      </w:pPr>
      <w:r w:rsidRPr="00124165">
        <w:rPr>
          <w:sz w:val="20"/>
          <w:szCs w:val="20"/>
        </w:rPr>
        <w:t>|   1.00000|   2.00000|    2.000000|   0.99998|             1.030381171940320e-06|</w:t>
      </w:r>
    </w:p>
    <w:p w14:paraId="253DC326" w14:textId="77777777" w:rsidR="00124165" w:rsidRPr="00124165" w:rsidRDefault="00124165" w:rsidP="00124165">
      <w:pPr>
        <w:pStyle w:val="15"/>
        <w:ind w:firstLine="0"/>
        <w:rPr>
          <w:sz w:val="20"/>
          <w:szCs w:val="20"/>
        </w:rPr>
      </w:pPr>
    </w:p>
    <w:p w14:paraId="4D7444E6" w14:textId="77777777" w:rsidR="00124165" w:rsidRPr="00124165" w:rsidRDefault="00124165" w:rsidP="00124165">
      <w:pPr>
        <w:pStyle w:val="15"/>
        <w:ind w:firstLine="0"/>
        <w:rPr>
          <w:sz w:val="20"/>
          <w:szCs w:val="20"/>
        </w:rPr>
      </w:pPr>
      <w:proofErr w:type="spellStart"/>
      <w:r w:rsidRPr="00124165">
        <w:rPr>
          <w:sz w:val="20"/>
          <w:szCs w:val="20"/>
        </w:rPr>
        <w:t>xI</w:t>
      </w:r>
      <w:proofErr w:type="spellEnd"/>
      <w:r w:rsidRPr="00124165">
        <w:rPr>
          <w:sz w:val="20"/>
          <w:szCs w:val="20"/>
        </w:rPr>
        <w:t xml:space="preserve"> = 0.20</w:t>
      </w:r>
    </w:p>
    <w:p w14:paraId="0083F8F6" w14:textId="77777777" w:rsidR="00124165" w:rsidRPr="00124165" w:rsidRDefault="00124165" w:rsidP="00124165">
      <w:pPr>
        <w:pStyle w:val="15"/>
        <w:ind w:firstLine="0"/>
        <w:rPr>
          <w:sz w:val="20"/>
          <w:szCs w:val="20"/>
        </w:rPr>
      </w:pPr>
      <w:r w:rsidRPr="00124165">
        <w:rPr>
          <w:sz w:val="20"/>
          <w:szCs w:val="20"/>
        </w:rPr>
        <w:t>Метод конечных разностей (явная схема)</w:t>
      </w:r>
    </w:p>
    <w:p w14:paraId="61F29AD4" w14:textId="77777777" w:rsidR="00124165" w:rsidRPr="00124165" w:rsidRDefault="00124165" w:rsidP="00124165">
      <w:pPr>
        <w:pStyle w:val="15"/>
        <w:ind w:firstLine="0"/>
        <w:rPr>
          <w:sz w:val="20"/>
          <w:szCs w:val="20"/>
        </w:rPr>
      </w:pPr>
      <w:r w:rsidRPr="00124165">
        <w:rPr>
          <w:sz w:val="20"/>
          <w:szCs w:val="20"/>
        </w:rPr>
        <w:t>N = 8</w:t>
      </w:r>
    </w:p>
    <w:p w14:paraId="07BB4862" w14:textId="77777777" w:rsidR="00124165" w:rsidRPr="00124165" w:rsidRDefault="00124165" w:rsidP="00124165">
      <w:pPr>
        <w:pStyle w:val="15"/>
        <w:ind w:firstLine="0"/>
        <w:rPr>
          <w:sz w:val="20"/>
          <w:szCs w:val="20"/>
        </w:rPr>
      </w:pPr>
      <w:r w:rsidRPr="00124165">
        <w:rPr>
          <w:sz w:val="20"/>
          <w:szCs w:val="20"/>
        </w:rPr>
        <w:t xml:space="preserve">         t                     </w:t>
      </w:r>
      <w:proofErr w:type="spellStart"/>
      <w:r w:rsidRPr="00124165">
        <w:rPr>
          <w:sz w:val="20"/>
          <w:szCs w:val="20"/>
        </w:rPr>
        <w:t>delta</w:t>
      </w:r>
      <w:proofErr w:type="spellEnd"/>
      <w:r w:rsidRPr="00124165">
        <w:rPr>
          <w:sz w:val="20"/>
          <w:szCs w:val="20"/>
        </w:rPr>
        <w:t xml:space="preserve"> x:</w:t>
      </w:r>
    </w:p>
    <w:p w14:paraId="36D47E1E" w14:textId="77777777" w:rsidR="00124165" w:rsidRPr="00124165" w:rsidRDefault="00124165" w:rsidP="00124165">
      <w:pPr>
        <w:pStyle w:val="15"/>
        <w:ind w:firstLine="0"/>
        <w:rPr>
          <w:sz w:val="20"/>
          <w:szCs w:val="20"/>
        </w:rPr>
      </w:pPr>
      <w:r w:rsidRPr="00124165">
        <w:rPr>
          <w:sz w:val="20"/>
          <w:szCs w:val="20"/>
        </w:rPr>
        <w:t xml:space="preserve">  0.020|  0.00000000000000e+00  |   0.00000|  0.14070|  0.27900|  0.41289|  0.54102|  0.66289|  0.77900|  0.89070|  1.00000|</w:t>
      </w:r>
    </w:p>
    <w:p w14:paraId="10F70650" w14:textId="77777777" w:rsidR="00124165" w:rsidRPr="00124165" w:rsidRDefault="00124165" w:rsidP="00124165">
      <w:pPr>
        <w:pStyle w:val="15"/>
        <w:ind w:firstLine="0"/>
        <w:rPr>
          <w:sz w:val="20"/>
          <w:szCs w:val="20"/>
        </w:rPr>
      </w:pPr>
      <w:r w:rsidRPr="00124165">
        <w:rPr>
          <w:sz w:val="20"/>
          <w:szCs w:val="20"/>
        </w:rPr>
        <w:t xml:space="preserve">  0.039|  2.02169480378878e-05  |   0.00000|  0.15640|  0.30802|  0.45081|  0.58205|  0.70081|  0.80802|  0.90640|  1.00000|</w:t>
      </w:r>
    </w:p>
    <w:p w14:paraId="6FB9F47D" w14:textId="77777777" w:rsidR="00124165" w:rsidRPr="00124165" w:rsidRDefault="00124165" w:rsidP="00124165">
      <w:pPr>
        <w:pStyle w:val="15"/>
        <w:ind w:firstLine="0"/>
        <w:rPr>
          <w:sz w:val="20"/>
          <w:szCs w:val="20"/>
        </w:rPr>
      </w:pPr>
      <w:r w:rsidRPr="00124165">
        <w:rPr>
          <w:sz w:val="20"/>
          <w:szCs w:val="20"/>
        </w:rPr>
        <w:t xml:space="preserve">  0.059|  5.98813823455835e-05  |   0.00000|  0.17211|  0.33705|  0.48874|  0.62311|  0.73874|  0.83705|  0.92211|  1.00000|</w:t>
      </w:r>
    </w:p>
    <w:p w14:paraId="4BE55FE9" w14:textId="77777777" w:rsidR="00124165" w:rsidRPr="00124165" w:rsidRDefault="00124165" w:rsidP="00124165">
      <w:pPr>
        <w:pStyle w:val="15"/>
        <w:ind w:firstLine="0"/>
        <w:rPr>
          <w:sz w:val="20"/>
          <w:szCs w:val="20"/>
        </w:rPr>
      </w:pPr>
      <w:r w:rsidRPr="00124165">
        <w:rPr>
          <w:sz w:val="20"/>
          <w:szCs w:val="20"/>
        </w:rPr>
        <w:t xml:space="preserve">  0.078|  0.000118253127050161  |   0.00000|  0.18783|  0.36609|  0.52668|  0.66418|  0.77668|  0.86609|  0.93783|  1.00000|</w:t>
      </w:r>
    </w:p>
    <w:p w14:paraId="399D5B44" w14:textId="77777777" w:rsidR="00124165" w:rsidRPr="00124165" w:rsidRDefault="00124165" w:rsidP="00124165">
      <w:pPr>
        <w:pStyle w:val="15"/>
        <w:ind w:firstLine="0"/>
        <w:rPr>
          <w:sz w:val="20"/>
          <w:szCs w:val="20"/>
        </w:rPr>
      </w:pPr>
      <w:r w:rsidRPr="00124165">
        <w:rPr>
          <w:sz w:val="20"/>
          <w:szCs w:val="20"/>
        </w:rPr>
        <w:t xml:space="preserve">  0.098|  0.000194620177544902  |   0.00000|  0.20355|  0.39515|  0.56465|  0.70527|  0.81465|  0.89515|  0.95355|  1.00000|</w:t>
      </w:r>
    </w:p>
    <w:p w14:paraId="64C30F93" w14:textId="77777777" w:rsidR="00124165" w:rsidRPr="00124165" w:rsidRDefault="00124165" w:rsidP="00124165">
      <w:pPr>
        <w:pStyle w:val="15"/>
        <w:ind w:firstLine="0"/>
        <w:rPr>
          <w:sz w:val="20"/>
          <w:szCs w:val="20"/>
        </w:rPr>
      </w:pPr>
      <w:r w:rsidRPr="00124165">
        <w:rPr>
          <w:sz w:val="20"/>
          <w:szCs w:val="20"/>
        </w:rPr>
        <w:t xml:space="preserve">  0.117|  0.000288297628285417  |   0.00000|  0.21929|  0.42422|  0.60263|  0.74638|  0.85263|  0.92422|  0.96929|  1.00000|</w:t>
      </w:r>
    </w:p>
    <w:p w14:paraId="2A396C5F" w14:textId="77777777" w:rsidR="00124165" w:rsidRPr="00124165" w:rsidRDefault="00124165" w:rsidP="00124165">
      <w:pPr>
        <w:pStyle w:val="15"/>
        <w:ind w:firstLine="0"/>
        <w:rPr>
          <w:sz w:val="20"/>
          <w:szCs w:val="20"/>
        </w:rPr>
      </w:pPr>
      <w:r w:rsidRPr="00124165">
        <w:rPr>
          <w:sz w:val="20"/>
          <w:szCs w:val="20"/>
        </w:rPr>
        <w:t xml:space="preserve">  0.137|  0.000398626641391897  |   0.00000|  0.23502|  0.45330|  0.64062|  0.78751|  0.89062|  0.95330|  0.98502|  1.00000|</w:t>
      </w:r>
    </w:p>
    <w:p w14:paraId="77FF368D" w14:textId="77777777" w:rsidR="00124165" w:rsidRPr="00124165" w:rsidRDefault="00124165" w:rsidP="00124165">
      <w:pPr>
        <w:pStyle w:val="15"/>
        <w:ind w:firstLine="0"/>
        <w:rPr>
          <w:sz w:val="20"/>
          <w:szCs w:val="20"/>
        </w:rPr>
      </w:pPr>
      <w:r w:rsidRPr="00124165">
        <w:rPr>
          <w:sz w:val="20"/>
          <w:szCs w:val="20"/>
        </w:rPr>
        <w:t xml:space="preserve">  0.156|  0.000524973454508637  |   0.00000|  0.25077|  0.48239|  0.67863|  0.82865|  0.92863|  0.98239|  1.00077|  1.00000|</w:t>
      </w:r>
    </w:p>
    <w:p w14:paraId="14DCA85A" w14:textId="77777777" w:rsidR="00124165" w:rsidRPr="00124165" w:rsidRDefault="00124165" w:rsidP="00124165">
      <w:pPr>
        <w:pStyle w:val="15"/>
        <w:ind w:firstLine="0"/>
        <w:rPr>
          <w:sz w:val="20"/>
          <w:szCs w:val="20"/>
        </w:rPr>
      </w:pPr>
      <w:r w:rsidRPr="00124165">
        <w:rPr>
          <w:sz w:val="20"/>
          <w:szCs w:val="20"/>
        </w:rPr>
        <w:t xml:space="preserve">  0.176|  0.000666728426423124  |   0.00000|  0.26652|  0.51149|  0.71666|  0.86981|  0.96666|  1.01149|  1.01652|  1.00000|</w:t>
      </w:r>
    </w:p>
    <w:p w14:paraId="7033322D" w14:textId="77777777" w:rsidR="00124165" w:rsidRPr="00124165" w:rsidRDefault="00124165" w:rsidP="00124165">
      <w:pPr>
        <w:pStyle w:val="15"/>
        <w:ind w:firstLine="0"/>
        <w:rPr>
          <w:sz w:val="20"/>
          <w:szCs w:val="20"/>
        </w:rPr>
      </w:pPr>
      <w:r w:rsidRPr="00124165">
        <w:rPr>
          <w:sz w:val="20"/>
          <w:szCs w:val="20"/>
        </w:rPr>
        <w:t xml:space="preserve">  0.195</w:t>
      </w:r>
      <w:proofErr w:type="gramStart"/>
      <w:r w:rsidRPr="00124165">
        <w:rPr>
          <w:sz w:val="20"/>
          <w:szCs w:val="20"/>
        </w:rPr>
        <w:t>|  0.000823305119009965</w:t>
      </w:r>
      <w:proofErr w:type="gramEnd"/>
      <w:r w:rsidRPr="00124165">
        <w:rPr>
          <w:sz w:val="20"/>
          <w:szCs w:val="20"/>
        </w:rPr>
        <w:t xml:space="preserve">  |   0.00000|  0.28228|  0.54061|  0.75470|  0.91098|  1.00470|  1.04061|  1.03228|  1.00000|</w:t>
      </w:r>
    </w:p>
    <w:p w14:paraId="7718CC00" w14:textId="77777777" w:rsidR="00124165" w:rsidRPr="00124165" w:rsidRDefault="00124165" w:rsidP="00124165">
      <w:pPr>
        <w:pStyle w:val="15"/>
        <w:ind w:firstLine="0"/>
        <w:rPr>
          <w:sz w:val="20"/>
          <w:szCs w:val="20"/>
        </w:rPr>
      </w:pPr>
      <w:r w:rsidRPr="00124165">
        <w:rPr>
          <w:sz w:val="20"/>
          <w:szCs w:val="20"/>
        </w:rPr>
        <w:t xml:space="preserve">  0.215</w:t>
      </w:r>
      <w:proofErr w:type="gramStart"/>
      <w:r w:rsidRPr="00124165">
        <w:rPr>
          <w:sz w:val="20"/>
          <w:szCs w:val="20"/>
        </w:rPr>
        <w:t>|  0.000994139414115858</w:t>
      </w:r>
      <w:proofErr w:type="gramEnd"/>
      <w:r w:rsidRPr="00124165">
        <w:rPr>
          <w:sz w:val="20"/>
          <w:szCs w:val="20"/>
        </w:rPr>
        <w:t xml:space="preserve">  |   0.00000|  0.29804|  0.56973|  0.79275|  0.95217|  1.04275|  1.06973|  1.04804|  1.00000|</w:t>
      </w:r>
    </w:p>
    <w:p w14:paraId="0D570C52" w14:textId="77777777" w:rsidR="00124165" w:rsidRPr="00124165" w:rsidRDefault="00124165" w:rsidP="00124165">
      <w:pPr>
        <w:pStyle w:val="15"/>
        <w:ind w:firstLine="0"/>
        <w:rPr>
          <w:sz w:val="20"/>
          <w:szCs w:val="20"/>
        </w:rPr>
      </w:pPr>
      <w:r w:rsidRPr="00124165">
        <w:rPr>
          <w:sz w:val="20"/>
          <w:szCs w:val="20"/>
        </w:rPr>
        <w:t xml:space="preserve">  0.234</w:t>
      </w:r>
      <w:proofErr w:type="gramStart"/>
      <w:r w:rsidRPr="00124165">
        <w:rPr>
          <w:sz w:val="20"/>
          <w:szCs w:val="20"/>
        </w:rPr>
        <w:t>|  0.001178688664056349</w:t>
      </w:r>
      <w:proofErr w:type="gramEnd"/>
      <w:r w:rsidRPr="00124165">
        <w:rPr>
          <w:sz w:val="20"/>
          <w:szCs w:val="20"/>
        </w:rPr>
        <w:t xml:space="preserve">  |   0.00000|  0.31380|  0.59886|  0.83081|  0.99337|  1.08081|  1.09886|  1.06380|  1.00000|</w:t>
      </w:r>
    </w:p>
    <w:p w14:paraId="5F80640E" w14:textId="77777777" w:rsidR="00124165" w:rsidRPr="00124165" w:rsidRDefault="00124165" w:rsidP="00124165">
      <w:pPr>
        <w:pStyle w:val="15"/>
        <w:ind w:firstLine="0"/>
        <w:rPr>
          <w:sz w:val="20"/>
          <w:szCs w:val="20"/>
        </w:rPr>
      </w:pPr>
      <w:r w:rsidRPr="00124165">
        <w:rPr>
          <w:sz w:val="20"/>
          <w:szCs w:val="20"/>
        </w:rPr>
        <w:t xml:space="preserve">  0.254</w:t>
      </w:r>
      <w:proofErr w:type="gramStart"/>
      <w:r w:rsidRPr="00124165">
        <w:rPr>
          <w:sz w:val="20"/>
          <w:szCs w:val="20"/>
        </w:rPr>
        <w:t>|  0.001376430874444612</w:t>
      </w:r>
      <w:proofErr w:type="gramEnd"/>
      <w:r w:rsidRPr="00124165">
        <w:rPr>
          <w:sz w:val="20"/>
          <w:szCs w:val="20"/>
        </w:rPr>
        <w:t xml:space="preserve">  |   0.00000|  0.32957|  0.62800|  0.86889|  1.03458|  1.11889|  1.12800|  1.07957|  1.00000|</w:t>
      </w:r>
    </w:p>
    <w:p w14:paraId="5B8B44C0" w14:textId="77777777" w:rsidR="00124165" w:rsidRPr="00124165" w:rsidRDefault="00124165" w:rsidP="00124165">
      <w:pPr>
        <w:pStyle w:val="15"/>
        <w:ind w:firstLine="0"/>
        <w:rPr>
          <w:sz w:val="20"/>
          <w:szCs w:val="20"/>
        </w:rPr>
      </w:pPr>
      <w:r w:rsidRPr="00124165">
        <w:rPr>
          <w:sz w:val="20"/>
          <w:szCs w:val="20"/>
        </w:rPr>
        <w:t xml:space="preserve">  0.273</w:t>
      </w:r>
      <w:proofErr w:type="gramStart"/>
      <w:r w:rsidRPr="00124165">
        <w:rPr>
          <w:sz w:val="20"/>
          <w:szCs w:val="20"/>
        </w:rPr>
        <w:t>|  0.001586863918122239</w:t>
      </w:r>
      <w:proofErr w:type="gramEnd"/>
      <w:r w:rsidRPr="00124165">
        <w:rPr>
          <w:sz w:val="20"/>
          <w:szCs w:val="20"/>
        </w:rPr>
        <w:t xml:space="preserve">  |   0.00000|  0.34535|  0.65716|  0.90698|  1.07581|  1.15698|  1.15716|  1.09535|  1.00000|</w:t>
      </w:r>
    </w:p>
    <w:p w14:paraId="08D96786" w14:textId="77777777" w:rsidR="00124165" w:rsidRPr="00124165" w:rsidRDefault="00124165" w:rsidP="00124165">
      <w:pPr>
        <w:pStyle w:val="15"/>
        <w:ind w:firstLine="0"/>
        <w:rPr>
          <w:sz w:val="20"/>
          <w:szCs w:val="20"/>
        </w:rPr>
      </w:pPr>
      <w:r w:rsidRPr="00124165">
        <w:rPr>
          <w:sz w:val="20"/>
          <w:szCs w:val="20"/>
        </w:rPr>
        <w:t xml:space="preserve">  0.293</w:t>
      </w:r>
      <w:proofErr w:type="gramStart"/>
      <w:r w:rsidRPr="00124165">
        <w:rPr>
          <w:sz w:val="20"/>
          <w:szCs w:val="20"/>
        </w:rPr>
        <w:t>|  0.001809504779007653</w:t>
      </w:r>
      <w:proofErr w:type="gramEnd"/>
      <w:r w:rsidRPr="00124165">
        <w:rPr>
          <w:sz w:val="20"/>
          <w:szCs w:val="20"/>
        </w:rPr>
        <w:t xml:space="preserve">  |   0.00000|  0.36113|  0.68632|  0.94507|  1.11704|  1.19507|  1.18632|  1.11113|  1.00000|</w:t>
      </w:r>
    </w:p>
    <w:p w14:paraId="17653721" w14:textId="77777777" w:rsidR="00124165" w:rsidRPr="00124165" w:rsidRDefault="00124165" w:rsidP="00124165">
      <w:pPr>
        <w:pStyle w:val="15"/>
        <w:ind w:firstLine="0"/>
        <w:rPr>
          <w:sz w:val="20"/>
          <w:szCs w:val="20"/>
        </w:rPr>
      </w:pPr>
      <w:r w:rsidRPr="00124165">
        <w:rPr>
          <w:sz w:val="20"/>
          <w:szCs w:val="20"/>
        </w:rPr>
        <w:t xml:space="preserve">  0.313</w:t>
      </w:r>
      <w:proofErr w:type="gramStart"/>
      <w:r w:rsidRPr="00124165">
        <w:rPr>
          <w:sz w:val="20"/>
          <w:szCs w:val="20"/>
        </w:rPr>
        <w:t>|  0.002043888824724727</w:t>
      </w:r>
      <w:proofErr w:type="gramEnd"/>
      <w:r w:rsidRPr="00124165">
        <w:rPr>
          <w:sz w:val="20"/>
          <w:szCs w:val="20"/>
        </w:rPr>
        <w:t xml:space="preserve">  |   0.00000|  0.37692|  0.71548|  0.98318|  1.15829|  1.23318|  1.21548|  1.12692|  1.00000|</w:t>
      </w:r>
    </w:p>
    <w:p w14:paraId="2100B05A" w14:textId="77777777" w:rsidR="00124165" w:rsidRPr="00124165" w:rsidRDefault="00124165" w:rsidP="00124165">
      <w:pPr>
        <w:pStyle w:val="15"/>
        <w:ind w:firstLine="0"/>
        <w:rPr>
          <w:sz w:val="20"/>
          <w:szCs w:val="20"/>
        </w:rPr>
      </w:pPr>
      <w:r w:rsidRPr="00124165">
        <w:rPr>
          <w:sz w:val="20"/>
          <w:szCs w:val="20"/>
        </w:rPr>
        <w:t xml:space="preserve">  0.332</w:t>
      </w:r>
      <w:proofErr w:type="gramStart"/>
      <w:r w:rsidRPr="00124165">
        <w:rPr>
          <w:sz w:val="20"/>
          <w:szCs w:val="20"/>
        </w:rPr>
        <w:t>|  0.002289569106913580</w:t>
      </w:r>
      <w:proofErr w:type="gramEnd"/>
      <w:r w:rsidRPr="00124165">
        <w:rPr>
          <w:sz w:val="20"/>
          <w:szCs w:val="20"/>
        </w:rPr>
        <w:t xml:space="preserve">  |   0.00000|  0.39271|  0.74466|  1.02130|  1.19956|  1.27130|  1.24466|  1.14271|  1.00000|</w:t>
      </w:r>
    </w:p>
    <w:p w14:paraId="327A2B7D" w14:textId="77777777" w:rsidR="00124165" w:rsidRPr="00124165" w:rsidRDefault="00124165" w:rsidP="00124165">
      <w:pPr>
        <w:pStyle w:val="15"/>
        <w:ind w:firstLine="0"/>
        <w:rPr>
          <w:sz w:val="20"/>
          <w:szCs w:val="20"/>
        </w:rPr>
      </w:pPr>
      <w:r w:rsidRPr="00124165">
        <w:rPr>
          <w:sz w:val="20"/>
          <w:szCs w:val="20"/>
        </w:rPr>
        <w:t xml:space="preserve">  0.352</w:t>
      </w:r>
      <w:proofErr w:type="gramStart"/>
      <w:r w:rsidRPr="00124165">
        <w:rPr>
          <w:sz w:val="20"/>
          <w:szCs w:val="20"/>
        </w:rPr>
        <w:t>|  0.002546115688173867</w:t>
      </w:r>
      <w:proofErr w:type="gramEnd"/>
      <w:r w:rsidRPr="00124165">
        <w:rPr>
          <w:sz w:val="20"/>
          <w:szCs w:val="20"/>
        </w:rPr>
        <w:t xml:space="preserve">  |   0.00000|  0.40850|  0.77384|  1.05944|  1.24083|  1.30944|  1.27384|  1.15850|  1.00000|</w:t>
      </w:r>
    </w:p>
    <w:p w14:paraId="13E31622" w14:textId="77777777" w:rsidR="00124165" w:rsidRPr="00124165" w:rsidRDefault="00124165" w:rsidP="00124165">
      <w:pPr>
        <w:pStyle w:val="15"/>
        <w:ind w:firstLine="0"/>
        <w:rPr>
          <w:sz w:val="20"/>
          <w:szCs w:val="20"/>
        </w:rPr>
      </w:pPr>
      <w:r w:rsidRPr="00124165">
        <w:rPr>
          <w:sz w:val="20"/>
          <w:szCs w:val="20"/>
        </w:rPr>
        <w:t xml:space="preserve">  0.371</w:t>
      </w:r>
      <w:proofErr w:type="gramStart"/>
      <w:r w:rsidRPr="00124165">
        <w:rPr>
          <w:sz w:val="20"/>
          <w:szCs w:val="20"/>
        </w:rPr>
        <w:t>|  0.002813114994622889</w:t>
      </w:r>
      <w:proofErr w:type="gramEnd"/>
      <w:r w:rsidRPr="00124165">
        <w:rPr>
          <w:sz w:val="20"/>
          <w:szCs w:val="20"/>
        </w:rPr>
        <w:t xml:space="preserve">  |   0.00000|  0.42430|  0.80304|  1.09758|  1.28211|  1.34758|  1.30304|  1.17430|  1.00000|</w:t>
      </w:r>
    </w:p>
    <w:p w14:paraId="09D4C0EA" w14:textId="77777777" w:rsidR="00124165" w:rsidRPr="00124165" w:rsidRDefault="00124165" w:rsidP="00124165">
      <w:pPr>
        <w:pStyle w:val="15"/>
        <w:ind w:firstLine="0"/>
        <w:rPr>
          <w:sz w:val="20"/>
          <w:szCs w:val="20"/>
        </w:rPr>
      </w:pPr>
      <w:r w:rsidRPr="00124165">
        <w:rPr>
          <w:sz w:val="20"/>
          <w:szCs w:val="20"/>
        </w:rPr>
        <w:t xml:space="preserve">  0.391</w:t>
      </w:r>
      <w:proofErr w:type="gramStart"/>
      <w:r w:rsidRPr="00124165">
        <w:rPr>
          <w:sz w:val="20"/>
          <w:szCs w:val="20"/>
        </w:rPr>
        <w:t>|  0.003090169193096681</w:t>
      </w:r>
      <w:proofErr w:type="gramEnd"/>
      <w:r w:rsidRPr="00124165">
        <w:rPr>
          <w:sz w:val="20"/>
          <w:szCs w:val="20"/>
        </w:rPr>
        <w:t xml:space="preserve">  |   0.00000|  0.44010|  0.83223|  1.13572|  1.32340|  1.38572|  1.33223|  1.19010|  1.00000|</w:t>
      </w:r>
    </w:p>
    <w:p w14:paraId="41F98B14" w14:textId="77777777" w:rsidR="00124165" w:rsidRPr="00124165" w:rsidRDefault="00124165" w:rsidP="00124165">
      <w:pPr>
        <w:pStyle w:val="15"/>
        <w:ind w:firstLine="0"/>
        <w:rPr>
          <w:sz w:val="20"/>
          <w:szCs w:val="20"/>
        </w:rPr>
      </w:pPr>
      <w:r w:rsidRPr="00124165">
        <w:rPr>
          <w:sz w:val="20"/>
          <w:szCs w:val="20"/>
        </w:rPr>
        <w:t xml:space="preserve">  0.410</w:t>
      </w:r>
      <w:proofErr w:type="gramStart"/>
      <w:r w:rsidRPr="00124165">
        <w:rPr>
          <w:sz w:val="20"/>
          <w:szCs w:val="20"/>
        </w:rPr>
        <w:t>|  0.003376895592054563</w:t>
      </w:r>
      <w:proofErr w:type="gramEnd"/>
      <w:r w:rsidRPr="00124165">
        <w:rPr>
          <w:sz w:val="20"/>
          <w:szCs w:val="20"/>
        </w:rPr>
        <w:t xml:space="preserve">  |   0.00000|  0.45591|  0.86144|  1.17388|  1.36471|  1.42388|  1.36144|  1.20591|  1.00000|</w:t>
      </w:r>
    </w:p>
    <w:p w14:paraId="1D594F57" w14:textId="77777777" w:rsidR="00124165" w:rsidRPr="00124165" w:rsidRDefault="00124165" w:rsidP="00124165">
      <w:pPr>
        <w:pStyle w:val="15"/>
        <w:ind w:firstLine="0"/>
        <w:rPr>
          <w:sz w:val="20"/>
          <w:szCs w:val="20"/>
        </w:rPr>
      </w:pPr>
      <w:r w:rsidRPr="00124165">
        <w:rPr>
          <w:sz w:val="20"/>
          <w:szCs w:val="20"/>
        </w:rPr>
        <w:t xml:space="preserve">  0.430</w:t>
      </w:r>
      <w:proofErr w:type="gramStart"/>
      <w:r w:rsidRPr="00124165">
        <w:rPr>
          <w:sz w:val="20"/>
          <w:szCs w:val="20"/>
        </w:rPr>
        <w:t>|  0.003672926065285242</w:t>
      </w:r>
      <w:proofErr w:type="gramEnd"/>
      <w:r w:rsidRPr="00124165">
        <w:rPr>
          <w:sz w:val="20"/>
          <w:szCs w:val="20"/>
        </w:rPr>
        <w:t xml:space="preserve">  |   0.00000|  0.47172|  0.89065|  1.21205|  1.40602|  1.46205|  1.39065|  1.22172|  1.00000|</w:t>
      </w:r>
    </w:p>
    <w:p w14:paraId="0645849E" w14:textId="77777777" w:rsidR="00124165" w:rsidRPr="00124165" w:rsidRDefault="00124165" w:rsidP="00124165">
      <w:pPr>
        <w:pStyle w:val="15"/>
        <w:ind w:firstLine="0"/>
        <w:rPr>
          <w:sz w:val="20"/>
          <w:szCs w:val="20"/>
        </w:rPr>
      </w:pPr>
      <w:r w:rsidRPr="00124165">
        <w:rPr>
          <w:sz w:val="20"/>
          <w:szCs w:val="20"/>
        </w:rPr>
        <w:t xml:space="preserve">  0.449</w:t>
      </w:r>
      <w:proofErr w:type="gramStart"/>
      <w:r w:rsidRPr="00124165">
        <w:rPr>
          <w:sz w:val="20"/>
          <w:szCs w:val="20"/>
        </w:rPr>
        <w:t>|  0.003977906497547146</w:t>
      </w:r>
      <w:proofErr w:type="gramEnd"/>
      <w:r w:rsidRPr="00124165">
        <w:rPr>
          <w:sz w:val="20"/>
          <w:szCs w:val="20"/>
        </w:rPr>
        <w:t xml:space="preserve">  |   0.00000|  0.48753|  0.91987|  1.25023|  1.44734|  1.50023|  1.41987|  1.23753|  1.00000|</w:t>
      </w:r>
    </w:p>
    <w:p w14:paraId="33FD43DE" w14:textId="77777777" w:rsidR="00124165" w:rsidRPr="00124165" w:rsidRDefault="00124165" w:rsidP="00124165">
      <w:pPr>
        <w:pStyle w:val="15"/>
        <w:ind w:firstLine="0"/>
        <w:rPr>
          <w:sz w:val="20"/>
          <w:szCs w:val="20"/>
        </w:rPr>
      </w:pPr>
      <w:r w:rsidRPr="00124165">
        <w:rPr>
          <w:sz w:val="20"/>
          <w:szCs w:val="20"/>
        </w:rPr>
        <w:t xml:space="preserve">  0.469</w:t>
      </w:r>
      <w:proofErr w:type="gramStart"/>
      <w:r w:rsidRPr="00124165">
        <w:rPr>
          <w:sz w:val="20"/>
          <w:szCs w:val="20"/>
        </w:rPr>
        <w:t>|  0.004291496251307425</w:t>
      </w:r>
      <w:proofErr w:type="gramEnd"/>
      <w:r w:rsidRPr="00124165">
        <w:rPr>
          <w:sz w:val="20"/>
          <w:szCs w:val="20"/>
        </w:rPr>
        <w:t xml:space="preserve">  |   0.00000|  0.50335|  0.94909|  1.28841|  1.48867|  1.53841|  1.44909|  1.25335|  1.00000|</w:t>
      </w:r>
    </w:p>
    <w:p w14:paraId="16216468" w14:textId="77777777" w:rsidR="00124165" w:rsidRPr="00124165" w:rsidRDefault="00124165" w:rsidP="00124165">
      <w:pPr>
        <w:pStyle w:val="15"/>
        <w:ind w:firstLine="0"/>
        <w:rPr>
          <w:sz w:val="20"/>
          <w:szCs w:val="20"/>
        </w:rPr>
      </w:pPr>
      <w:r w:rsidRPr="00124165">
        <w:rPr>
          <w:sz w:val="20"/>
          <w:szCs w:val="20"/>
        </w:rPr>
        <w:t xml:space="preserve">  0.488</w:t>
      </w:r>
      <w:proofErr w:type="gramStart"/>
      <w:r w:rsidRPr="00124165">
        <w:rPr>
          <w:sz w:val="20"/>
          <w:szCs w:val="20"/>
        </w:rPr>
        <w:t>|  0.004613367653777845</w:t>
      </w:r>
      <w:proofErr w:type="gramEnd"/>
      <w:r w:rsidRPr="00124165">
        <w:rPr>
          <w:sz w:val="20"/>
          <w:szCs w:val="20"/>
        </w:rPr>
        <w:t xml:space="preserve">  |   0.00000|  0.51917|  0.97832|  1.32660|  1.53000|  1.57660|  1.47832|  1.26917|  1.00000|</w:t>
      </w:r>
    </w:p>
    <w:p w14:paraId="1A15AB92" w14:textId="77777777" w:rsidR="00124165" w:rsidRPr="00124165" w:rsidRDefault="00124165" w:rsidP="00124165">
      <w:pPr>
        <w:pStyle w:val="15"/>
        <w:ind w:firstLine="0"/>
        <w:rPr>
          <w:sz w:val="20"/>
          <w:szCs w:val="20"/>
        </w:rPr>
      </w:pPr>
      <w:r w:rsidRPr="00124165">
        <w:rPr>
          <w:sz w:val="20"/>
          <w:szCs w:val="20"/>
        </w:rPr>
        <w:t xml:space="preserve">  0.508</w:t>
      </w:r>
      <w:proofErr w:type="gramStart"/>
      <w:r w:rsidRPr="00124165">
        <w:rPr>
          <w:sz w:val="20"/>
          <w:szCs w:val="20"/>
        </w:rPr>
        <w:t>|  0.004943205503472381</w:t>
      </w:r>
      <w:proofErr w:type="gramEnd"/>
      <w:r w:rsidRPr="00124165">
        <w:rPr>
          <w:sz w:val="20"/>
          <w:szCs w:val="20"/>
        </w:rPr>
        <w:t xml:space="preserve">  |   0.00000|  0.53499|  1.00756|  1.36480|  1.57135|  1.61480|  1.50756|  1.28499|  1.00000|</w:t>
      </w:r>
    </w:p>
    <w:p w14:paraId="4C63C5F2" w14:textId="77777777" w:rsidR="00124165" w:rsidRPr="00124165" w:rsidRDefault="00124165" w:rsidP="00124165">
      <w:pPr>
        <w:pStyle w:val="15"/>
        <w:ind w:firstLine="0"/>
        <w:rPr>
          <w:sz w:val="20"/>
          <w:szCs w:val="20"/>
        </w:rPr>
      </w:pPr>
      <w:r w:rsidRPr="00124165">
        <w:rPr>
          <w:sz w:val="20"/>
          <w:szCs w:val="20"/>
        </w:rPr>
        <w:t xml:space="preserve">  0.527</w:t>
      </w:r>
      <w:proofErr w:type="gramStart"/>
      <w:r w:rsidRPr="00124165">
        <w:rPr>
          <w:sz w:val="20"/>
          <w:szCs w:val="20"/>
        </w:rPr>
        <w:t>|  0.005280706595547580</w:t>
      </w:r>
      <w:proofErr w:type="gramEnd"/>
      <w:r w:rsidRPr="00124165">
        <w:rPr>
          <w:sz w:val="20"/>
          <w:szCs w:val="20"/>
        </w:rPr>
        <w:t xml:space="preserve">  |   0.00000|  0.55081|  1.03680|  1.40300|  1.61270|  1.65300|  1.53680|  1.30081|  1.00000|</w:t>
      </w:r>
    </w:p>
    <w:p w14:paraId="2AADC0D0" w14:textId="77777777" w:rsidR="00124165" w:rsidRPr="00124165" w:rsidRDefault="00124165" w:rsidP="00124165">
      <w:pPr>
        <w:pStyle w:val="15"/>
        <w:ind w:firstLine="0"/>
        <w:rPr>
          <w:sz w:val="20"/>
          <w:szCs w:val="20"/>
        </w:rPr>
      </w:pPr>
      <w:r w:rsidRPr="00124165">
        <w:rPr>
          <w:sz w:val="20"/>
          <w:szCs w:val="20"/>
        </w:rPr>
        <w:t xml:space="preserve">  0.547</w:t>
      </w:r>
      <w:proofErr w:type="gramStart"/>
      <w:r w:rsidRPr="00124165">
        <w:rPr>
          <w:sz w:val="20"/>
          <w:szCs w:val="20"/>
        </w:rPr>
        <w:t>|  0.005625579265207126</w:t>
      </w:r>
      <w:proofErr w:type="gramEnd"/>
      <w:r w:rsidRPr="00124165">
        <w:rPr>
          <w:sz w:val="20"/>
          <w:szCs w:val="20"/>
        </w:rPr>
        <w:t xml:space="preserve">  |   0.00000|  0.56664|  1.06605|  1.44122|  1.65406|  1.69122|  1.56605|  1.31664|  1.00000|</w:t>
      </w:r>
    </w:p>
    <w:p w14:paraId="66CAB49E" w14:textId="77777777" w:rsidR="00124165" w:rsidRPr="00124165" w:rsidRDefault="00124165" w:rsidP="00124165">
      <w:pPr>
        <w:pStyle w:val="15"/>
        <w:ind w:firstLine="0"/>
        <w:rPr>
          <w:sz w:val="20"/>
          <w:szCs w:val="20"/>
        </w:rPr>
      </w:pPr>
      <w:r w:rsidRPr="00124165">
        <w:rPr>
          <w:sz w:val="20"/>
          <w:szCs w:val="20"/>
        </w:rPr>
        <w:t xml:space="preserve">  0.566</w:t>
      </w:r>
      <w:proofErr w:type="gramStart"/>
      <w:r w:rsidRPr="00124165">
        <w:rPr>
          <w:sz w:val="20"/>
          <w:szCs w:val="20"/>
        </w:rPr>
        <w:t>|  0.005977542948485404</w:t>
      </w:r>
      <w:proofErr w:type="gramEnd"/>
      <w:r w:rsidRPr="00124165">
        <w:rPr>
          <w:sz w:val="20"/>
          <w:szCs w:val="20"/>
        </w:rPr>
        <w:t xml:space="preserve">  |   0.00000|  0.58247|  1.09530|  1.47943|  1.69543|  1.72943|  1.59530|  1.33247|  1.00000|</w:t>
      </w:r>
    </w:p>
    <w:p w14:paraId="097FEF10" w14:textId="77777777" w:rsidR="00124165" w:rsidRPr="00124165" w:rsidRDefault="00124165" w:rsidP="00124165">
      <w:pPr>
        <w:pStyle w:val="15"/>
        <w:ind w:firstLine="0"/>
        <w:rPr>
          <w:sz w:val="20"/>
          <w:szCs w:val="20"/>
        </w:rPr>
      </w:pPr>
      <w:r w:rsidRPr="00124165">
        <w:rPr>
          <w:sz w:val="20"/>
          <w:szCs w:val="20"/>
        </w:rPr>
        <w:lastRenderedPageBreak/>
        <w:t xml:space="preserve">  0.586</w:t>
      </w:r>
      <w:proofErr w:type="gramStart"/>
      <w:r w:rsidRPr="00124165">
        <w:rPr>
          <w:sz w:val="20"/>
          <w:szCs w:val="20"/>
        </w:rPr>
        <w:t>|  0.006336327759746352</w:t>
      </w:r>
      <w:proofErr w:type="gramEnd"/>
      <w:r w:rsidRPr="00124165">
        <w:rPr>
          <w:sz w:val="20"/>
          <w:szCs w:val="20"/>
        </w:rPr>
        <w:t xml:space="preserve">  |   0.00000|  0.59830|  1.12455|  1.51766|  1.73681|  1.76766|  1.62455|  1.34830|  1.00000|</w:t>
      </w:r>
    </w:p>
    <w:p w14:paraId="0C02EE3D" w14:textId="77777777" w:rsidR="00124165" w:rsidRPr="00124165" w:rsidRDefault="00124165" w:rsidP="00124165">
      <w:pPr>
        <w:pStyle w:val="15"/>
        <w:ind w:firstLine="0"/>
        <w:rPr>
          <w:sz w:val="20"/>
          <w:szCs w:val="20"/>
        </w:rPr>
      </w:pPr>
      <w:r w:rsidRPr="00124165">
        <w:rPr>
          <w:sz w:val="20"/>
          <w:szCs w:val="20"/>
        </w:rPr>
        <w:t xml:space="preserve">  0.605</w:t>
      </w:r>
      <w:proofErr w:type="gramStart"/>
      <w:r w:rsidRPr="00124165">
        <w:rPr>
          <w:sz w:val="20"/>
          <w:szCs w:val="20"/>
        </w:rPr>
        <w:t>|  0.006701674085264564</w:t>
      </w:r>
      <w:proofErr w:type="gramEnd"/>
      <w:r w:rsidRPr="00124165">
        <w:rPr>
          <w:sz w:val="20"/>
          <w:szCs w:val="20"/>
        </w:rPr>
        <w:t xml:space="preserve">  |   0.00000|  0.61414|  1.15381|  1.55589|  1.77819|  1.80589|  1.65381|  1.36414|  1.00000|</w:t>
      </w:r>
    </w:p>
    <w:p w14:paraId="677A6131" w14:textId="77777777" w:rsidR="00124165" w:rsidRPr="00124165" w:rsidRDefault="00124165" w:rsidP="00124165">
      <w:pPr>
        <w:pStyle w:val="15"/>
        <w:ind w:firstLine="0"/>
        <w:rPr>
          <w:sz w:val="20"/>
          <w:szCs w:val="20"/>
        </w:rPr>
      </w:pPr>
      <w:r w:rsidRPr="00124165">
        <w:rPr>
          <w:sz w:val="20"/>
          <w:szCs w:val="20"/>
        </w:rPr>
        <w:t xml:space="preserve">  0.625</w:t>
      </w:r>
      <w:proofErr w:type="gramStart"/>
      <w:r w:rsidRPr="00124165">
        <w:rPr>
          <w:sz w:val="20"/>
          <w:szCs w:val="20"/>
        </w:rPr>
        <w:t>|  0.007073332192273796</w:t>
      </w:r>
      <w:proofErr w:type="gramEnd"/>
      <w:r w:rsidRPr="00124165">
        <w:rPr>
          <w:sz w:val="20"/>
          <w:szCs w:val="20"/>
        </w:rPr>
        <w:t xml:space="preserve">  |   0.00000|  0.62998|  1.18308|  1.59413|  1.81957|  1.84413|  1.68308|  1.37998|  1.00000|</w:t>
      </w:r>
    </w:p>
    <w:p w14:paraId="5CEF7622" w14:textId="77777777" w:rsidR="00124165" w:rsidRPr="00124165" w:rsidRDefault="00124165" w:rsidP="00124165">
      <w:pPr>
        <w:pStyle w:val="15"/>
        <w:ind w:firstLine="0"/>
        <w:rPr>
          <w:sz w:val="20"/>
          <w:szCs w:val="20"/>
        </w:rPr>
      </w:pPr>
      <w:r w:rsidRPr="00124165">
        <w:rPr>
          <w:sz w:val="20"/>
          <w:szCs w:val="20"/>
        </w:rPr>
        <w:t xml:space="preserve">  0.645</w:t>
      </w:r>
      <w:proofErr w:type="gramStart"/>
      <w:r w:rsidRPr="00124165">
        <w:rPr>
          <w:sz w:val="20"/>
          <w:szCs w:val="20"/>
        </w:rPr>
        <w:t>|  0.007451061852895124</w:t>
      </w:r>
      <w:proofErr w:type="gramEnd"/>
      <w:r w:rsidRPr="00124165">
        <w:rPr>
          <w:sz w:val="20"/>
          <w:szCs w:val="20"/>
        </w:rPr>
        <w:t xml:space="preserve">  |   0.00000|  0.64582|  1.21235|  1.63237|  1.86097|  1.88237|  1.71235|  1.39582|  1.00000|</w:t>
      </w:r>
    </w:p>
    <w:p w14:paraId="6993CE51" w14:textId="77777777" w:rsidR="00124165" w:rsidRPr="00124165" w:rsidRDefault="00124165" w:rsidP="00124165">
      <w:pPr>
        <w:pStyle w:val="15"/>
        <w:ind w:firstLine="0"/>
        <w:rPr>
          <w:sz w:val="20"/>
          <w:szCs w:val="20"/>
        </w:rPr>
      </w:pPr>
      <w:r w:rsidRPr="00124165">
        <w:rPr>
          <w:sz w:val="20"/>
          <w:szCs w:val="20"/>
        </w:rPr>
        <w:t xml:space="preserve">  0.664</w:t>
      </w:r>
      <w:proofErr w:type="gramStart"/>
      <w:r w:rsidRPr="00124165">
        <w:rPr>
          <w:sz w:val="20"/>
          <w:szCs w:val="20"/>
        </w:rPr>
        <w:t>|  0.007834631982378992</w:t>
      </w:r>
      <w:proofErr w:type="gramEnd"/>
      <w:r w:rsidRPr="00124165">
        <w:rPr>
          <w:sz w:val="20"/>
          <w:szCs w:val="20"/>
        </w:rPr>
        <w:t xml:space="preserve">  |   0.00000|  0.66166|  1.24162|  1.67062|  1.90237|  1.92062|  1.74162|  1.41166|  1.00000|</w:t>
      </w:r>
    </w:p>
    <w:p w14:paraId="665EDCB4" w14:textId="77777777" w:rsidR="00124165" w:rsidRPr="00124165" w:rsidRDefault="00124165" w:rsidP="00124165">
      <w:pPr>
        <w:pStyle w:val="15"/>
        <w:ind w:firstLine="0"/>
        <w:rPr>
          <w:sz w:val="20"/>
          <w:szCs w:val="20"/>
        </w:rPr>
      </w:pPr>
      <w:r w:rsidRPr="00124165">
        <w:rPr>
          <w:sz w:val="20"/>
          <w:szCs w:val="20"/>
        </w:rPr>
        <w:t xml:space="preserve">  0.684</w:t>
      </w:r>
      <w:proofErr w:type="gramStart"/>
      <w:r w:rsidRPr="00124165">
        <w:rPr>
          <w:sz w:val="20"/>
          <w:szCs w:val="20"/>
        </w:rPr>
        <w:t>|  0.008223820291115125</w:t>
      </w:r>
      <w:proofErr w:type="gramEnd"/>
      <w:r w:rsidRPr="00124165">
        <w:rPr>
          <w:sz w:val="20"/>
          <w:szCs w:val="20"/>
        </w:rPr>
        <w:t xml:space="preserve">  |   0.00000|  0.67751|  1.27090|  1.70887|  1.94377|  1.95887|  1.77090|  1.42751|  1.00000|</w:t>
      </w:r>
    </w:p>
    <w:p w14:paraId="6045D914" w14:textId="77777777" w:rsidR="00124165" w:rsidRPr="00124165" w:rsidRDefault="00124165" w:rsidP="00124165">
      <w:pPr>
        <w:pStyle w:val="15"/>
        <w:ind w:firstLine="0"/>
        <w:rPr>
          <w:sz w:val="20"/>
          <w:szCs w:val="20"/>
        </w:rPr>
      </w:pPr>
      <w:r w:rsidRPr="00124165">
        <w:rPr>
          <w:sz w:val="20"/>
          <w:szCs w:val="20"/>
        </w:rPr>
        <w:t xml:space="preserve">  0.703</w:t>
      </w:r>
      <w:proofErr w:type="gramStart"/>
      <w:r w:rsidRPr="00124165">
        <w:rPr>
          <w:sz w:val="20"/>
          <w:szCs w:val="20"/>
        </w:rPr>
        <w:t>|  0.008618412949887855</w:t>
      </w:r>
      <w:proofErr w:type="gramEnd"/>
      <w:r w:rsidRPr="00124165">
        <w:rPr>
          <w:sz w:val="20"/>
          <w:szCs w:val="20"/>
        </w:rPr>
        <w:t xml:space="preserve">  |   0.00000|  0.69335|  1.30018|  1.74713|  1.98518|  1.99713|  1.80018|  1.44335|  1.00000|</w:t>
      </w:r>
    </w:p>
    <w:p w14:paraId="72A5BF7C" w14:textId="77777777" w:rsidR="00124165" w:rsidRPr="00124165" w:rsidRDefault="00124165" w:rsidP="00124165">
      <w:pPr>
        <w:pStyle w:val="15"/>
        <w:ind w:firstLine="0"/>
        <w:rPr>
          <w:sz w:val="20"/>
          <w:szCs w:val="20"/>
        </w:rPr>
      </w:pPr>
      <w:r w:rsidRPr="00124165">
        <w:rPr>
          <w:sz w:val="20"/>
          <w:szCs w:val="20"/>
        </w:rPr>
        <w:t xml:space="preserve">  0.723</w:t>
      </w:r>
      <w:proofErr w:type="gramStart"/>
      <w:r w:rsidRPr="00124165">
        <w:rPr>
          <w:sz w:val="20"/>
          <w:szCs w:val="20"/>
        </w:rPr>
        <w:t>|  0.009018204267871699</w:t>
      </w:r>
      <w:proofErr w:type="gramEnd"/>
      <w:r w:rsidRPr="00124165">
        <w:rPr>
          <w:sz w:val="20"/>
          <w:szCs w:val="20"/>
        </w:rPr>
        <w:t xml:space="preserve">  |   0.00000|  0.70920|  1.32947|  1.78539|  2.02660|  2.03539|  1.82947|  1.45920|  1.00000|</w:t>
      </w:r>
    </w:p>
    <w:p w14:paraId="5BAFF57A" w14:textId="77777777" w:rsidR="00124165" w:rsidRPr="00124165" w:rsidRDefault="00124165" w:rsidP="00124165">
      <w:pPr>
        <w:pStyle w:val="15"/>
        <w:ind w:firstLine="0"/>
        <w:rPr>
          <w:sz w:val="20"/>
          <w:szCs w:val="20"/>
        </w:rPr>
      </w:pPr>
      <w:r w:rsidRPr="00124165">
        <w:rPr>
          <w:sz w:val="20"/>
          <w:szCs w:val="20"/>
        </w:rPr>
        <w:t xml:space="preserve">  0.742</w:t>
      </w:r>
      <w:proofErr w:type="gramStart"/>
      <w:r w:rsidRPr="00124165">
        <w:rPr>
          <w:sz w:val="20"/>
          <w:szCs w:val="20"/>
        </w:rPr>
        <w:t>|  0.009422996382882243</w:t>
      </w:r>
      <w:proofErr w:type="gramEnd"/>
      <w:r w:rsidRPr="00124165">
        <w:rPr>
          <w:sz w:val="20"/>
          <w:szCs w:val="20"/>
        </w:rPr>
        <w:t xml:space="preserve">  |   0.00000|  0.72505|  1.35876|  1.82366|  2.06802|  2.07366|  1.85876|  1.47505|  1.00000|</w:t>
      </w:r>
    </w:p>
    <w:p w14:paraId="086925DC" w14:textId="77777777" w:rsidR="00124165" w:rsidRPr="00124165" w:rsidRDefault="00124165" w:rsidP="00124165">
      <w:pPr>
        <w:pStyle w:val="15"/>
        <w:ind w:firstLine="0"/>
        <w:rPr>
          <w:sz w:val="20"/>
          <w:szCs w:val="20"/>
        </w:rPr>
      </w:pPr>
      <w:r w:rsidRPr="00124165">
        <w:rPr>
          <w:sz w:val="20"/>
          <w:szCs w:val="20"/>
        </w:rPr>
        <w:t xml:space="preserve">  0.762</w:t>
      </w:r>
      <w:proofErr w:type="gramStart"/>
      <w:r w:rsidRPr="00124165">
        <w:rPr>
          <w:sz w:val="20"/>
          <w:szCs w:val="20"/>
        </w:rPr>
        <w:t>|  0.009832598963415151</w:t>
      </w:r>
      <w:proofErr w:type="gramEnd"/>
      <w:r w:rsidRPr="00124165">
        <w:rPr>
          <w:sz w:val="20"/>
          <w:szCs w:val="20"/>
        </w:rPr>
        <w:t xml:space="preserve">  |   0.00000|  0.74091|  1.38805|  1.86193|  2.10944|  2.11193|  1.88805|  1.49091|  1.00000|</w:t>
      </w:r>
    </w:p>
    <w:p w14:paraId="44DE28E9" w14:textId="77777777" w:rsidR="00124165" w:rsidRPr="00124165" w:rsidRDefault="00124165" w:rsidP="00124165">
      <w:pPr>
        <w:pStyle w:val="15"/>
        <w:ind w:firstLine="0"/>
        <w:rPr>
          <w:sz w:val="20"/>
          <w:szCs w:val="20"/>
        </w:rPr>
      </w:pPr>
      <w:r w:rsidRPr="00124165">
        <w:rPr>
          <w:sz w:val="20"/>
          <w:szCs w:val="20"/>
        </w:rPr>
        <w:t xml:space="preserve">  0.781</w:t>
      </w:r>
      <w:proofErr w:type="gramStart"/>
      <w:r w:rsidRPr="00124165">
        <w:rPr>
          <w:sz w:val="20"/>
          <w:szCs w:val="20"/>
        </w:rPr>
        <w:t>|  0.010246828922028772</w:t>
      </w:r>
      <w:proofErr w:type="gramEnd"/>
      <w:r w:rsidRPr="00124165">
        <w:rPr>
          <w:sz w:val="20"/>
          <w:szCs w:val="20"/>
        </w:rPr>
        <w:t xml:space="preserve">  |   0.00000|  0.75676|  1.41734|  1.90021|  2.15087|  2.15021|  1.91734|  1.50676|  1.00000|</w:t>
      </w:r>
    </w:p>
    <w:p w14:paraId="19D45122" w14:textId="77777777" w:rsidR="00124165" w:rsidRPr="00124165" w:rsidRDefault="00124165" w:rsidP="00124165">
      <w:pPr>
        <w:pStyle w:val="15"/>
        <w:ind w:firstLine="0"/>
        <w:rPr>
          <w:sz w:val="20"/>
          <w:szCs w:val="20"/>
        </w:rPr>
      </w:pPr>
      <w:r w:rsidRPr="00124165">
        <w:rPr>
          <w:sz w:val="20"/>
          <w:szCs w:val="20"/>
        </w:rPr>
        <w:t xml:space="preserve">  0.801</w:t>
      </w:r>
      <w:proofErr w:type="gramStart"/>
      <w:r w:rsidRPr="00124165">
        <w:rPr>
          <w:sz w:val="20"/>
          <w:szCs w:val="20"/>
        </w:rPr>
        <w:t>|  0.010665510139631351</w:t>
      </w:r>
      <w:proofErr w:type="gramEnd"/>
      <w:r w:rsidRPr="00124165">
        <w:rPr>
          <w:sz w:val="20"/>
          <w:szCs w:val="20"/>
        </w:rPr>
        <w:t xml:space="preserve">  |   0.00000|  0.77262|  1.44664|  1.93849|  2.19231|  2.18849|  1.94664|  1.52262|  1.00000|</w:t>
      </w:r>
    </w:p>
    <w:p w14:paraId="01393AB4" w14:textId="77777777" w:rsidR="00124165" w:rsidRPr="00124165" w:rsidRDefault="00124165" w:rsidP="00124165">
      <w:pPr>
        <w:pStyle w:val="15"/>
        <w:ind w:firstLine="0"/>
        <w:rPr>
          <w:sz w:val="20"/>
          <w:szCs w:val="20"/>
        </w:rPr>
      </w:pPr>
      <w:r w:rsidRPr="00124165">
        <w:rPr>
          <w:sz w:val="20"/>
          <w:szCs w:val="20"/>
        </w:rPr>
        <w:t xml:space="preserve">  0.820</w:t>
      </w:r>
      <w:proofErr w:type="gramStart"/>
      <w:r w:rsidRPr="00124165">
        <w:rPr>
          <w:sz w:val="20"/>
          <w:szCs w:val="20"/>
        </w:rPr>
        <w:t>|  0.011088473200265625</w:t>
      </w:r>
      <w:proofErr w:type="gramEnd"/>
      <w:r w:rsidRPr="00124165">
        <w:rPr>
          <w:sz w:val="20"/>
          <w:szCs w:val="20"/>
        </w:rPr>
        <w:t xml:space="preserve">  |   0.00000|  0.78848|  1.47594|  1.97677|  2.23374|  2.22677|  1.97594|  1.53848|  1.00000|</w:t>
      </w:r>
    </w:p>
    <w:p w14:paraId="0B8DCB75" w14:textId="77777777" w:rsidR="00124165" w:rsidRPr="00124165" w:rsidRDefault="00124165" w:rsidP="00124165">
      <w:pPr>
        <w:pStyle w:val="15"/>
        <w:ind w:firstLine="0"/>
        <w:rPr>
          <w:sz w:val="20"/>
          <w:szCs w:val="20"/>
        </w:rPr>
      </w:pPr>
      <w:r w:rsidRPr="00124165">
        <w:rPr>
          <w:sz w:val="20"/>
          <w:szCs w:val="20"/>
        </w:rPr>
        <w:t xml:space="preserve">  0.840</w:t>
      </w:r>
      <w:proofErr w:type="gramStart"/>
      <w:r w:rsidRPr="00124165">
        <w:rPr>
          <w:sz w:val="20"/>
          <w:szCs w:val="20"/>
        </w:rPr>
        <w:t>|  0.011515555135984457</w:t>
      </w:r>
      <w:proofErr w:type="gramEnd"/>
      <w:r w:rsidRPr="00124165">
        <w:rPr>
          <w:sz w:val="20"/>
          <w:szCs w:val="20"/>
        </w:rPr>
        <w:t xml:space="preserve">  |   0.00000|  0.80433|  1.50525|  2.01506|  2.27519|  2.26506|  2.00525|  1.55433|  1.00000|</w:t>
      </w:r>
    </w:p>
    <w:p w14:paraId="59C30698" w14:textId="77777777" w:rsidR="00124165" w:rsidRPr="00124165" w:rsidRDefault="00124165" w:rsidP="00124165">
      <w:pPr>
        <w:pStyle w:val="15"/>
        <w:ind w:firstLine="0"/>
        <w:rPr>
          <w:sz w:val="20"/>
          <w:szCs w:val="20"/>
        </w:rPr>
      </w:pPr>
      <w:r w:rsidRPr="00124165">
        <w:rPr>
          <w:sz w:val="20"/>
          <w:szCs w:val="20"/>
        </w:rPr>
        <w:t xml:space="preserve">  0.859</w:t>
      </w:r>
      <w:proofErr w:type="gramStart"/>
      <w:r w:rsidRPr="00124165">
        <w:rPr>
          <w:sz w:val="20"/>
          <w:szCs w:val="20"/>
        </w:rPr>
        <w:t>|  0.011946599181439588</w:t>
      </w:r>
      <w:proofErr w:type="gramEnd"/>
      <w:r w:rsidRPr="00124165">
        <w:rPr>
          <w:sz w:val="20"/>
          <w:szCs w:val="20"/>
        </w:rPr>
        <w:t xml:space="preserve">  |   0.00000|  0.82020|  1.53455|  2.05335|  2.31663|  2.30335|  2.03455|  1.57020|  1.00000|</w:t>
      </w:r>
    </w:p>
    <w:p w14:paraId="29E0D850" w14:textId="77777777" w:rsidR="00124165" w:rsidRPr="00124165" w:rsidRDefault="00124165" w:rsidP="00124165">
      <w:pPr>
        <w:pStyle w:val="15"/>
        <w:ind w:firstLine="0"/>
        <w:rPr>
          <w:sz w:val="20"/>
          <w:szCs w:val="20"/>
        </w:rPr>
      </w:pPr>
      <w:r w:rsidRPr="00124165">
        <w:rPr>
          <w:sz w:val="20"/>
          <w:szCs w:val="20"/>
        </w:rPr>
        <w:t xml:space="preserve">  0.879</w:t>
      </w:r>
      <w:proofErr w:type="gramStart"/>
      <w:r w:rsidRPr="00124165">
        <w:rPr>
          <w:sz w:val="20"/>
          <w:szCs w:val="20"/>
        </w:rPr>
        <w:t>|  0.012381454537808700</w:t>
      </w:r>
      <w:proofErr w:type="gramEnd"/>
      <w:r w:rsidRPr="00124165">
        <w:rPr>
          <w:sz w:val="20"/>
          <w:szCs w:val="20"/>
        </w:rPr>
        <w:t xml:space="preserve">  |   0.00000|  0.83606|  1.56386|  2.09165|  2.35808|  2.34165|  2.06386|  1.58606|  1.00000|</w:t>
      </w:r>
    </w:p>
    <w:p w14:paraId="31D74430" w14:textId="77777777" w:rsidR="00124165" w:rsidRPr="00124165" w:rsidRDefault="00124165" w:rsidP="00124165">
      <w:pPr>
        <w:pStyle w:val="15"/>
        <w:ind w:firstLine="0"/>
        <w:rPr>
          <w:sz w:val="20"/>
          <w:szCs w:val="20"/>
        </w:rPr>
      </w:pPr>
      <w:r w:rsidRPr="00124165">
        <w:rPr>
          <w:sz w:val="20"/>
          <w:szCs w:val="20"/>
        </w:rPr>
        <w:t xml:space="preserve">  0.898</w:t>
      </w:r>
      <w:proofErr w:type="gramStart"/>
      <w:r w:rsidRPr="00124165">
        <w:rPr>
          <w:sz w:val="20"/>
          <w:szCs w:val="20"/>
        </w:rPr>
        <w:t>|  0.012819976145707290</w:t>
      </w:r>
      <w:proofErr w:type="gramEnd"/>
      <w:r w:rsidRPr="00124165">
        <w:rPr>
          <w:sz w:val="20"/>
          <w:szCs w:val="20"/>
        </w:rPr>
        <w:t xml:space="preserve">  |   0.00000|  0.85192|  1.59318|  2.12994|  2.39954|  2.37994|  2.09318|  1.60192|  1.00000|</w:t>
      </w:r>
    </w:p>
    <w:p w14:paraId="2A5FB816" w14:textId="77777777" w:rsidR="00124165" w:rsidRPr="00124165" w:rsidRDefault="00124165" w:rsidP="00124165">
      <w:pPr>
        <w:pStyle w:val="15"/>
        <w:ind w:firstLine="0"/>
        <w:rPr>
          <w:sz w:val="20"/>
          <w:szCs w:val="20"/>
        </w:rPr>
      </w:pPr>
      <w:r w:rsidRPr="00124165">
        <w:rPr>
          <w:sz w:val="20"/>
          <w:szCs w:val="20"/>
        </w:rPr>
        <w:t xml:space="preserve">  0.918</w:t>
      </w:r>
      <w:proofErr w:type="gramStart"/>
      <w:r w:rsidRPr="00124165">
        <w:rPr>
          <w:sz w:val="20"/>
          <w:szCs w:val="20"/>
        </w:rPr>
        <w:t>|  0.013262024466745181</w:t>
      </w:r>
      <w:proofErr w:type="gramEnd"/>
      <w:r w:rsidRPr="00124165">
        <w:rPr>
          <w:sz w:val="20"/>
          <w:szCs w:val="20"/>
        </w:rPr>
        <w:t xml:space="preserve">  |   0.00000|  0.86779|  1.62249|  2.16825|  2.44100|  2.41825|  2.12249|  1.61779|  1.00000|</w:t>
      </w:r>
    </w:p>
    <w:p w14:paraId="3525E4E2" w14:textId="77777777" w:rsidR="00124165" w:rsidRPr="00124165" w:rsidRDefault="00124165" w:rsidP="00124165">
      <w:pPr>
        <w:pStyle w:val="15"/>
        <w:ind w:firstLine="0"/>
        <w:rPr>
          <w:sz w:val="20"/>
          <w:szCs w:val="20"/>
        </w:rPr>
      </w:pPr>
      <w:r w:rsidRPr="00124165">
        <w:rPr>
          <w:sz w:val="20"/>
          <w:szCs w:val="20"/>
        </w:rPr>
        <w:t xml:space="preserve">  0.938</w:t>
      </w:r>
      <w:proofErr w:type="gramStart"/>
      <w:r w:rsidRPr="00124165">
        <w:rPr>
          <w:sz w:val="20"/>
          <w:szCs w:val="20"/>
        </w:rPr>
        <w:t>|  0.013707465273395947</w:t>
      </w:r>
      <w:proofErr w:type="gramEnd"/>
      <w:r w:rsidRPr="00124165">
        <w:rPr>
          <w:sz w:val="20"/>
          <w:szCs w:val="20"/>
        </w:rPr>
        <w:t xml:space="preserve">  |   0.00000|  0.88365|  1.65181|  2.20655|  2.48246|  2.45655|  2.15181|  1.63365|  1.00000|</w:t>
      </w:r>
    </w:p>
    <w:p w14:paraId="09CA711F" w14:textId="77777777" w:rsidR="00124165" w:rsidRPr="00124165" w:rsidRDefault="00124165" w:rsidP="00124165">
      <w:pPr>
        <w:pStyle w:val="15"/>
        <w:ind w:firstLine="0"/>
        <w:rPr>
          <w:sz w:val="20"/>
          <w:szCs w:val="20"/>
        </w:rPr>
      </w:pPr>
      <w:r w:rsidRPr="00124165">
        <w:rPr>
          <w:sz w:val="20"/>
          <w:szCs w:val="20"/>
        </w:rPr>
        <w:t xml:space="preserve">  0.957</w:t>
      </w:r>
      <w:proofErr w:type="gramStart"/>
      <w:r w:rsidRPr="00124165">
        <w:rPr>
          <w:sz w:val="20"/>
          <w:szCs w:val="20"/>
        </w:rPr>
        <w:t>|  0.014156169446863931</w:t>
      </w:r>
      <w:proofErr w:type="gramEnd"/>
      <w:r w:rsidRPr="00124165">
        <w:rPr>
          <w:sz w:val="20"/>
          <w:szCs w:val="20"/>
        </w:rPr>
        <w:t xml:space="preserve">  |   0.00000|  0.89952|  1.68113|  2.24486|  2.52392|  2.49486|  2.18113|  1.64952|  1.00000|</w:t>
      </w:r>
    </w:p>
    <w:p w14:paraId="36625C86" w14:textId="77777777" w:rsidR="00124165" w:rsidRPr="00124165" w:rsidRDefault="00124165" w:rsidP="00124165">
      <w:pPr>
        <w:pStyle w:val="15"/>
        <w:ind w:firstLine="0"/>
        <w:rPr>
          <w:sz w:val="20"/>
          <w:szCs w:val="20"/>
        </w:rPr>
      </w:pPr>
      <w:r w:rsidRPr="00124165">
        <w:rPr>
          <w:sz w:val="20"/>
          <w:szCs w:val="20"/>
        </w:rPr>
        <w:t xml:space="preserve">  0.977</w:t>
      </w:r>
      <w:proofErr w:type="gramStart"/>
      <w:r w:rsidRPr="00124165">
        <w:rPr>
          <w:sz w:val="20"/>
          <w:szCs w:val="20"/>
        </w:rPr>
        <w:t>|  0.014608012782645563</w:t>
      </w:r>
      <w:proofErr w:type="gramEnd"/>
      <w:r w:rsidRPr="00124165">
        <w:rPr>
          <w:sz w:val="20"/>
          <w:szCs w:val="20"/>
        </w:rPr>
        <w:t xml:space="preserve">  |   0.00000|  0.91539|  1.71045|  2.28317|  2.56539|  2.53317|  2.21045|  1.66539|  1.00000|</w:t>
      </w:r>
    </w:p>
    <w:p w14:paraId="7684453C" w14:textId="77777777" w:rsidR="00124165" w:rsidRPr="00124165" w:rsidRDefault="00124165" w:rsidP="00124165">
      <w:pPr>
        <w:pStyle w:val="15"/>
        <w:ind w:firstLine="0"/>
        <w:rPr>
          <w:sz w:val="20"/>
          <w:szCs w:val="20"/>
        </w:rPr>
      </w:pPr>
      <w:r w:rsidRPr="00124165">
        <w:rPr>
          <w:sz w:val="20"/>
          <w:szCs w:val="20"/>
        </w:rPr>
        <w:t xml:space="preserve">  0.996</w:t>
      </w:r>
      <w:proofErr w:type="gramStart"/>
      <w:r w:rsidRPr="00124165">
        <w:rPr>
          <w:sz w:val="20"/>
          <w:szCs w:val="20"/>
        </w:rPr>
        <w:t>|  0.015062875803489639</w:t>
      </w:r>
      <w:proofErr w:type="gramEnd"/>
      <w:r w:rsidRPr="00124165">
        <w:rPr>
          <w:sz w:val="20"/>
          <w:szCs w:val="20"/>
        </w:rPr>
        <w:t xml:space="preserve">  |   0.00000|  0.93126|  1.73977|  2.32148|  2.60686|  2.57148|  2.23977|  1.68126|  1.00000|</w:t>
      </w:r>
    </w:p>
    <w:p w14:paraId="4B6116B7" w14:textId="77777777" w:rsidR="00124165" w:rsidRPr="00124165" w:rsidRDefault="00124165" w:rsidP="00124165">
      <w:pPr>
        <w:pStyle w:val="15"/>
        <w:ind w:firstLine="0"/>
        <w:rPr>
          <w:sz w:val="20"/>
          <w:szCs w:val="20"/>
        </w:rPr>
      </w:pPr>
    </w:p>
    <w:p w14:paraId="66B15780" w14:textId="77777777" w:rsidR="00124165" w:rsidRPr="00124165" w:rsidRDefault="00124165" w:rsidP="00124165">
      <w:pPr>
        <w:pStyle w:val="15"/>
        <w:ind w:firstLine="0"/>
        <w:rPr>
          <w:sz w:val="20"/>
          <w:szCs w:val="20"/>
        </w:rPr>
      </w:pPr>
      <w:proofErr w:type="spellStart"/>
      <w:r w:rsidRPr="00124165">
        <w:rPr>
          <w:sz w:val="20"/>
          <w:szCs w:val="20"/>
        </w:rPr>
        <w:t>Del_T</w:t>
      </w:r>
      <w:proofErr w:type="spellEnd"/>
      <w:r w:rsidRPr="00124165">
        <w:rPr>
          <w:sz w:val="20"/>
          <w:szCs w:val="20"/>
        </w:rPr>
        <w:t>: 0.015062875803490</w:t>
      </w:r>
    </w:p>
    <w:p w14:paraId="3C76AE5B" w14:textId="77777777" w:rsidR="00124165" w:rsidRPr="00124165" w:rsidRDefault="00124165" w:rsidP="00124165">
      <w:pPr>
        <w:pStyle w:val="15"/>
        <w:ind w:firstLine="0"/>
        <w:rPr>
          <w:sz w:val="16"/>
          <w:szCs w:val="16"/>
        </w:rPr>
      </w:pPr>
    </w:p>
    <w:p w14:paraId="5C2B2720" w14:textId="77777777" w:rsidR="00124165" w:rsidRDefault="00124165" w:rsidP="00124165">
      <w:pPr>
        <w:pStyle w:val="15"/>
        <w:ind w:firstLine="0"/>
        <w:rPr>
          <w:sz w:val="16"/>
          <w:szCs w:val="16"/>
        </w:rPr>
        <w:sectPr w:rsidR="00124165" w:rsidSect="00124165">
          <w:pgSz w:w="11906" w:h="16838"/>
          <w:pgMar w:top="851" w:right="566" w:bottom="851" w:left="1418" w:header="708" w:footer="708" w:gutter="0"/>
          <w:cols w:space="708"/>
          <w:docGrid w:linePitch="360"/>
        </w:sectPr>
      </w:pPr>
    </w:p>
    <w:p w14:paraId="48E9D51C" w14:textId="77777777" w:rsidR="00124165" w:rsidRPr="00124165" w:rsidRDefault="00124165" w:rsidP="00124165">
      <w:pPr>
        <w:pStyle w:val="15"/>
        <w:ind w:left="567" w:hanging="567"/>
        <w:rPr>
          <w:sz w:val="20"/>
          <w:szCs w:val="20"/>
        </w:rPr>
      </w:pPr>
      <w:r w:rsidRPr="00124165">
        <w:rPr>
          <w:sz w:val="20"/>
          <w:szCs w:val="20"/>
        </w:rPr>
        <w:lastRenderedPageBreak/>
        <w:t>N = 16</w:t>
      </w:r>
    </w:p>
    <w:p w14:paraId="4DA1721B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</w:p>
    <w:p w14:paraId="45A354F8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       t                     </w:t>
      </w:r>
      <w:proofErr w:type="spellStart"/>
      <w:r w:rsidRPr="00124165">
        <w:rPr>
          <w:sz w:val="16"/>
          <w:szCs w:val="16"/>
        </w:rPr>
        <w:t>delta</w:t>
      </w:r>
      <w:proofErr w:type="spellEnd"/>
      <w:r w:rsidRPr="00124165">
        <w:rPr>
          <w:sz w:val="16"/>
          <w:szCs w:val="16"/>
        </w:rPr>
        <w:t xml:space="preserve"> x:</w:t>
      </w:r>
    </w:p>
    <w:p w14:paraId="25FF7BCC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005|  0.00000000000000e+00  |   0.00000|  0.06450|  0.12892|  0.19320|  0.25725|  0.32103|  0.38447|  0.44756|  0.51025|  0.57256|  0.63447|  0.69603|  0.75725|  0.81820|  0.87892|  0.93950|  1.00000|</w:t>
      </w:r>
    </w:p>
    <w:p w14:paraId="553D0272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010|  3.17109736691634e-07  |   0.00000|  0.06650|  0.13285|  0.19889|  0.26450|  0.32955|  0.39395|  0.45761|  0.52051|  0.58261|  0.64395|  0.70455|  0.76450|  0.82389|  0.88285|  0.94150|  1.00000|</w:t>
      </w:r>
    </w:p>
    <w:p w14:paraId="2093B83E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015|  9.48282622648122e-07  |   0.00000|  0.06850|  0.13677|  0.20459|  0.27175|  0.33808|  0.40342|  0.46767|  0.53076|  0.59267|  0.65342|  0.71308|  0.77175|  0.82959|  0.88677|  0.94350|  1.00000|</w:t>
      </w:r>
    </w:p>
    <w:p w14:paraId="5E0FDA6B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020|  1.89050134025148e-06  |   0.00000|  0.07050|  0.14070|  0.21029|  0.27900|  0.34660|  0.41290|  0.47773|  0.54102|  0.60273|  0.66290|  0.72160|  0.77900|  0.83529|  0.89070|  0.94550|  1.00000|</w:t>
      </w:r>
    </w:p>
    <w:p w14:paraId="213B280B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024|  3.14077756013997e-06  |   0.00000|  0.07250|  0.14462|  0.21599|  0.28626|  0.35513|  0.42237|  0.48779|  0.55127|  0.61279|  0.67237|  0.73013|  0.78626|  0.84099|  0.89462|  0.94750|  1.00000|</w:t>
      </w:r>
    </w:p>
    <w:p w14:paraId="757BFA6C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029|  4.69615166331927e-06  |   0.00000|  0.07450|  0.14855|  0.22168|  0.29351|  0.36366|  0.43184|  0.49785|  0.56153|  0.62285|  0.68184|  0.73866|  0.79351|  0.84668|  0.89855|  0.94950|  1.00000|</w:t>
      </w:r>
    </w:p>
    <w:p w14:paraId="3042E591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034|  6.55369246449489e-06  |   0.00000|  0.07650|  0.15247|  0.22738|  0.30076|  0.37219|  0.44132|  0.50790|  0.57178|  0.63290|  0.69132|  0.74719|  0.80076|  0.85238|  0.90247|  0.95150|  1.00000|</w:t>
      </w:r>
    </w:p>
    <w:p w14:paraId="116DA78C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039|  8.71049693940140e-06  |   0.00000|  0.07851|  0.15640|  0.23308|  0.30801|  0.38071|  0.45080|  0.51796|  0.58204|  0.64296|  0.70080|  0.75571|  0.80801|  0.85808|  0.90640|  0.95351|  1.00000|</w:t>
      </w:r>
    </w:p>
    <w:p w14:paraId="36C15E5B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044|  1.11636899543521e-05  |   0.00000|  0.08051|  0.16032|  0.23878|  0.31526|  0.38924|  0.46027|  0.52802|  0.59230|  0.65302|  0.71027|  0.76424|  0.81526|  0.86378|  0.91032|  0.95551|  1.00000|</w:t>
      </w:r>
    </w:p>
    <w:p w14:paraId="334DA140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049|  1.39104239980092e-05  |   0.00000|  0.08251|  0.16425|  0.24448|  0.32252|  0.39777|  0.46975|  0.53808|  0.60255|  0.66308|  0.71975|  0.77277|  0.82252|  0.86948|  0.91425|  0.95751|  1.00000|</w:t>
      </w:r>
    </w:p>
    <w:p w14:paraId="442FE612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054|  1.69478789161515e-05  |   0.00000|  0.08451|  0.16817|  0.25017|  0.32977|  0.40630|  0.47922|  0.54814|  0.61281|  0.67314|  0.72922|  0.78130|  0.82977|  0.87517|  0.91817|  0.95951|  1.00000|</w:t>
      </w:r>
    </w:p>
    <w:p w14:paraId="7C9A27DD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059|  2.02732616486623e-05  |   0.00000|  0.08651|  0.17210|  0.25587|  0.33702|  0.41483|  0.48870|  0.55820|  0.62307|  0.68320|  0.73870|  0.78983|  0.83702|  0.88087|  0.92210|  0.96151|  1.00000|</w:t>
      </w:r>
    </w:p>
    <w:p w14:paraId="40F835A2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063|  2.38838059692936e-05  |   0.00000|  0.08851|  0.17602|  0.26157|  0.34427|  0.42336|  0.49818|  0.56826|  0.63332|  0.69326|  0.74818|  0.79836|  0.84427|  0.88657|  0.92602|  0.96351|  1.00000|</w:t>
      </w:r>
    </w:p>
    <w:p w14:paraId="0D2E5482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068|  2.77767722283162e-05  |   0.00000|  0.09051|  0.17995|  0.26727|  0.35153|  0.43188|  0.50765|  0.57832|  0.64358|  0.70332|  0.75765|  0.80688|  0.85153|  0.89227|  0.92995|  0.96551|  1.00000|</w:t>
      </w:r>
    </w:p>
    <w:p w14:paraId="456CABBC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073|  3.19494470963910e-05  |   0.00000|  0.09251|  0.18387|  0.27297|  0.35878|  0.44041|  0.51713|  0.58838|  0.65384|  0.71338|  0.76713|  0.81541|  0.85878|  0.89797|  0.93387|  0.96751|  1.00000|</w:t>
      </w:r>
    </w:p>
    <w:p w14:paraId="75052116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078|  3.63991433123267e-05  |   0.00000|  0.09451|  0.18780|  0.27867|  0.36604|  0.44894|  0.52661|  0.59845|  0.66410|  0.72345|  0.77661|  0.82394|  0.86604|  0.90367|  0.93780|  0.96951|  1.00000|</w:t>
      </w:r>
    </w:p>
    <w:p w14:paraId="60D3485E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083|  4.11231994323913e-05  |   0.00000|  0.09652|  0.19172|  0.28437|  0.37329|  0.45747|  0.53609|  0.60851|  0.67436|  0.73351|  0.78609|  0.83247|  0.87329|  0.90937|  0.94172|  0.97152|  1.00000|</w:t>
      </w:r>
    </w:p>
    <w:p w14:paraId="248C3643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088|  4.61189795822881e-05  |   0.00000|  0.09852|  0.19565|  0.29007|  0.38054|  0.46600|  0.54556|  0.61857|  0.68462|  0.74357|  0.79556|  0.84100|  0.88054|  0.91507|  0.94565|  0.97352|  1.00000|</w:t>
      </w:r>
    </w:p>
    <w:p w14:paraId="320A6256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093|  5.13838732113525e-05  |   0.00000|  0.10052|  0.19958|  0.29577|  0.38780|  0.47453|  0.55504|  0.62863|  0.69488|  0.75363|  0.80504|  0.84953|  0.88780|  0.92077|  0.94958|  0.97552|  1.00000|</w:t>
      </w:r>
    </w:p>
    <w:p w14:paraId="536B4758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098|  5.69152948496354e-05  |   0.00000|  0.10252|  0.20350|  0.30147|  0.39505|  0.48306|  0.56452|  0.63869|  0.70514|  0.76369|  0.81452|  0.85806|  0.89505|  0.92647|  0.95350|  0.97752|  1.00000|</w:t>
      </w:r>
    </w:p>
    <w:p w14:paraId="559CED75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103|  6.27106838667624e-05  |   0.00000|  0.10452|  0.20743|  0.30717|  0.40231|  0.49159|  0.57400|  0.64876|  0.71539|  0.77376|  0.82400|  0.86659|  0.90231|  0.93217|  0.95743|  0.97952|  1.00000|</w:t>
      </w:r>
    </w:p>
    <w:p w14:paraId="004E9054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107|  6.87675042331248e-05  |   0.00000|  0.10652|  0.21135|  0.31287|  0.40956|  0.50013|  0.58348|  0.65882|  0.72565|  0.78382|  0.83348|  0.87513|  0.90956|  0.93787|  0.96135|  0.98152|  1.00000|</w:t>
      </w:r>
    </w:p>
    <w:p w14:paraId="61038C6D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112|  7.50832442836247e-05  |   0.00000|  0.10852|  0.21528|  0.31857|  0.41682|  0.50866|  0.59296|  0.66888|  0.73591|  0.79388|  0.84296|  0.88366|  0.91682|  0.94357|  0.96528|  0.98352|  1.00000|</w:t>
      </w:r>
    </w:p>
    <w:p w14:paraId="602F2E5A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117|  8.16554164836392e-05  |   0.00000|  0.11053|  0.21921|  0.32427|  0.42407|  0.51719|  0.60244|  0.67895|  0.74618|  0.80395|  0.85244|  0.89219|  0.92407|  0.94927|  0.96921|  0.98553|  1.00000|</w:t>
      </w:r>
    </w:p>
    <w:p w14:paraId="0D122B7C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122|  8.84815571973174e-05  |   0.00000|  0.11253|  0.22313|  0.32997|  0.43133|  0.52572|  0.61192|  0.68901|  0.75644|  0.81401|  0.86192|  0.90072|  0.93133|  0.95497|  0.97313|  0.98753|  1.00000|</w:t>
      </w:r>
    </w:p>
    <w:p w14:paraId="0D1AE009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127|  9.55592264577643e-05  |   0.00000|  0.11453|  0.22706|  0.33567|  0.43858|  0.53425|  0.62140|  0.69907|  0.76670|  0.82407|  0.87140|  0.90925|  0.93858|  0.96067|  0.97706|  0.98953|  1.00000|</w:t>
      </w:r>
    </w:p>
    <w:p w14:paraId="5B115E48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132|  0.000102886007739666  |   0.00000|  0.11653|  0.23099|  0.34137|  0.44584|  0.54278|  0.63088|  0.70914|  0.77696|  0.83414|  0.88088|  0.91778|  0.94584|  0.96637|  0.98099|  0.99153|  1.00000|</w:t>
      </w:r>
    </w:p>
    <w:p w14:paraId="445AE605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137|  0.000110459507734362  |   0.00000|  0.11853|  0.23491|  0.34707|  0.45310|  0.55131|  0.64036|  0.71920|  0.78722|  0.84420|  0.89036|  0.92631|  0.95310|  0.97207|  0.98491|  0.99353|  1.00000|</w:t>
      </w:r>
    </w:p>
    <w:p w14:paraId="6E371CF0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142|  0.000118277356126240  |   0.00000|  0.12054|  0.23884|  0.35277|  0.46035|  0.55985|  0.64984|  0.72927|  0.79748|  0.85427|  0.89984|  0.93485|  0.96035|  0.97777|  0.98884|  0.99554|  1.00000|</w:t>
      </w:r>
    </w:p>
    <w:p w14:paraId="535E1C32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146|  0.000126337205372473  |   0.00000|  0.12254|  0.24277|  0.35847|  0.46761|  0.56838|  0.65932|  0.73933|  0.80774|  0.86433|  0.90932|  0.94338|  0.96761|  0.98347|  0.99277|  0.99754|  1.00000|</w:t>
      </w:r>
    </w:p>
    <w:p w14:paraId="5C6C917D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151|  0.000134636730483639  |   0.00000|  0.12454|  0.24670|  0.36417|  0.47486|  0.57691|  0.66880|  0.74940|  0.81801|  0.87440|  0.91880|  0.95191|  0.97486|  0.98917|  0.99670|  0.99954|  1.00000|</w:t>
      </w:r>
    </w:p>
    <w:p w14:paraId="4C1654C2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156|  0.000143173628807558  |   0.00000|  0.12654|  0.25062|  0.36988|  0.48212|  0.58545|  0.67828|  0.75946|  0.82827|  0.88446|  0.92828|  0.96045|  0.98212|  0.99488|  1.00062|  1.00154|  1.00000|</w:t>
      </w:r>
    </w:p>
    <w:p w14:paraId="0FBE62FB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161|  0.000151945619814464  |   0.00000|  0.12854|  0.25455|  0.37558|  0.48938|  0.59398|  0.68776|  0.76953|  0.83853|  0.89453|  0.93776|  0.96898|  0.98938|  1.00058|  1.00455|  1.00354|  1.00000|</w:t>
      </w:r>
    </w:p>
    <w:p w14:paraId="15E7FC1F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lastRenderedPageBreak/>
        <w:t xml:space="preserve">  0.166|  0.000160950444884178  |   0.00000|  0.13055|  0.25848|  0.38128|  0.49663|  0.60251|  0.69724|  0.77959|  0.84879|  0.90459|  0.94724|  0.97751|  0.99663|  1.00628|  1.00848|  1.00555|  1.00000|</w:t>
      </w:r>
    </w:p>
    <w:p w14:paraId="7FBFE8EE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171|  0.000170185867096162  |   0.00000|  0.13255|  0.26241|  0.38698|  0.50389|  0.61104|  0.70673|  0.78966|  0.85906|  0.91466|  0.95673|  0.98604|  1.00389|  1.01198|  1.01241|  1.00755|  1.00000|</w:t>
      </w:r>
    </w:p>
    <w:p w14:paraId="0057F118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176|  0.000179649671020687  |   0.00000|  0.13455|  0.26633|  0.39268|  0.51115|  0.61958|  0.71621|  0.79972|  0.86932|  0.92472|  0.96621|  0.99458|  1.01115|  1.01768|  1.01633|  1.00955|  1.00000|</w:t>
      </w:r>
    </w:p>
    <w:p w14:paraId="48C8D84C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181|  0.000189339662512555  |   0.00000|  0.13655|  0.27026|  0.39839|  0.51841|  0.62811|  0.72569|  0.80979|  0.87958|  0.93479|  0.97569|  1.00311|  1.01841|  1.02339|  1.02026|  1.01155|  1.00000|</w:t>
      </w:r>
    </w:p>
    <w:p w14:paraId="5C1EA663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186|  0.000199253668506261  |   0.00000|  0.13856|  0.27419|  0.40409|  0.52566|  0.63665|  0.73517|  0.81986|  0.88985|  0.94486|  0.98517|  1.01165|  1.02566|  1.02909|  1.02419|  1.01356|  1.00000|</w:t>
      </w:r>
    </w:p>
    <w:p w14:paraId="1EE216D5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190|  0.000209389536814042  |   0.00000|  0.14056|  0.27812|  0.40979|  0.53292|  0.64518|  0.74466|  0.82992|  0.90011|  0.95492|  0.99466|  1.02018|  1.03292|  1.03479|  1.02812|  1.01556|  1.00000|</w:t>
      </w:r>
    </w:p>
    <w:p w14:paraId="6292AE50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195|  0.000219745135924709  |   0.00000|  0.14256|  0.28204|  0.41549|  0.54018|  0.65372|  0.75414|  0.83999|  0.91038|  0.96499|  1.00414|  1.02872|  1.04018|  1.04049|  1.03204|  1.01756|  1.00000|</w:t>
      </w:r>
    </w:p>
    <w:p w14:paraId="30361119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200|  0.000230318354805470  |   0.00000|  0.14456|  0.28597|  0.42120|  0.54744|  0.66225|  0.76362|  0.85006|  0.92064|  0.97506|  1.01362|  1.03725|  1.04744|  1.04620|  1.03597|  1.01956|  1.00000|</w:t>
      </w:r>
    </w:p>
    <w:p w14:paraId="253AC459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205|  0.000241107102704863  |   0.00000|  0.14657|  0.28990|  0.42690|  0.55470|  0.67078|  0.77310|  0.86013|  0.93091|  0.98513|  1.02310|  1.04578|  1.05470|  1.05190|  1.03990|  1.02157|  1.00000|</w:t>
      </w:r>
    </w:p>
    <w:p w14:paraId="5A8B631F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210|  0.000252109308958026  |   0.00000|  0.14857|  0.29383|  0.43260|  0.56195|  0.67932|  0.78259|  0.87019|  0.94117|  0.99519|  1.03259|  1.05432|  1.06195|  1.05760|  1.04383|  1.02357|  1.00000|</w:t>
      </w:r>
    </w:p>
    <w:p w14:paraId="30667F78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215|  0.000263322922793741  |   0.00000|  0.15057|  0.29776|  0.43830|  0.56921|  0.68785|  0.79207|  0.88026|  0.95144|  1.00526|  1.04207|  1.06285|  1.06921|  1.06330|  1.04776|  1.02557|  1.00000|</w:t>
      </w:r>
    </w:p>
    <w:p w14:paraId="6734E4F3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220|  0.000274745913143470  |   0.00000|  0.15257|  0.30169|  0.44401|  0.57647|  0.69639|  0.80156|  0.89033|  0.96170|  1.01533|  1.05156|  1.07139|  1.07647|  1.06901|  1.05169|  1.02757|  1.00000|</w:t>
      </w:r>
    </w:p>
    <w:p w14:paraId="73402D9E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225|  0.000286376268451405  |   0.00000|  0.15458|  0.30561|  0.44971|  0.58373|  0.70493|  0.81104|  0.90040|  0.97197|  1.02540|  1.06104|  1.07993|  1.08373|  1.07471|  1.05561|  1.02958|  1.00000|</w:t>
      </w:r>
    </w:p>
    <w:p w14:paraId="00230375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229|  0.000298211996488051  |   0.00000|  0.15658|  0.30954|  0.45541|  0.59099|  0.71346|  0.82052|  0.91047|  0.98223|  1.03547|  1.07052|  1.08846|  1.09099|  1.08041|  1.05954|  1.03158|  1.00000|</w:t>
      </w:r>
    </w:p>
    <w:p w14:paraId="5A48591F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234|  0.000310251124163607  |   0.00000|  0.15858|  0.31347|  0.46112|  0.59825|  0.72200|  0.83001|  0.92053|  0.99250|  1.04553|  1.08001|  1.09700|  1.09825|  1.08612|  1.06347|  1.03358|  1.00000|</w:t>
      </w:r>
    </w:p>
    <w:p w14:paraId="248FEE41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239|  0.000322491697344551  |   0.00000|  0.16058|  0.31740|  0.46682|  0.60551|  0.73053|  0.83949|  0.93060|  1.00276|  1.05560|  1.08949|  1.10553|  1.10551|  1.09182|  1.06740|  1.03558|  1.00000|</w:t>
      </w:r>
    </w:p>
    <w:p w14:paraId="40B3FC5E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244|  0.000334931780671566  |   0.00000|  0.16259|  0.32133|  0.47252|  0.61277|  0.73907|  0.84898|  0.94067|  1.01303|  1.06567|  1.09898|  1.11407|  1.11277|  1.09752|  1.07133|  1.03759|  1.00000|</w:t>
      </w:r>
    </w:p>
    <w:p w14:paraId="53E58A4C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249|  0.000347569457378683  |   0.00000|  0.16459|  0.32526|  0.47823|  0.62003|  0.74761|  0.85846|  0.95074|  1.02330|  1.07574|  1.10846|  1.12261|  1.12003|  1.10323|  1.07526|  1.03959|  1.00000|</w:t>
      </w:r>
    </w:p>
    <w:p w14:paraId="27F771E2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254|  0.000360402829115314  |   0.00000|  0.16659|  0.32919|  0.48393|  0.62729|  0.75614|  0.86795|  0.96081|  1.03356|  1.08581|  1.11795|  1.13114|  1.12729|  1.10893|  1.07919|  1.04159|  1.00000|</w:t>
      </w:r>
    </w:p>
    <w:p w14:paraId="5AD8B0A2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259|  0.000373430015768728  |   0.00000|  0.16860|  0.33311|  0.48964|  0.63455|  0.76468|  0.87743|  0.97088|  1.04383|  1.09588|  1.12743|  1.13968|  1.13455|  1.11464|  1.08311|  1.04360|  1.00000|</w:t>
      </w:r>
    </w:p>
    <w:p w14:paraId="45FD2645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264|  0.000386649155289520  |   0.00000|  0.17060|  0.33704|  0.49534|  0.64181|  0.77322|  0.88692|  0.98095|  1.05410|  1.10595|  1.13692|  1.14822|  1.14181|  1.12034|  1.08704|  1.04560|  1.00000|</w:t>
      </w:r>
    </w:p>
    <w:p w14:paraId="1BB202BB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269|  0.000400058403517312  |   0.00000|  0.17260|  0.34097|  0.50104|  0.64907|  0.78175|  0.89641|  0.99102|  1.06436|  1.11602|  1.14641|  1.15675|  1.14907|  1.12604|  1.09097|  1.04760|  1.00000|</w:t>
      </w:r>
    </w:p>
    <w:p w14:paraId="171F755C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273|  0.000413655934009549  |   0.00000|  0.17461|  0.34490|  0.50675|  0.65633|  0.79029|  0.90589|  1.00109|  1.07463|  1.12609|  1.15589|  1.16529|  1.15633|  1.13175|  1.09490|  1.04961|  1.00000|</w:t>
      </w:r>
    </w:p>
    <w:p w14:paraId="2CE61175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278|  0.000427439937870533  |   0.00000|  0.17661|  0.34883|  0.51245|  0.66359|  0.79883|  0.91538|  1.01116|  1.08490|  1.13616|  1.16538|  1.17383|  1.16359|  1.13745|  1.09883|  1.05161|  1.00000|</w:t>
      </w:r>
    </w:p>
    <w:p w14:paraId="1138707A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283|  0.000441408623583550  |   0.00000|  0.17861|  0.35276|  0.51816|  0.67085|  0.80736|  0.92486|  1.02123|  1.09517|  1.14623|  1.17486|  1.18236|  1.17085|  1.14316|  1.10276|  1.05361|  1.00000|</w:t>
      </w:r>
    </w:p>
    <w:p w14:paraId="3D3FA9EC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288|  0.000455560216843676  |   0.00000|  0.18061|  0.35669|  0.52386|  0.67811|  0.81590|  0.93435|  1.03130|  1.10544|  1.15630|  1.18435|  1.19090|  1.17811|  1.14886|  1.10669|  1.05561|  1.00000|</w:t>
      </w:r>
    </w:p>
    <w:p w14:paraId="4E66A604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293|  0.000469892960392349  |   0.00000|  0.18262|  0.36062|  0.52957|  0.68537|  0.82444|  0.94384|  1.04137|  1.11570|  1.16637|  1.19384|  1.19944|  1.18537|  1.15457|  1.11062|  1.05762|  1.00000|</w:t>
      </w:r>
    </w:p>
    <w:p w14:paraId="52FBB4C7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298|  0.000484405113853281  |   0.00000|  0.18462|  0.36455|  0.53527|  0.69263|  0.83298|  0.95332|  1.05144|  1.12597|  1.17644|  1.20332|  1.20798|  1.19263|  1.16027|  1.11455|  1.05962|  1.00000|</w:t>
      </w:r>
    </w:p>
    <w:p w14:paraId="1D532185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303|  0.000499094953571255  |   0.00000|  0.18662|  0.36848|  0.54098|  0.69989|  0.84152|  0.96281|  1.06152|  1.13624|  1.18652|  1.21281|  1.21652|  1.19989|  1.16598|  1.11848|  1.06162|  1.00000|</w:t>
      </w:r>
    </w:p>
    <w:p w14:paraId="19399C06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308|  0.000513960772450250  |   0.00000|  0.18863|  0.37241|  0.54668|  0.70715|  0.85005|  0.97230|  1.07159|  1.14651|  1.19659|  1.22230|  1.22505|  1.20715|  1.17168|  1.12241|  1.06363|  1.00000|</w:t>
      </w:r>
    </w:p>
    <w:p w14:paraId="52234834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313|  0.000529000879795349  |   0.00000|  0.19063|  0.37634|  0.55239|  0.71441|  0.85859|  0.98178|  1.08166|  1.15678|  1.20666|  1.23178|  1.23359|  1.21441|  1.17739|  1.12634|  1.06563|  1.00000|</w:t>
      </w:r>
    </w:p>
    <w:p w14:paraId="2E95CB4F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317|  0.000544213601154420  |   0.00000|  0.19263|  0.38027|  0.55809|  0.72167|  0.86713|  0.99127|  1.09173|  1.16705|  1.21673|  1.24127|  1.24213|  1.22167|  1.18309|  1.13027|  1.06763|  1.00000|</w:t>
      </w:r>
    </w:p>
    <w:p w14:paraId="43A55610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322|  0.000559597278162460  |   0.00000|  0.19464|  0.38420|  0.56380|  0.72894|  0.87567|  1.00076|  1.10180|  1.17732|  1.22680|  1.25076|  1.25067|  1.22894|  1.18880|  1.13420|  1.06964|  1.00000|</w:t>
      </w:r>
    </w:p>
    <w:p w14:paraId="38E37EC7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327|  0.000575150268387059  |   0.00000|  0.19664|  0.38813|  0.56950|  0.73620|  0.88421|  1.01025|  1.11188|  1.18759|  1.23688|  1.26025|  1.25921|  1.23620|  1.19450|  1.13813|  1.07164|  1.00000|</w:t>
      </w:r>
    </w:p>
    <w:p w14:paraId="0A835F67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332|  0.000590870945175404  |   0.00000|  0.19865|  0.39206|  0.57521|  0.74346|  0.89275|  1.01974|  1.12195|  1.19786|  1.24695|  1.26974|  1.26775|  1.24346|  1.20021|  1.14206|  1.07365|  1.00000|</w:t>
      </w:r>
    </w:p>
    <w:p w14:paraId="6CEFB45A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337|  0.000606757697501958  |   0.00000|  0.20065|  0.39599|  0.58091|  0.75072|  0.90129|  1.02922|  1.13202|  1.20813|  1.25702|  1.27922|  1.27629|  1.25072|  1.20591|  1.14599|  1.07565|  1.00000|</w:t>
      </w:r>
    </w:p>
    <w:p w14:paraId="42E6DAE7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lastRenderedPageBreak/>
        <w:t xml:space="preserve">  0.342|  0.000622808929819696  |   0.00000|  0.20265|  0.39992|  0.58662|  0.75798|  0.90982|  1.03871|  1.14209|  1.21840|  1.26709|  1.28871|  1.28482|  1.25798|  1.21162|  1.14992|  1.07765|  1.00000|</w:t>
      </w:r>
    </w:p>
    <w:p w14:paraId="2D68B3A6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347|  0.000639023061909993  |   0.00000|  0.20466|  0.40385|  0.59233|  0.76524|  0.91836|  1.04820|  1.15217|  1.22867|  1.27717|  1.29820|  1.29336|  1.26524|  1.21733|  1.15385|  1.07966|  1.00000|</w:t>
      </w:r>
    </w:p>
    <w:p w14:paraId="24C0B814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352|  0.000655398528736084  |   0.00000|  0.20666|  0.40778|  0.59803|  0.77251|  0.92690|  1.05769|  1.16224|  1.23894|  1.28724|  1.30769|  1.30190|  1.27251|  1.22303|  1.15778|  1.08166|  1.00000|</w:t>
      </w:r>
    </w:p>
    <w:p w14:paraId="1062A9C4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356|  0.000671933780297174  |   0.00000|  0.20866|  0.41171|  0.60374|  0.77977|  0.93544|  1.06718|  1.17231|  1.24921|  1.29731|  1.31718|  1.31044|  1.27977|  1.22874|  1.16171|  1.08366|  1.00000|</w:t>
      </w:r>
    </w:p>
    <w:p w14:paraId="34177728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361|  0.000688627281483667  |   0.00000|  0.21067|  0.41564|  0.60944|  0.78703|  0.94398|  1.07667|  1.18238|  1.25948|  1.30738|  1.32667|  1.31898|  1.28703|  1.23444|  1.16564|  1.08567|  1.00000|</w:t>
      </w:r>
    </w:p>
    <w:p w14:paraId="034300CB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366|  0.000705477511934838  |   0.00000|  0.21267|  0.41957|  0.61515|  0.79429|  0.95252|  1.08615|  1.19246|  1.26975|  1.31746|  1.33615|  1.32752|  1.29429|  1.24015|  1.16957|  1.08767|  1.00000|</w:t>
      </w:r>
    </w:p>
    <w:p w14:paraId="3C821542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371|  0.000722482965895832  |   0.00000|  0.21467|  0.42350|  0.62086|  0.80156|  0.96106|  1.09564|  1.20253|  1.28002|  1.32753|  1.34564|  1.33606|  1.30156|  1.24586|  1.17350|  1.08967|  1.00000|</w:t>
      </w:r>
    </w:p>
    <w:p w14:paraId="65765094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376|  0.000739642152078668  |   0.00000|  0.21668|  0.42743|  0.62656|  0.80882|  0.96960|  1.10513|  1.21261|  1.29029|  1.33761|  1.35513|  1.34460|  1.30882|  1.25156|  1.17743|  1.09168|  1.00000|</w:t>
      </w:r>
    </w:p>
    <w:p w14:paraId="06FE392D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381|  0.000756953593522791  |   0.00000|  0.21868|  0.43136|  0.63227|  0.81608|  0.97814|  1.11462|  1.22268|  1.30056|  1.34768|  1.36462|  1.35314|  1.31608|  1.25727|  1.18136|  1.09368|  1.00000|</w:t>
      </w:r>
    </w:p>
    <w:p w14:paraId="61E42D0A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386|  0.000774415827456965  |   0.00000|  0.22069|  0.43529|  0.63797|  0.82335|  0.98668|  1.12411|  1.23275|  1.31083|  1.35775|  1.37411|  1.36168|  1.32335|  1.26297|  1.18529|  1.09569|  1.00000|</w:t>
      </w:r>
    </w:p>
    <w:p w14:paraId="09A0D398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391|  0.000792027405163376  |   0.00000|  0.22269|  0.43922|  0.64368|  0.83061|  0.99522|  1.13360|  1.24283|  1.32110|  1.36783|  1.38360|  1.37022|  1.33061|  1.26868|  1.18922|  1.09769|  1.00000|</w:t>
      </w:r>
    </w:p>
    <w:p w14:paraId="79E22477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396|  0.000809786891842856  |   0.00000|  0.22469|  0.44315|  0.64939|  0.83787|  1.00376|  1.14309|  1.25290|  1.33138|  1.37790|  1.39309|  1.37876|  1.33787|  1.27439|  1.19315|  1.09969|  1.00000|</w:t>
      </w:r>
    </w:p>
    <w:p w14:paraId="739DD68C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400|  0.000827692866480767  |   0.00000|  0.22670|  0.44708|  0.65509|  0.84514|  1.01230|  1.15258|  1.26298|  1.34165|  1.38798|  1.40258|  1.38730|  1.34514|  1.28009|  1.19708|  1.10170|  1.00000|</w:t>
      </w:r>
    </w:p>
    <w:p w14:paraId="093CB9AA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405|  0.000845743921714215  |   0.00000|  0.22870|  0.45102|  0.66080|  0.85240|  1.02085|  1.16207|  1.27305|  1.35192|  1.39805|  1.41207|  1.39585|  1.35240|  1.28580|  1.20102|  1.10370|  1.00000|</w:t>
      </w:r>
    </w:p>
    <w:p w14:paraId="79AB6B85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410|  0.000863938663701935  |   0.00000|  0.23071|  0.45495|  0.66651|  0.85966|  1.02939|  1.17156|  1.28313|  1.36219|  1.40813|  1.42156|  1.40439|  1.35966|  1.29151|  1.20495|  1.10571|  1.00000|</w:t>
      </w:r>
    </w:p>
    <w:p w14:paraId="4048D96F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415|  0.000882275711993508  |   0.00000|  0.23271|  0.45888|  0.67222|  0.86693|  1.03793|  1.18105|  1.29320|  1.37246|  1.41820|  1.43105|  1.41293|  1.36693|  1.29722|  1.20888|  1.10771|  1.00000|</w:t>
      </w:r>
    </w:p>
    <w:p w14:paraId="45CA4493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420|  0.000900753699401236  |   0.00000|  0.23471|  0.46281|  0.67792|  0.87419|  1.04647|  1.19054|  1.30328|  1.38274|  1.42828|  1.44054|  1.42147|  1.37419|  1.30292|  1.21281|  1.10971|  1.00000|</w:t>
      </w:r>
    </w:p>
    <w:p w14:paraId="7BB59FA7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425|  0.000919371271872249  |   0.00000|  0.23672|  0.46674|  0.68363|  0.88145|  1.05501|  1.20003|  1.31335|  1.39301|  1.43835|  1.45003|  1.43001|  1.38145|  1.30863|  1.21674|  1.11172|  1.00000|</w:t>
      </w:r>
    </w:p>
    <w:p w14:paraId="01BACB39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430|  0.000938127088362606  |   0.00000|  0.23872|  0.47067|  0.68934|  0.88872|  1.06355|  1.20952|  1.32343|  1.40328|  1.44843|  1.45952|  1.43855|  1.38872|  1.31434|  1.22067|  1.11372|  1.00000|</w:t>
      </w:r>
    </w:p>
    <w:p w14:paraId="7612FF6D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435|  0.000957019820712279  |   0.00000|  0.24073|  0.47460|  0.69504|  0.89598|  1.07209|  1.21901|  1.33350|  1.41355|  1.45850|  1.46901|  1.44709|  1.39598|  1.32004|  1.22460|  1.11573|  1.00000|</w:t>
      </w:r>
    </w:p>
    <w:p w14:paraId="51DE01DE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439|  0.000976048153521480  |   0.00000|  0.24273|  0.47853|  0.70075|  0.90324|  1.08063|  1.22851|  1.34358|  1.42383|  1.46858|  1.47851|  1.45563|  1.40324|  1.32575|  1.22853|  1.11773|  1.00000|</w:t>
      </w:r>
    </w:p>
    <w:p w14:paraId="4CFA8993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444|  0.000995210784027423  |   0.00000|  0.24473|  0.48246|  0.70646|  0.91051|  1.08918|  1.23800|  1.35365|  1.43410|  1.47865|  1.48800|  1.46418|  1.41051|  1.33146|  1.23246|  1.11973|  1.00000|</w:t>
      </w:r>
    </w:p>
    <w:p w14:paraId="427CA3C5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449|  0.001014506421983974  |   0.00000|  0.24674|  0.48640|  0.71217|  0.91777|  1.09772|  1.24749|  1.36373|  1.44437|  1.48873|  1.49749|  1.47272|  1.41777|  1.33717|  1.23640|  1.12174|  1.00000|</w:t>
      </w:r>
    </w:p>
    <w:p w14:paraId="42A38E77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454|  0.001033933789540864  |   0.00000|  0.24874|  0.49033|  0.71787|  0.92504|  1.10626|  1.25698|  1.37380|  1.45465|  1.49880|  1.50698|  1.48126|  1.42504|  1.34287|  1.24033|  1.12374|  1.00000|</w:t>
      </w:r>
    </w:p>
    <w:p w14:paraId="179D332A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459|  0.001053491621124447  |   0.00000|  0.25075|  0.49426|  0.72358|  0.93230|  1.11480|  1.26647|  1.38388|  1.46492|  1.50888|  1.51647|  1.48980|  1.43230|  1.34858|  1.24426|  1.12575|  1.00000|</w:t>
      </w:r>
    </w:p>
    <w:p w14:paraId="04C09420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464|  0.001073178663319796  |   0.00000|  0.25275|  0.49819|  0.72929|  0.93957|  1.12334|  1.27596|  1.39396|  1.47519|  1.51896|  1.52596|  1.49834|  1.43957|  1.35429|  1.24819|  1.12775|  1.00000|</w:t>
      </w:r>
    </w:p>
    <w:p w14:paraId="6AFF3623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469|  0.001092993674753906  |   0.00000|  0.25476|  0.50212|  0.73500|  0.94683|  1.13189|  1.28545|  1.40403|  1.48547|  1.52903|  1.53545|  1.50689|  1.44683|  1.36000|  1.25212|  1.12976|  1.00000|</w:t>
      </w:r>
    </w:p>
    <w:p w14:paraId="5BCCC47D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474|  0.001112935425980455  |   0.00000|  0.25676|  0.50605|  0.74070|  0.95410|  1.14043|  1.29495|  1.41411|  1.49574|  1.53911|  1.54495|  1.51543|  1.45410|  1.36570|  1.25605|  1.13176|  1.00000|</w:t>
      </w:r>
    </w:p>
    <w:p w14:paraId="599ADF47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479|  0.001133002699364560  |   0.00000|  0.25876|  0.50999|  0.74641|  0.96136|  1.14897|  1.30444|  1.42419|  1.50602|  1.54919|  1.55444|  1.52397|  1.46136|  1.37141|  1.25999|  1.13376|  1.00000|</w:t>
      </w:r>
    </w:p>
    <w:p w14:paraId="257487E7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483|  0.001153194288969761  |   0.00000|  0.26077|  0.51392|  0.75212|  0.96863|  1.15751|  1.31393|  1.43426|  1.51629|  1.55926|  1.56393|  1.53251|  1.46863|  1.37712|  1.26392|  1.13577|  1.00000|</w:t>
      </w:r>
    </w:p>
    <w:p w14:paraId="028E6BFC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488|  0.001173509000445438  |   0.00000|  0.26277|  0.51785|  0.75783|  0.97589|  1.16606|  1.32342|  1.44434|  1.52656|  1.56934|  1.57342|  1.54106|  1.47589|  1.38283|  1.26785|  1.13777|  1.00000|</w:t>
      </w:r>
    </w:p>
    <w:p w14:paraId="2CD14577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493|  0.001193945650915351  |   0.00000|  0.26478|  0.52178|  0.76354|  0.98316|  1.17460|  1.33291|  1.45442|  1.53684|  1.57942|  1.58291|  1.54960|  1.48316|  1.38854|  1.27178|  1.13978|  1.00000|</w:t>
      </w:r>
    </w:p>
    <w:p w14:paraId="7362B26F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498|  0.001214503068867723  |   0.00000|  0.26678|  0.52571|  0.76924|  0.99042|  1.18314|  1.34241|  1.46449|  1.54711|  1.58949|  1.59241|  1.55814|  1.49042|  1.39424|  1.27571|  1.14178|  1.00000|</w:t>
      </w:r>
    </w:p>
    <w:p w14:paraId="2C6432C1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503|  0.001235180094045996  |   0.00000|  0.26879|  0.52964|  0.77495|  0.99769|  1.19169|  1.35190|  1.47457|  1.55739|  1.59957|  1.60190|  1.56669|  1.49769|  1.39995|  1.27964|  1.14379|  1.00000|</w:t>
      </w:r>
    </w:p>
    <w:p w14:paraId="1AFBD548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508|  0.001255975577340473  |   0.00000|  0.27079|  0.53358|  0.78066|  1.00495|  1.20023|  1.36139|  1.48465|  1.56766|  1.60965|  1.61139|  1.57523|  1.50495|  1.40566|  1.28358|  1.14579|  1.00000|</w:t>
      </w:r>
    </w:p>
    <w:p w14:paraId="4A31E35A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513|  0.001276888380681296  |   0.00000|  0.27280|  0.53751|  0.78637|  1.01222|  1.20877|  1.37088|  1.49472|  1.57794|  1.61972|  1.62088|  1.58377|  1.51222|  1.41137|  1.28751|  1.14780|  1.00000|</w:t>
      </w:r>
    </w:p>
    <w:p w14:paraId="76EBD65F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lastRenderedPageBreak/>
        <w:t xml:space="preserve">  0.518|  0.001297917376932745  |   0.00000|  0.27480|  0.54144|  0.79208|  1.01948|  1.21732|  1.38038|  1.50480|  1.58821|  1.62980|  1.63038|  1.59232|  1.51948|  1.41708|  1.29144|  1.14980|  1.00000|</w:t>
      </w:r>
    </w:p>
    <w:p w14:paraId="508C032E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522|  0.001319061449787773  |   0.00000|  0.27680|  0.54537|  0.79779|  1.02675|  1.22586|  1.38987|  1.51488|  1.59849|  1.63988|  1.63987|  1.60086|  1.52675|  1.42279|  1.29537|  1.15180|  1.00000|</w:t>
      </w:r>
    </w:p>
    <w:p w14:paraId="2662E18A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527|  0.001340319493663866  |   0.00000|  0.27881|  0.54930|  0.80350|  1.03401|  1.23440|  1.39936|  1.52496|  1.60876|  1.64996|  1.64936|  1.60940|  1.53401|  1.42850|  1.29930|  1.15381|  1.00000|</w:t>
      </w:r>
    </w:p>
    <w:p w14:paraId="3A733F34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532|  0.001361690413600236  |   0.00000|  0.28081|  0.55324|  0.80920|  1.04128|  1.24295|  1.40886|  1.53504|  1.61904|  1.66004|  1.65886|  1.61795|  1.54128|  1.43420|  1.30324|  1.15581|  1.00000|</w:t>
      </w:r>
    </w:p>
    <w:p w14:paraId="724C8016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537|  0.001383173125156345  |   0.00000|  0.28282|  0.55717|  0.81491|  1.04854|  1.25149|  1.41835|  1.54511|  1.62931|  1.67011|  1.66835|  1.62649|  1.54854|  1.43991|  1.30717|  1.15782|  1.00000|</w:t>
      </w:r>
    </w:p>
    <w:p w14:paraId="7BDAAFCB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542|  0.001404766554309766  |   0.00000|  0.28482|  0.56110|  0.82062|  1.05581|  1.26003|  1.42784|  1.55519|  1.63959|  1.68019|  1.67784|  1.63503|  1.55581|  1.44562|  1.31110|  1.15982|  1.00000|</w:t>
      </w:r>
    </w:p>
    <w:p w14:paraId="0F96FCDB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547|  0.001426469637356709  |   0.00000|  0.28683|  0.56503|  0.82633|  1.06308|  1.26858|  1.43734|  1.56527|  1.64986|  1.69027|  1.68734|  1.64358|  1.56308|  1.45133|  1.31503|  1.16183|  1.00000|</w:t>
      </w:r>
    </w:p>
    <w:p w14:paraId="2E6F05A6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552|  0.001448281320812539  |   0.00000|  0.28883|  0.56897|  0.83204|  1.07034|  1.27712|  1.44683|  1.57535|  1.66014|  1.70035|  1.69683|  1.65212|  1.57034|  1.45704|  1.31897|  1.16383|  1.00000|</w:t>
      </w:r>
    </w:p>
    <w:p w14:paraId="74386B99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557|  0.001470200561314305  |   0.00000|  0.29084|  0.57290|  0.83775|  1.07761|  1.28566|  1.45632|  1.58543|  1.67042|  1.71043|  1.70632|  1.66066|  1.57761|  1.46275|  1.32290|  1.16584|  1.00000|</w:t>
      </w:r>
    </w:p>
    <w:p w14:paraId="3384B28F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562|  0.001492226325522816  |   0.00000|  0.29284|  0.57683|  0.84346|  1.08487|  1.29421|  1.46582|  1.59550|  1.68069|  1.72050|  1.71582|  1.66921|  1.58487|  1.46846|  1.32683|  1.16784|  1.00000|</w:t>
      </w:r>
    </w:p>
    <w:p w14:paraId="04C2FA09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566|  0.001514357590026272  |   0.00000|  0.29485|  0.58076|  0.84917|  1.09214|  1.30275|  1.47531|  1.60558|  1.69097|  1.73058|  1.72531|  1.67775|  1.59214|  1.47417|  1.33076|  1.16985|  1.00000|</w:t>
      </w:r>
    </w:p>
    <w:p w14:paraId="46FED5D4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571|  0.001536593341245451  |   0.00000|  0.29685|  0.58470|  0.85488|  1.09941|  1.31130|  1.48480|  1.61566|  1.70124|  1.74066|  1.73480|  1.68630|  1.59941|  1.47988|  1.33470|  1.17185|  1.00000|</w:t>
      </w:r>
    </w:p>
    <w:p w14:paraId="395E0673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576|  0.001558932575339123  |   0.00000|  0.29886|  0.58863|  0.86058|  1.10667|  1.31984|  1.49430|  1.62574|  1.71152|  1.75074|  1.74430|  1.69484|  1.60667|  1.48558|  1.33863|  1.17386|  1.00000|</w:t>
      </w:r>
    </w:p>
    <w:p w14:paraId="672A3AD9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581|  0.001581374298109672  |   0.00000|  0.30086|  0.59256|  0.86629|  1.11394|  1.32839|  1.50379|  1.63582|  1.72180|  1.76082|  1.75379|  1.70339|  1.61394|  1.49129|  1.34256|  1.17586|  1.00000|</w:t>
      </w:r>
    </w:p>
    <w:p w14:paraId="5A208533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586|  0.001603917524911846  |   0.00000|  0.30287|  0.59649|  0.87200|  1.12121|  1.33693|  1.51329|  1.64590|  1.73207|  1.77090|  1.76329|  1.71193|  1.62121|  1.49700|  1.34649|  1.17787|  1.00000|</w:t>
      </w:r>
    </w:p>
    <w:p w14:paraId="2CA2E4B9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591|  0.001626561280559491  |   0.00000|  0.30487|  0.60043|  0.87771|  1.12847|  1.34548|  1.52278|  1.65598|  1.74235|  1.78098|  1.77278|  1.72048|  1.62847|  1.50271|  1.35043|  1.17987|  1.00000|</w:t>
      </w:r>
    </w:p>
    <w:p w14:paraId="002D55F7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596|  0.001649304599236290  |   0.00000|  0.30688|  0.60436|  0.88342|  1.13574|  1.35402|  1.53228|  1.66606|  1.75263|  1.79106|  1.78228|  1.72902|  1.63574|  1.50842|  1.35436|  1.18188|  1.00000|</w:t>
      </w:r>
    </w:p>
    <w:p w14:paraId="6647A684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601|  0.001672146524404061  |   0.00000|  0.30888|  0.60829|  0.88913|  1.14301|  1.36257|  1.54177|  1.67614|  1.76290|  1.80114|  1.79177|  1.73757|  1.64301|  1.51413|  1.35829|  1.18388|  1.00000|</w:t>
      </w:r>
    </w:p>
    <w:p w14:paraId="65CC0239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605|  0.001695086108715049  |   0.00000|  0.31088|  0.61222|  0.89484|  1.15027|  1.37111|  1.55126|  1.68622|  1.77318|  1.81122|  1.80126|  1.74611|  1.65027|  1.51984|  1.36222|  1.18588|  1.00000|</w:t>
      </w:r>
    </w:p>
    <w:p w14:paraId="5E7E3EFD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610|  0.001718122413922440  |   0.00000|  0.31289|  0.61616|  0.90055|  1.15754|  1.37965|  1.56076|  1.69630|  1.78346|  1.82130|  1.81076|  1.75465|  1.65754|  1.52555|  1.36616|  1.18789|  1.00000|</w:t>
      </w:r>
    </w:p>
    <w:p w14:paraId="2C435A89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615|  0.001741254510793988  |   0.00000|  0.31489|  0.62009|  0.90626|  1.16481|  1.38820|  1.57025|  1.70637|  1.79373|  1.83137|  1.82025|  1.76320|  1.66481|  1.53126|  1.37009|  1.18989|  1.00000|</w:t>
      </w:r>
    </w:p>
    <w:p w14:paraId="2EF4FF74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620|  0.001764481479024749  |   0.00000|  0.31690|  0.62402|  0.91197|  1.17207|  1.39675|  1.57975|  1.71645|  1.80401|  1.84145|  1.82975|  1.77175|  1.67207|  1.53697|  1.37402|  1.19190|  1.00000|</w:t>
      </w:r>
    </w:p>
    <w:p w14:paraId="07F8DC23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625|  0.001787802407151151  |   0.00000|  0.31890|  0.62796|  0.91768|  1.17934|  1.40529|  1.58924|  1.72653|  1.81429|  1.85153|  1.83924|  1.78029|  1.67934|  1.54268|  1.37796|  1.19390|  1.00000|</w:t>
      </w:r>
    </w:p>
    <w:p w14:paraId="7121D9C4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630|  0.001811216392466841  |   0.00000|  0.32091|  0.63189|  0.92339|  1.18661|  1.41384|  1.59874|  1.73661|  1.82457|  1.86161|  1.84874|  1.78884|  1.68661|  1.54839|  1.38189|  1.19591|  1.00000|</w:t>
      </w:r>
    </w:p>
    <w:p w14:paraId="3AAC371A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635|  0.001834722540938083  |   0.00000|  0.32291|  0.63582|  0.92910|  1.19388|  1.42238|  1.60823|  1.74669|  1.83484|  1.87169|  1.85823|  1.79738|  1.69388|  1.55410|  1.38582|  1.19791|  1.00000|</w:t>
      </w:r>
    </w:p>
    <w:p w14:paraId="7BCAC6DE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640|  0.001858319967120048  |   0.00000|  0.32492|  0.63976|  0.93481|  1.20114|  1.43093|  1.61773|  1.75677|  1.84512|  1.88177|  1.86773|  1.80593|  1.70114|  1.55981|  1.38976|  1.19992|  1.00000|</w:t>
      </w:r>
    </w:p>
    <w:p w14:paraId="2D3C3E77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645|  0.001882007794074880  |   0.00000|  0.32692|  0.64369|  0.94052|  1.20841|  1.43947|  1.62722|  1.76685|  1.85540|  1.89185|  1.87722|  1.81447|  1.70841|  1.56552|  1.39369|  1.20192|  1.00000|</w:t>
      </w:r>
    </w:p>
    <w:p w14:paraId="7B3532F8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649|  0.001905785153290207  |   0.00000|  0.32893|  0.64762|  0.94623|  1.21568|  1.44802|  1.63672|  1.77693|  1.86568|  1.90193|  1.88672|  1.82302|  1.71568|  1.57123|  1.39762|  1.20393|  1.00000|</w:t>
      </w:r>
    </w:p>
    <w:p w14:paraId="42F148D5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654|  0.001929651184596981  |   0.00000|  0.33094|  0.65155|  0.95194|  1.22295|  1.45656|  1.64621|  1.78701|  1.87595|  1.91201|  1.89621|  1.83156|  1.72295|  1.57694|  1.40155|  1.20594|  1.00000|</w:t>
      </w:r>
    </w:p>
    <w:p w14:paraId="3D83ED38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659|  0.001953605036090655  |   0.00000|  0.33294|  0.65549|  0.95765|  1.23021|  1.46511|  1.65571|  1.79709|  1.88623|  1.92209|  1.90571|  1.84011|  1.73021|  1.58265|  1.40549|  1.20794|  1.00000|</w:t>
      </w:r>
    </w:p>
    <w:p w14:paraId="09304F05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664|  0.001977645864051025  |   0.00000|  0.33495|  0.65942|  0.96336|  1.23748|  1.47365|  1.66521|  1.80718|  1.89651|  1.93218|  1.91521|  1.84865|  1.73748|  1.58836|  1.40942|  1.20995|  1.00000|</w:t>
      </w:r>
    </w:p>
    <w:p w14:paraId="1D5425D8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669|  0.002001772832864068  |   0.00000|  0.33695|  0.66335|  0.96907|  1.24475|  1.48220|  1.67470|  1.81726|  1.90679|  1.94226|  1.92470|  1.85720|  1.74475|  1.59407|  1.41335|  1.21195|  1.00000|</w:t>
      </w:r>
    </w:p>
    <w:p w14:paraId="403C9DB2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674|  0.002025985114943563  |   0.00000|  0.33896|  0.66729|  0.97478|  1.25202|  1.49075|  1.68420|  1.82734|  1.91707|  1.95234|  1.93420|  1.86575|  1.75202|  1.59978|  1.41729|  1.21396|  1.00000|</w:t>
      </w:r>
    </w:p>
    <w:p w14:paraId="707A816A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679|  0.002050281890654260  |   0.00000|  0.34096|  0.67122|  0.98049|  1.25928|  1.49929|  1.69369|  1.83742|  1.92734|  1.96242|  1.94369|  1.87429|  1.75928|  1.60549|  1.42122|  1.21596|  1.00000|</w:t>
      </w:r>
    </w:p>
    <w:p w14:paraId="26C3B1DA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684|  0.002074662348235279  |   0.00000|  0.34297|  0.67515|  0.98620|  1.26655|  1.50784|  1.70319|  1.84750|  1.93762|  1.97250|  1.95319|  1.88284|  1.76655|  1.61120|  1.42515|  1.21797|  1.00000|</w:t>
      </w:r>
    </w:p>
    <w:p w14:paraId="3C8AB2DD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688|  0.002099125683725056  |   0.00000|  0.34497|  0.67909|  0.99191|  1.27382|  1.51638|  1.71269|  1.85758|  1.94790|  1.98258|  1.96269|  1.89138|  1.77382|  1.61691|  1.42909|  1.21997|  1.00000|</w:t>
      </w:r>
    </w:p>
    <w:p w14:paraId="2FFCAABE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lastRenderedPageBreak/>
        <w:t xml:space="preserve">  0.693|  0.002123671100885405  |   0.00000|  0.34698|  0.68302|  0.99762|  1.28109|  1.52493|  1.72218|  1.86766|  1.95818|  1.99266|  1.97218|  1.89993|  1.78109|  1.62262|  1.43302|  1.22198|  1.00000|</w:t>
      </w:r>
    </w:p>
    <w:p w14:paraId="0B2F086E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698|  0.002148297811128463  |   0.00000|  0.34898|  0.68695|  1.00333|  1.28836|  1.53348|  1.73168|  1.87774|  1.96846|  2.00274|  1.98168|  1.90848|  1.78836|  1.62833|  1.43695|  1.22398|  1.00000|</w:t>
      </w:r>
    </w:p>
    <w:p w14:paraId="2663096D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703|  0.002173005033442088  |   0.00000|  0.35099|  0.69089|  1.00904|  1.29562|  1.54202|  1.74117|  1.88782|  1.97874|  2.01282|  1.99117|  1.91702|  1.79562|  1.63404|  1.44089|  1.22599|  1.00000|</w:t>
      </w:r>
    </w:p>
    <w:p w14:paraId="406D6D8B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708|  0.002197791994317910  |   0.00000|  0.35299|  0.69482|  1.01475|  1.30289|  1.55057|  1.75067|  1.89790|  1.98901|  2.02290|  2.00067|  1.92557|  1.80289|  1.63975|  1.44482|  1.22799|  1.00000|</w:t>
      </w:r>
    </w:p>
    <w:p w14:paraId="41104A42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713|  0.002222657927679172  |   0.00000|  0.35500|  0.69875|  1.02046|  1.31016|  1.55912|  1.76017|  1.90798|  1.99929|  2.03298|  2.01017|  1.93412|  1.81016|  1.64546|  1.44875|  1.23000|  1.00000|</w:t>
      </w:r>
    </w:p>
    <w:p w14:paraId="28FD9ADF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718|  0.002247602074808341  |   0.00000|  0.35700|  0.70269|  1.02617|  1.31743|  1.56766|  1.76966|  1.91807|  2.00957|  2.04307|  2.01966|  1.94266|  1.81743|  1.65117|  1.45269|  1.23200|  1.00000|</w:t>
      </w:r>
    </w:p>
    <w:p w14:paraId="242B2F23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723|  0.002272623684278052  |   0.00000|  0.35901|  0.70662|  1.03188|  1.32470|  1.57621|  1.77916|  1.92815|  2.01985|  2.05315|  2.02916|  1.95121|  1.82470|  1.65688|  1.45662|  1.23401|  1.00000|</w:t>
      </w:r>
    </w:p>
    <w:p w14:paraId="27BC0831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728|  0.002297722011879166  |   0.00000|  0.36101|  0.71056|  1.03759|  1.33197|  1.58476|  1.78866|  1.93823|  2.03013|  2.06323|  2.03866|  1.95976|  1.83197|  1.66259|  1.46056|  1.23601|  1.00000|</w:t>
      </w:r>
    </w:p>
    <w:p w14:paraId="7392F54C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732|  0.002322896320553269  |   0.00000|  0.36302|  0.71449|  1.04331|  1.33923|  1.59330|  1.79815|  1.94831|  2.04041|  2.07331|  2.04815|  1.96830|  1.83923|  1.66831|  1.46449|  1.23802|  1.00000|</w:t>
      </w:r>
    </w:p>
    <w:p w14:paraId="67D958F9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737|  0.002348145880323393  |   0.00000|  0.36502|  0.71842|  1.04902|  1.34650|  1.60185|  1.80765|  1.95839|  2.05069|  2.08339|  2.05765|  1.97685|  1.84650|  1.67402|  1.46842|  1.24002|  1.00000|</w:t>
      </w:r>
    </w:p>
    <w:p w14:paraId="183725BF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742|  0.002373469968224295  |   0.00000|  0.36703|  0.72236|  1.05473|  1.35377|  1.61040|  1.81715|  1.96847|  2.06097|  2.09347|  2.06715|  1.98540|  1.85377|  1.67973|  1.47236|  1.24203|  1.00000|</w:t>
      </w:r>
    </w:p>
    <w:p w14:paraId="16AFC956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747|  0.002398867868238064  |   0.00000|  0.36903|  0.72629|  1.06044|  1.36104|  1.61894|  1.82664|  1.97856|  2.07125|  2.10356|  2.07664|  1.99394|  1.86104|  1.68544|  1.47629|  1.24403|  1.00000|</w:t>
      </w:r>
    </w:p>
    <w:p w14:paraId="70CB9D83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752|  0.002424338871224840  |   0.00000|  0.37104|  0.73022|  1.06615|  1.36831|  1.62749|  1.83614|  1.98864|  2.08153|  2.11364|  2.08614|  2.00249|  1.86831|  1.69115|  1.48022|  1.24604|  1.00000|</w:t>
      </w:r>
    </w:p>
    <w:p w14:paraId="4E66B069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757|  0.002449882274857984  |   0.00000|  0.37305|  0.73416|  1.07186|  1.37558|  1.63604|  1.84564|  1.99872|  2.09181|  2.12372|  2.09564|  2.01104|  1.87558|  1.69686|  1.48416|  1.24805|  1.00000|</w:t>
      </w:r>
    </w:p>
    <w:p w14:paraId="548A95DE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762|  0.002475497383558789  |   0.00000|  0.37505|  0.73809|  1.07757|  1.38285|  1.64458|  1.85513|  2.00880|  2.10208|  2.13380|  2.10513|  2.01958|  1.88285|  1.70257|  1.48809|  1.25005|  1.00000|</w:t>
      </w:r>
    </w:p>
    <w:p w14:paraId="63A44ACD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767|  0.002501183508430316  |   0.00000|  0.37706|  0.74203|  1.08328|  1.39011|  1.65313|  1.86463|  2.01888|  2.11236|  2.14388|  2.11463|  2.02813|  1.89011|  1.70828|  1.49203|  1.25206|  1.00000|</w:t>
      </w:r>
    </w:p>
    <w:p w14:paraId="30D67C8E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771|  0.002526939967195219  |   0.00000|  0.37906|  0.74596|  1.08899|  1.39738|  1.66168|  1.87413|  2.02897|  2.12264|  2.15397|  2.12413|  2.03668|  1.89738|  1.71399|  1.49596|  1.25406|  1.00000|</w:t>
      </w:r>
    </w:p>
    <w:p w14:paraId="2F752483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776|  0.002552766084130464  |   0.00000|  0.38107|  0.74989|  1.09470|  1.40465|  1.67023|  1.88362|  2.03905|  2.13292|  2.16405|  2.13362|  2.04523|  1.90465|  1.71970|  1.49989|  1.25607|  1.00000|</w:t>
      </w:r>
    </w:p>
    <w:p w14:paraId="3C066FA9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781|  0.002578661190004716  |   0.00000|  0.38307|  0.75383|  1.10042|  1.41192|  1.67877|  1.89312|  2.04913|  2.14320|  2.17413|  2.14312|  2.05377|  1.91192|  1.72542|  1.50383|  1.25807|  1.00000|</w:t>
      </w:r>
    </w:p>
    <w:p w14:paraId="5DF67777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786|  0.002604624622016161  |   0.00000|  0.38508|  0.75776|  1.10613|  1.41919|  1.68732|  1.90262|  2.05921|  2.15348|  2.18421|  2.15262|  2.06232|  1.91919|  1.73113|  1.50776|  1.26008|  1.00000|</w:t>
      </w:r>
    </w:p>
    <w:p w14:paraId="5351FE99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791|  0.002630655723731667  |   0.00000|  0.38708|  0.76169|  1.11184|  1.42646|  1.69587|  1.91212|  2.06929|  2.16376|  2.19429|  2.16212|  2.07087|  1.92646|  1.73684|  1.51169|  1.26208|  1.00000|</w:t>
      </w:r>
    </w:p>
    <w:p w14:paraId="0BA122C7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796|  0.002656753845023285  |   0.00000|  0.38909|  0.76563|  1.11755|  1.43373|  1.70442|  1.92161|  2.07938|  2.17404|  2.20438|  2.17161|  2.07942|  1.93373|  1.74255|  1.51563|  1.26409|  1.00000|</w:t>
      </w:r>
    </w:p>
    <w:p w14:paraId="3FBFF50C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801|  0.002682918342010510  |   0.00000|  0.39110|  0.76956|  1.12326|  1.44100|  1.71296|  1.93111|  2.08946|  2.18432|  2.21446|  2.18111|  2.08796|  1.94100|  1.74826|  1.51956|  1.26610|  1.00000|</w:t>
      </w:r>
    </w:p>
    <w:p w14:paraId="4228B583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806|  0.002709148576997666  |   0.00000|  0.39310|  0.77350|  1.12897|  1.44827|  1.72151|  1.94061|  2.09954|  2.19460|  2.22454|  2.19061|  2.09651|  1.94827|  1.75397|  1.52350|  1.26810|  1.00000|</w:t>
      </w:r>
    </w:p>
    <w:p w14:paraId="2EC82880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811|  0.002735443918416625  |   0.00000|  0.39511|  0.77743|  1.13468|  1.45553|  1.73006|  1.95011|  2.10963|  2.20488|  2.23463|  2.20011|  2.10506|  1.95553|  1.75968|  1.52743|  1.27011|  1.00000|</w:t>
      </w:r>
    </w:p>
    <w:p w14:paraId="4FC67C08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815|  0.002761803740765956  |   0.00000|  0.39711|  0.78136|  1.14039|  1.46280|  1.73861|  1.95961|  2.11971|  2.21516|  2.24471|  2.20961|  2.11361|  1.96280|  1.76539|  1.53136|  1.27211|  1.00000|</w:t>
      </w:r>
    </w:p>
    <w:p w14:paraId="0C912E54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820|  0.002788227424554535  |   0.00000|  0.39912|  0.78530|  1.14611|  1.47007|  1.74715|  1.96910|  2.12979|  2.22544|  2.25479|  2.21910|  2.12215|  1.97007|  1.77111|  1.53530|  1.27412|  1.00000|</w:t>
      </w:r>
    </w:p>
    <w:p w14:paraId="38AB03D0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825|  0.002814714356242476  |   0.00000|  0.40112|  0.78923|  1.15182|  1.47734|  1.75570|  1.97860|  2.13987|  2.23572|  2.26487|  2.22860|  2.13070|  1.97734|  1.77682|  1.53923|  1.27612|  1.00000|</w:t>
      </w:r>
    </w:p>
    <w:p w14:paraId="13BE1E5A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830|  0.002841263928184290  |   0.00000|  0.40313|  0.79317|  1.15753|  1.48461|  1.76425|  1.98810|  2.14996|  2.24601|  2.27496|  2.23810|  2.13925|  1.98461|  1.78253|  1.54317|  1.27813|  1.00000|</w:t>
      </w:r>
    </w:p>
    <w:p w14:paraId="7F9F29B9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835|  0.002867875538572484  |   0.00000|  0.40513|  0.79710|  1.16324|  1.49188|  1.77280|  1.99760|  2.16004|  2.25629|  2.28504|  2.24760|  2.14780|  1.99188|  1.78824|  1.54710|  1.28013|  1.00000|</w:t>
      </w:r>
    </w:p>
    <w:p w14:paraId="1810A5E8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840|  0.002894548591381607  |   0.00000|  0.40714|  0.80104|  1.16895|  1.49915|  1.78135|  2.00709|  2.17012|  2.26657|  2.29512|  2.25709|  2.15635|  1.99915|  1.79395|  1.55104|  1.28214|  1.00000|</w:t>
      </w:r>
    </w:p>
    <w:p w14:paraId="51B966F5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845|  0.002921282496311850  |   0.00000|  0.40915|  0.80497|  1.17466|  1.50642|  1.78989|  2.01659|  2.18021|  2.27685|  2.30521|  2.26659|  2.16489|  2.00642|  1.79966|  1.55497|  1.28415|  1.00000|</w:t>
      </w:r>
    </w:p>
    <w:p w14:paraId="50AFAF40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850|  0.002948076668735311  |   0.00000|  0.41115|  0.80890|  1.18037|  1.51369|  1.79844|  2.02609|  2.19029|  2.28713|  2.31529|  2.27609|  2.17344|  2.01369|  1.80537|  1.55890|  1.28615|  1.00000|</w:t>
      </w:r>
    </w:p>
    <w:p w14:paraId="7EE319D1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854|  0.002974930529640485  |   0.00000|  0.41316|  0.81284|  1.18609|  1.52096|  1.80699|  2.03559|  2.20037|  2.29741|  2.32537|  2.28559|  2.18199|  2.02096|  1.81109|  1.56284|  1.28816|  1.00000|</w:t>
      </w:r>
    </w:p>
    <w:p w14:paraId="69625285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859|  0.003001843505578972  |   0.00000|  0.41516|  0.81677|  1.19180|  1.52823|  1.81554|  2.04509|  2.21046|  2.30769|  2.33546|  2.29509|  2.19054|  2.02823|  1.81680|  1.56677|  1.29016|  1.00000|</w:t>
      </w:r>
    </w:p>
    <w:p w14:paraId="7C04B239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864|  0.003028815028610854  |   0.00000|  0.41717|  0.82071|  1.19751|  1.53550|  1.82409|  2.05459|  2.22054|  2.31797|  2.34554|  2.30459|  2.19909|  2.03550|  1.82251|  1.57071|  1.29217|  1.00000|</w:t>
      </w:r>
    </w:p>
    <w:p w14:paraId="5B3622DA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lastRenderedPageBreak/>
        <w:t xml:space="preserve">  0.869|  0.003055844536253183  |   0.00000|  0.41917|  0.82464|  1.20322|  1.54277|  1.83264|  2.06408|  2.23062|  2.32825|  2.35562|  2.31408|  2.20764|  2.04277|  1.82822|  1.57464|  1.29417|  1.00000|</w:t>
      </w:r>
    </w:p>
    <w:p w14:paraId="46E3DFA2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874|  0.003082931471427131  |   0.00000|  0.42118|  0.82858|  1.20893|  1.55004|  1.84118|  2.07358|  2.24071|  2.33853|  2.36571|  2.32358|  2.21618|  2.05004|  1.83393|  1.57858|  1.29618|  1.00000|</w:t>
      </w:r>
    </w:p>
    <w:p w14:paraId="2F072CE8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879|  0.003110075282405589  |   0.00000|  0.42319|  0.83251|  1.21465|  1.55731|  1.84973|  2.08308|  2.25079|  2.34881|  2.37579|  2.33308|  2.22473|  2.05731|  1.83965|  1.58251|  1.29819|  1.00000|</w:t>
      </w:r>
    </w:p>
    <w:p w14:paraId="41529F11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884|  0.003137275422762098  |   0.00000|  0.42519|  0.83644|  1.22036|  1.56458|  1.85828|  2.09258|  2.26087|  2.35909|  2.38587|  2.34258|  2.23328|  2.06458|  1.84536|  1.58644|  1.30019|  1.00000|</w:t>
      </w:r>
    </w:p>
    <w:p w14:paraId="19AD2067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889|  0.003164531351320665  |   0.00000|  0.42720|  0.84038|  1.22607|  1.57185|  1.86683|  2.10208|  2.27096|  2.36938|  2.39596|  2.35208|  2.24183|  2.07185|  1.85107|  1.59038|  1.30220|  1.00000|</w:t>
      </w:r>
    </w:p>
    <w:p w14:paraId="21C0BF00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894|  0.003191842532103362  |   0.00000|  0.42920|  0.84431|  1.23178|  1.57912|  1.87538|  2.11158|  2.28104|  2.37966|  2.40604|  2.36158|  2.25038|  2.07912|  1.85678|  1.59431|  1.30420|  1.00000|</w:t>
      </w:r>
    </w:p>
    <w:p w14:paraId="7A6C2396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898|  0.003219208434282361  |   0.00000|  0.43121|  0.84825|  1.23749|  1.58639|  1.88393|  2.12107|  2.29112|  2.38994|  2.41612|  2.37107|  2.25893|  2.08639|  1.86249|  1.59825|  1.30621|  1.00000|</w:t>
      </w:r>
    </w:p>
    <w:p w14:paraId="219E215D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903|  0.003246628532129758  |   0.00000|  0.43321|  0.85218|  1.24321|  1.59366|  1.89247|  2.13057|  2.30121|  2.40022|  2.42621|  2.38057|  2.26747|  2.09366|  1.86821|  1.60218|  1.30821|  1.00000|</w:t>
      </w:r>
    </w:p>
    <w:p w14:paraId="4A72A79B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908|  0.003274102304967830  |   0.00000|  0.43522|  0.85612|  1.24892|  1.60093|  1.90102|  2.14007|  2.31129|  2.41050|  2.43629|  2.39007|  2.27602|  2.10093|  1.87392|  1.60612|  1.31022|  1.00000|</w:t>
      </w:r>
    </w:p>
    <w:p w14:paraId="2B94AF57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913|  0.003301629237121961  |   0.00000|  0.43723|  0.86005|  1.25463|  1.60820|  1.90957|  2.14957|  2.32137|  2.42078|  2.44637|  2.39957|  2.28457|  2.10820|  1.87963|  1.61005|  1.31223|  1.00000|</w:t>
      </w:r>
    </w:p>
    <w:p w14:paraId="021761C5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918|  0.003329208817871354  |   0.00000|  0.43923|  0.86399|  1.26034|  1.61547|  1.91812|  2.15907|  2.33146|  2.43106|  2.45646|  2.40907|  2.29312|  2.11547|  1.88534|  1.61399|  1.31423|  1.00000|</w:t>
      </w:r>
    </w:p>
    <w:p w14:paraId="560E68C7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923|  0.003356840541402395  |   0.00000|  0.44124|  0.86792|  1.26605|  1.62274|  1.92667|  2.16857|  2.34154|  2.44135|  2.46654|  2.41857|  2.30167|  2.12274|  1.89105|  1.61792|  1.31624|  1.00000|</w:t>
      </w:r>
    </w:p>
    <w:p w14:paraId="01D68C91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928|  0.003384523906759807  |   0.00000|  0.44324|  0.87186|  1.27177|  1.63001|  1.93522|  2.17807|  2.35163|  2.45163|  2.47663|  2.42807|  2.31022|  2.13001|  1.89677|  1.62186|  1.31824|  1.00000|</w:t>
      </w:r>
    </w:p>
    <w:p w14:paraId="1EDB3ADE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933|  0.003412258417802683  |   0.00000|  0.44525|  0.87579|  1.27748|  1.63728|  1.94377|  2.18757|  2.36171|  2.46191|  2.48671|  2.43757|  2.31877|  2.13728|  1.90248|  1.62579|  1.32025|  1.00000|</w:t>
      </w:r>
    </w:p>
    <w:p w14:paraId="5B6E2639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938|  0.003440043583155639  |   0.00000|  0.44726|  0.87972|  1.28319|  1.64455|  1.95232|  2.19707|  2.37179|  2.47219|  2.49679|  2.44707|  2.32732|  2.14455|  1.90819|  1.62972|  1.32226|  1.00000|</w:t>
      </w:r>
    </w:p>
    <w:p w14:paraId="2BBD45CE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942|  0.003467878916164846  |   0.00000|  0.44926|  0.88366|  1.28890|  1.65182|  1.96087|  2.20657|  2.38188|  2.48247|  2.50688|  2.45657|  2.33587|  2.15182|  1.91390|  1.63366|  1.32426|  1.00000|</w:t>
      </w:r>
    </w:p>
    <w:p w14:paraId="172BB54C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947|  0.003495763934851404  |   0.00000|  0.45127|  0.88759|  1.29461|  1.65909|  1.96941|  2.21606|  2.39196|  2.49275|  2.51696|  2.46606|  2.34441|  2.15909|  1.91961|  1.63759|  1.32627|  1.00000|</w:t>
      </w:r>
    </w:p>
    <w:p w14:paraId="02D6E6B3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952|  0.003523698161866484  |   0.00000|  0.45327|  0.89153|  1.30033|  1.66636|  1.97796|  2.22556|  2.40205|  2.50304|  2.52705|  2.47556|  2.35296|  2.16636|  1.92533|  1.64153|  1.32827|  1.00000|</w:t>
      </w:r>
    </w:p>
    <w:p w14:paraId="095D1C73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957|  0.003551681124449146  |   0.00000|  0.45528|  0.89546|  1.30604|  1.67363|  1.98651|  2.23506|  2.41213|  2.51332|  2.53713|  2.48506|  2.36151|  2.17363|  1.93104|  1.64546|  1.33028|  1.00000|</w:t>
      </w:r>
    </w:p>
    <w:p w14:paraId="54191CD4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962|  0.003579712354378373  |   0.00000|  0.45728|  0.89940|  1.31175|  1.68090|  1.99506|  2.24456|  2.42222|  2.52360|  2.54722|  2.49456|  2.37006|  2.18090|  1.93675|  1.64940|  1.33228|  1.00000|</w:t>
      </w:r>
    </w:p>
    <w:p w14:paraId="6273D290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967|  0.003607791387933101  |   0.00000|  0.45929|  0.90333|  1.31746|  1.68817|  2.00361|  2.25406|  2.43230|  2.53388|  2.55730|  2.50406|  2.37861|  2.18817|  1.94246|  1.65333|  1.33429|  1.00000|</w:t>
      </w:r>
    </w:p>
    <w:p w14:paraId="1061BBE7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972|  0.003635917765846042  |   0.00000|  0.46130|  0.90727|  1.32318|  1.69544|  2.01216|  2.26356|  2.44239|  2.54416|  2.56739|  2.51356|  2.38716|  2.19544|  1.94818|  1.65727|  1.33630|  1.00000|</w:t>
      </w:r>
    </w:p>
    <w:p w14:paraId="10723B60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977|  0.003664091033263261  |   0.00000|  0.46330|  0.91120|  1.32889|  1.70271|  2.02071|  2.27306|  2.45247|  2.55445|  2.57747|  2.52306|  2.39571|  2.20271|  1.95389|  1.66120|  1.33830|  1.00000|</w:t>
      </w:r>
    </w:p>
    <w:p w14:paraId="095C9D08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981|  0.003692310739700222  |   0.00000|  0.46531|  0.91514|  1.33460|  1.70998|  2.02926|  2.28256|  2.46255|  2.56473|  2.58755|  2.53256|  2.40426|  2.20998|  1.95960|  1.66514|  1.34031|  1.00000|</w:t>
      </w:r>
    </w:p>
    <w:p w14:paraId="4100F680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986|  0.003720576439000922  |   0.00000|  0.46731|  0.91907|  1.34031|  1.71725|  2.03781|  2.29206|  2.47264|  2.57501|  2.59764|  2.54206|  2.41281|  2.21725|  1.96531|  1.66907|  1.34231|  1.00000|</w:t>
      </w:r>
    </w:p>
    <w:p w14:paraId="5CFD67FC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991|  0.003748887689294822  |   0.00000|  0.46932|  0.92301|  1.34603|  1.72452|  2.04636|  2.30156|  2.48272|  2.58529|  2.60772|  2.55156|  2.42136|  2.22452|  1.97103|  1.67301|  1.34432|  1.00000|</w:t>
      </w:r>
    </w:p>
    <w:p w14:paraId="008B2670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996|  0.003777244052957318  |   0.00000|  0.47133|  0.92694|  1.35174|  1.73179|  2.05491|  2.31106|  2.49281|  2.59557|  2.61781|  2.56106|  2.42991|  2.23179|  1.97674|  1.67694|  1.34633|  1.00000|</w:t>
      </w:r>
    </w:p>
    <w:p w14:paraId="754E3BC6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1.001|  0.003805645096568444  |   0.00000|  0.47333|  0.93088|  1.35745|  1.73907|  2.06346|  2.32056|  2.50289|  2.60586|  2.62789|  2.57056|  2.43846|  2.23907|  1.98245|  1.68088|  1.34833|  1.00000|</w:t>
      </w:r>
    </w:p>
    <w:p w14:paraId="555817C3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</w:p>
    <w:p w14:paraId="2F946A62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proofErr w:type="spellStart"/>
      <w:r w:rsidRPr="00124165">
        <w:rPr>
          <w:sz w:val="16"/>
          <w:szCs w:val="16"/>
        </w:rPr>
        <w:t>Del_T</w:t>
      </w:r>
      <w:proofErr w:type="spellEnd"/>
      <w:r w:rsidRPr="00124165">
        <w:rPr>
          <w:sz w:val="16"/>
          <w:szCs w:val="16"/>
        </w:rPr>
        <w:t>: 0.003805645096568</w:t>
      </w:r>
    </w:p>
    <w:p w14:paraId="6BC20392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</w:p>
    <w:p w14:paraId="6C8AE4F4" w14:textId="77777777" w:rsidR="00D942C6" w:rsidRDefault="00D942C6" w:rsidP="00124165">
      <w:pPr>
        <w:pStyle w:val="15"/>
        <w:ind w:left="567" w:hanging="567"/>
        <w:rPr>
          <w:sz w:val="16"/>
          <w:szCs w:val="16"/>
        </w:rPr>
        <w:sectPr w:rsidR="00D942C6" w:rsidSect="00124165">
          <w:pgSz w:w="16838" w:h="11906" w:orient="landscape"/>
          <w:pgMar w:top="1418" w:right="851" w:bottom="566" w:left="851" w:header="708" w:footer="708" w:gutter="0"/>
          <w:cols w:space="708"/>
          <w:docGrid w:linePitch="360"/>
        </w:sectPr>
      </w:pPr>
    </w:p>
    <w:p w14:paraId="370F8727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lastRenderedPageBreak/>
        <w:t>N = 32</w:t>
      </w:r>
    </w:p>
    <w:p w14:paraId="69C0B763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</w:p>
    <w:p w14:paraId="2148311A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       t                     </w:t>
      </w:r>
      <w:proofErr w:type="spellStart"/>
      <w:r w:rsidRPr="00124165">
        <w:rPr>
          <w:sz w:val="16"/>
          <w:szCs w:val="16"/>
        </w:rPr>
        <w:t>delta</w:t>
      </w:r>
      <w:proofErr w:type="spellEnd"/>
      <w:r w:rsidRPr="00124165">
        <w:rPr>
          <w:sz w:val="16"/>
          <w:szCs w:val="16"/>
        </w:rPr>
        <w:t xml:space="preserve"> x:</w:t>
      </w:r>
    </w:p>
    <w:p w14:paraId="699067A4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001|  0.00000000000000e+00  |   0.00000|  0.03150|  0.06300|  0.09449|  0.12598|  0.15746|  0.18892|  0.22038|  0.25181|  0.28323|  0.31463|  0.34601|  0.37737|  0.40870|  0.44001|  0.47130|  0.50256|  0.53380|  0.56501|  0.59620|  0.62737|  0.65851|  0.68963|  0.72073|  0.75181|  0.78288|  0.81392|  0.84496|  0.87598|  0.90699|  0.93800|  0.96900|  1.00000|</w:t>
      </w:r>
    </w:p>
    <w:p w14:paraId="63E4FD6E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002|  4.95961727242644e-09  |   0.00000|  0.03175|  0.06350|  0.09524|  0.12696|  0.15867|  0.19035|  0.22200|  0.25363|  0.28521|  0.31676|  0.34827|  0.37974|  0.41116|  0.44253|  0.47385|  0.50513|  0.53635|  0.56753|  0.59866|  0.62974|  0.66077|  0.69176|  0.72271|  0.75363|  0.78450|  0.81535|  0.84617|  0.87696|  0.90774|  0.93850|  0.96925|  1.00000|</w:t>
      </w:r>
    </w:p>
    <w:p w14:paraId="62DB52A7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004|  1.48669109245603e-08  |   0.00000|  0.03200|  0.06400|  0.09598|  0.12794|  0.15988|  0.19177|  0.22363|  0.25544|  0.28719|  0.31889|  0.35053|  0.38211|  0.41361|  0.44504|  0.47640|  0.50769|  0.53890|  0.57004|  0.60111|  0.63211|  0.66303|  0.69389|  0.72469|  0.75544|  0.78613|  0.81677|  0.84738|  0.87794|  0.90848|  0.93900|  0.96950|  1.00000|</w:t>
      </w:r>
    </w:p>
    <w:p w14:paraId="12FECDE0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005|  2.97099685964142e-08  |   0.00000|  0.03226|  0.06450|  0.09673|  0.12892|  0.16108|  0.19320|  0.22526|  0.25725|  0.28918|  0.32103|  0.35279|  0.38447|  0.41606|  0.44756|  0.47895|  0.51025|  0.54145|  0.57256|  0.60356|  0.63447|  0.66529|  0.69603|  0.72668|  0.75725|  0.78776|  0.81820|  0.84858|  0.87892|  0.90923|  0.93950|  0.96976|  1.00000|</w:t>
      </w:r>
    </w:p>
    <w:p w14:paraId="542CD1DB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006|  4.94769069048218e-08  |   0.00000|  0.03251|  0.06500|  0.09747|  0.12991|  0.16229|  0.19462|  0.22688|  0.25906|  0.29116|  0.32316|  0.35505|  0.38684|  0.41852|  0.45007|  0.48151|  0.51282|  0.54401|  0.57507|  0.60602|  0.63684|  0.66755|  0.69816|  0.72866|  0.75906|  0.78938|  0.81962|  0.84979|  0.87991|  0.90997|  0.94000|  0.97001|  1.00000|</w:t>
      </w:r>
    </w:p>
    <w:p w14:paraId="567BA356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007|  7.41558708883261e-08  |   0.00000|  0.03276|  0.06550|  0.09821|  0.13089|  0.16350|  0.19605|  0.22851|  0.26088|  0.29314|  0.32529|  0.35731|  0.38921|  0.42097|  0.45259|  0.48406|  0.51538|  0.54656|  0.57759|  0.60847|  0.63921|  0.66981|  0.70029|  0.73064|  0.76088|  0.79101|  0.82105|  0.85100|  0.88089|  0.91071|  0.94050|  0.97026|  1.00000|</w:t>
      </w:r>
    </w:p>
    <w:p w14:paraId="6035FFD8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009|  1.03735034118202e-07  |   0.00000|  0.03301|  0.06600|  0.09896|  0.13187|  0.16471|  0.19747|  0.23013|  0.26269|  0.29512|  0.32742|  0.35958|  0.39158|  0.42342|  0.45510|  0.48661|  0.51794|  0.54911|  0.58010|  0.61092|  0.64158|  0.67208|  0.70242|  0.73262|  0.76269|  0.79263|  0.82247|  0.85221|  0.88187|  0.91146|  0.94100|  0.97051|  1.00000|</w:t>
      </w:r>
    </w:p>
    <w:p w14:paraId="12A4E700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010|  1.38202598809478e-07  |   0.00000|  0.03326|  0.06650|  0.09970|  0.13285|  0.16592|  0.19889|  0.23176|  0.26450|  0.29710|  0.32955|  0.36184|  0.39395|  0.42587|  0.45761|  0.48916|  0.52051|  0.55166|  0.58261|  0.61337|  0.64395|  0.67434|  0.70455|  0.73460|  0.76450|  0.79426|  0.82389|  0.85342|  0.88285|  0.91220|  0.94150|  0.97076|  1.00000|</w:t>
      </w:r>
    </w:p>
    <w:p w14:paraId="5B3EA332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011|  1.77546795376848e-07  |   0.00000|  0.03351|  0.06700|  0.10045|  0.13383|  0.16713|  0.20032|  0.23339|  0.26631|  0.29908|  0.33168|  0.36410|  0.39632|  0.42833|  0.46013|  0.49171|  0.52307|  0.55421|  0.58513|  0.61583|  0.64632|  0.67660|  0.70668|  0.73658|  0.76631|  0.79589|  0.82532|  0.85463|  0.88383|  0.91295|  0.94200|  0.97101|  1.00000|</w:t>
      </w:r>
    </w:p>
    <w:p w14:paraId="0D0797D9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012|  2.21755882767738e-07  |   0.00000|  0.03376|  0.06750|  0.10119|  0.13481|  0.16833|  0.20174|  0.23501|  0.26813|  0.30107|  0.33381|  0.36636|  0.39868|  0.43078|  0.46264|  0.49426|  0.52563|  0.55676|  0.58764|  0.61828|  0.64868|  0.67886|  0.70881|  0.73857|  0.76813|  0.79751|  0.82674|  0.85583|  0.88481|  0.91369|  0.94250|  0.97126|  1.00000|</w:t>
      </w:r>
    </w:p>
    <w:p w14:paraId="77591BC6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013|  2.70818147907192e-07  |   0.00000|  0.03401|  0.06800|  0.10194|  0.13579|  0.16954|  0.20317|  0.23664|  0.26994|  0.30305|  0.33595|  0.36862|  0.40105|  0.43323|  0.46516|  0.49681|  0.52820|  0.55931|  0.59016|  0.62073|  0.65105|  0.68112|  0.71095|  0.74055|  0.76994|  0.79914|  0.82817|  0.85704|  0.88579|  0.91444|  0.94300|  0.97151|  1.00000|</w:t>
      </w:r>
    </w:p>
    <w:p w14:paraId="308B60C2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015|  3.24721906252989e-07  |   0.00000|  0.03427|  0.06850|  0.10268|  0.13677|  0.17075|  0.20459|  0.23827|  0.27175|  0.30503|  0.33808|  0.37088|  0.40342|  0.43569|  0.46767|  0.49936|  0.53076|  0.56186|  0.59267|  0.62319|  0.65342|  0.68338|  0.71308|  0.74253|  0.77175|  0.80077|  0.82959|  0.85825|  0.88677|  0.91518|  0.94350|  0.97177|  1.00000|</w:t>
      </w:r>
    </w:p>
    <w:p w14:paraId="6E0BC69E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016|  3.83455501240526e-07  |   0.00000|  0.03452|  0.06900|  0.10342|  0.13775|  0.17196|  0.20601|  0.23989|  0.27356|  0.30701|  0.34021|  0.37314|  0.40579|  0.43814|  0.47019|  0.50192|  0.53333|  0.56442|  0.59519|  0.62564|  0.65579|  0.68564|  0.71521|  0.74451|  0.77356|  0.80239|  0.83101|  0.85946|  0.88775|  0.91592|  0.94400|  0.97202|  1.00000|</w:t>
      </w:r>
    </w:p>
    <w:p w14:paraId="54CF9AED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017|  4.47007304393843e-07  |   0.00000|  0.03477|  0.06950|  0.10417|  0.13873|  0.17317|  0.20744|  0.24152|  0.27538|  0.30899|  0.34234|  0.37540|  0.40816|  0.44059|  0.47270|  0.50447|  0.53589|  0.56697|  0.59770|  0.62809|  0.65816|  0.68790|  0.71734|  0.74649|  0.77538|  0.80402|  0.83244|  0.86067|  0.88873|  0.91667|  0.94450|  0.97227|  1.00000|</w:t>
      </w:r>
    </w:p>
    <w:p w14:paraId="3B7755EE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018|  5.15365715103577e-07  |   0.00000|  0.03502|  0.07000|  0.10491|  0.13972|  0.17438|  0.20886|  0.24314|  0.27719|  0.31097|  0.34447|  0.37766|  0.41053|  0.44305|  0.47521|  0.50702|  0.53845|  0.56952|  0.60021|  0.63055|  0.66053|  0.69016|  0.71947|  0.74847|  0.77719|  0.80564|  0.83386|  0.86188|  0.88972|  0.91741|  0.94500|  0.97252|  1.00000|</w:t>
      </w:r>
    </w:p>
    <w:p w14:paraId="6C287183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020|  5.88519160849010e-07  |   0.00000|  0.03527|  0.07050|  0.10566|  0.14070|  0.17558|  0.21029|  0.24477|  0.27900|  0.31296|  0.34660|  0.37992|  0.41289|  0.44550|  0.47773|  0.50957|  0.54102|  0.57207|  0.60273|  0.63300|  0.66289|  0.69242|  0.72160|  0.75046|  0.77900|  0.80727|  0.83529|  0.86308|  0.89070|  0.91816|  0.94550|  0.97277|  1.00000|</w:t>
      </w:r>
    </w:p>
    <w:p w14:paraId="66979790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lastRenderedPageBreak/>
        <w:t xml:space="preserve">  0.021|  6.66456096976020e-07  |   0.00000|  0.03552|  0.07100|  0.10640|  0.14168|  0.17679|  0.21171|  0.24640|  0.28082|  0.31494|  0.34874|  0.38218|  0.41526|  0.44795|  0.48024|  0.51212|  0.54358|  0.57462|  0.60524|  0.63545|  0.66526|  0.69468|  0.72374|  0.75244|  0.78082|  0.80890|  0.83671|  0.86429|  0.89168|  0.91890|  0.94600|  0.97302|  1.00000|</w:t>
      </w:r>
    </w:p>
    <w:p w14:paraId="609E5B95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022|  7.49165006586061e-07  |   0.00000|  0.03577|  0.07150|  0.10714|  0.14266|  0.17800|  0.21314|  0.24802|  0.28263|  0.31692|  0.35087|  0.38444|  0.41763|  0.45041|  0.48276|  0.51467|  0.54614|  0.57717|  0.60776|  0.63791|  0.66763|  0.69694|  0.72587|  0.75442|  0.78263|  0.81052|  0.83814|  0.86550|  0.89266|  0.91964|  0.94650|  0.97327|  1.00000|</w:t>
      </w:r>
    </w:p>
    <w:p w14:paraId="362C4F07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023|  8.36634400425140e-07  |   0.00000|  0.03602|  0.07200|  0.10789|  0.14364|  0.17921|  0.21456|  0.24965|  0.28444|  0.31890|  0.35300|  0.38671|  0.42000|  0.45286|  0.48527|  0.51722|  0.54871|  0.57972|  0.61027|  0.64036|  0.67000|  0.69921|  0.72800|  0.75640|  0.78444|  0.81215|  0.83956|  0.86671|  0.89364|  0.92039|  0.94700|  0.97352|  1.00000|</w:t>
      </w:r>
    </w:p>
    <w:p w14:paraId="5CE08899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024|  9.28852817105863e-07  |   0.00000|  0.03628|  0.07250|  0.10863|  0.14462|  0.18042|  0.21598|  0.25128|  0.28625|  0.32088|  0.35513|  0.38897|  0.42237|  0.45531|  0.48779|  0.51977|  0.55127|  0.58227|  0.61279|  0.64281|  0.67237|  0.70147|  0.73013|  0.75838|  0.78625|  0.81378|  0.84098|  0.86792|  0.89462|  0.92113|  0.94750|  0.97378|  1.00000|</w:t>
      </w:r>
    </w:p>
    <w:p w14:paraId="2CE5333E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026|  1.02580882255232e-06  |   0.00000|  0.03653|  0.07300|  0.10938|  0.14560|  0.18163|  0.21741|  0.25290|  0.28807|  0.32286|  0.35726|  0.39123|  0.42474|  0.45777|  0.49030|  0.52232|  0.55383|  0.58482|  0.61530|  0.64527|  0.67474|  0.70373|  0.73226|  0.76036|  0.78807|  0.81540|  0.84241|  0.86913|  0.89560|  0.92188|  0.94800|  0.97403|  1.00000|</w:t>
      </w:r>
    </w:p>
    <w:p w14:paraId="6FEBAD4F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027|  1.12749101044418e-06  |   0.00000|  0.03678|  0.07350|  0.11012|  0.14658|  0.18284|  0.21883|  0.25453|  0.28988|  0.32485|  0.35939|  0.39349|  0.42710|  0.46022|  0.49281|  0.52488|  0.55640|  0.58738|  0.61781|  0.64772|  0.67710|  0.70599|  0.73439|  0.76235|  0.78988|  0.81703|  0.84383|  0.87034|  0.89658|  0.92262|  0.94850|  0.97428|  1.00000|</w:t>
      </w:r>
    </w:p>
    <w:p w14:paraId="3F649D18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028|  1.23388800188362e-06  |   0.00000|  0.03703|  0.07400|  0.11087|  0.14756|  0.18404|  0.22026|  0.25615|  0.29169|  0.32683|  0.36152|  0.39575|  0.42947|  0.46267|  0.49533|  0.52743|  0.55896|  0.58993|  0.62033|  0.65017|  0.67947|  0.70825|  0.73652|  0.76433|  0.79169|  0.81865|  0.84526|  0.87154|  0.89756|  0.92337|  0.94900|  0.97453|  1.00000|</w:t>
      </w:r>
    </w:p>
    <w:p w14:paraId="11EB830E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029|  1.34498844528430e-06  |   0.00000|  0.03728|  0.07450|  0.11161|  0.14854|  0.18525|  0.22168|  0.25778|  0.29350|  0.32881|  0.36366|  0.39801|  0.43184|  0.46513|  0.49784|  0.52998|  0.56152|  0.59248|  0.62284|  0.65263|  0.68184|  0.71051|  0.73866|  0.76631|  0.79350|  0.82028|  0.84668|  0.87275|  0.89854|  0.92411|  0.94950|  0.97478|  1.00000|</w:t>
      </w:r>
    </w:p>
    <w:p w14:paraId="130F61B1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031|  1.46078101648239e-06  |   0.00000|  0.03753|  0.07500|  0.11235|  0.14953|  0.18646|  0.22311|  0.25941|  0.29532|  0.33079|  0.36579|  0.40027|  0.43421|  0.46758|  0.50036|  0.53253|  0.56409|  0.59503|  0.62536|  0.65508|  0.68421|  0.71277|  0.74079|  0.76829|  0.79532|  0.82191|  0.84811|  0.87396|  0.89953|  0.92485|  0.95000|  0.97503|  1.00000|</w:t>
      </w:r>
    </w:p>
    <w:p w14:paraId="50238038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032|  1.58125441851453e-06  |   0.00000|  0.03778|  0.07550|  0.11310|  0.15051|  0.18767|  0.22453|  0.26103|  0.29713|  0.33277|  0.36792|  0.40253|  0.43658|  0.47003|  0.50287|  0.53508|  0.56665|  0.59758|  0.62787|  0.65753|  0.68658|  0.71503|  0.74292|  0.77027|  0.79713|  0.82353|  0.84953|  0.87517|  0.90051|  0.92560|  0.95050|  0.97528|  1.00000|</w:t>
      </w:r>
    </w:p>
    <w:p w14:paraId="7CFAB1AB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033|  1.70639738172884e-06  |   0.00000|  0.03803|  0.07600|  0.11384|  0.15149|  0.18888|  0.22595|  0.26266|  0.29894|  0.33475|  0.37005|  0.40479|  0.43895|  0.47249|  0.50539|  0.53763|  0.56922|  0.60013|  0.63039|  0.65999|  0.68895|  0.71729|  0.74505|  0.77225|  0.79894|  0.82516|  0.85095|  0.87638|  0.90149|  0.92634|  0.95100|  0.97553|  1.00000|</w:t>
      </w:r>
    </w:p>
    <w:p w14:paraId="387ED858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034|  1.83619866334084e-06  |   0.00000|  0.03829|  0.07650|  0.11459|  0.15247|  0.19009|  0.22738|  0.26429|  0.30076|  0.33674|  0.37218|  0.40705|  0.44132|  0.47494|  0.50790|  0.54018|  0.57178|  0.60268|  0.63290|  0.66244|  0.69132|  0.71955|  0.74718|  0.77424|  0.80076|  0.82679|  0.85238|  0.87759|  0.90247|  0.92709|  0.95150|  0.97579|  1.00000|</w:t>
      </w:r>
    </w:p>
    <w:p w14:paraId="753E7F1C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035|  1.97064704787753e-06  |   0.00000|  0.03854|  0.07700|  0.11533|  0.15345|  0.19129|  0.22880|  0.26591|  0.30257|  0.33872|  0.37431|  0.40931|  0.44368|  0.47739|  0.51041|  0.54273|  0.57434|  0.60523|  0.63541|  0.66489|  0.69368|  0.72181|  0.74931|  0.77622|  0.80257|  0.82841|  0.85380|  0.87879|  0.90345|  0.92783|  0.95200|  0.97604|  1.00000|</w:t>
      </w:r>
    </w:p>
    <w:p w14:paraId="799F3886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037|  2.10973134695536e-06  |   0.00000|  0.03879|  0.07750|  0.11607|  0.15443|  0.19250|  0.23023|  0.26754|  0.30438|  0.34070|  0.37645|  0.41158|  0.44605|  0.47984|  0.51293|  0.54529|  0.57691|  0.60779|  0.63793|  0.66734|  0.69605|  0.72408|  0.75145|  0.77820|  0.80438|  0.83004|  0.85523|  0.88000|  0.90443|  0.92857|  0.95250|  0.97629|  1.00000|</w:t>
      </w:r>
    </w:p>
    <w:p w14:paraId="6C48677C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038|  2.25344039872510e-06  |   0.00000|  0.03904|  0.07800|  0.11682|  0.15541|  0.19371|  0.23165|  0.26917|  0.30619|  0.34268|  0.37858|  0.41384|  0.44842|  0.48230|  0.51544|  0.54784|  0.57947|  0.61034|  0.64044|  0.66980|  0.69842|  0.72634|  0.75358|  0.78018|  0.80619|  0.83167|  0.85665|  0.88121|  0.90541|  0.92932|  0.95300|  0.97654|  1.00000|</w:t>
      </w:r>
    </w:p>
    <w:p w14:paraId="30B6F529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039|  2.40176306864903e-06  |   0.00000|  0.03929|  0.07850|  0.11756|  0.15639|  0.19492|  0.23308|  0.27079|  0.30801|  0.34466|  0.38071|  0.41610|  0.45079|  0.48475|  0.51796|  0.55039|  0.58203|  0.61289|  0.64296|  0.67225|  0.70079|  0.72860|  0.75571|  0.78216|  0.80801|  0.83329|  0.85808|  0.88242|  0.90639|  0.93006|  0.95350|  0.97679|  1.00000|</w:t>
      </w:r>
    </w:p>
    <w:p w14:paraId="75E7FC22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040|  2.55468824872374e-06  |   0.00000|  0.03954|  0.07900|  0.11831|  0.15737|  0.19613|  0.23450|  0.27242|  0.30982|  0.34664|  0.38284|  0.41836|  0.45316|  0.48720|  0.52047|  0.55294|  0.58460|  0.61544|  0.64547|  0.67470|  0.70316|  0.73086|  0.75784|  0.78414|  0.80982|  0.83492|  0.85950|  0.88363|  0.90737|  0.93081|  0.95400|  0.97704|  1.00000|</w:t>
      </w:r>
    </w:p>
    <w:p w14:paraId="5FC0A72D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042|  2.71220485781321e-06  |   0.00000|  0.03979|  0.07950|  0.11905|  0.15836|  0.19734|  0.23592|  0.27404|  0.31163|  0.34863|  0.38497|  0.42062|  0.45553|  0.48966|  0.52299|  0.55549|  0.58716|  0.61799|  0.64799|  0.67716|  0.70553|  0.73312|  0.75997|  0.78613|  0.81163|  0.83654|  0.86092|  0.88484|  0.90836|  0.93155|  0.95450|  0.97729|  1.00000|</w:t>
      </w:r>
    </w:p>
    <w:p w14:paraId="7CDA48E1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lastRenderedPageBreak/>
        <w:t xml:space="preserve">  0.043|  2.87430184142679e-06  |   0.00000|  0.04004|  0.08000|  0.11980|  0.15934|  0.19855|  0.23735|  0.27567|  0.31344|  0.35061|  0.38710|  0.42288|  0.45789|  0.49211|  0.52550|  0.55804|  0.58972|  0.62054|  0.65050|  0.67961|  0.70789|  0.73538|  0.76210|  0.78811|  0.81344|  0.83817|  0.86235|  0.88605|  0.90934|  0.93230|  0.95500|  0.97754|  1.00000|</w:t>
      </w:r>
    </w:p>
    <w:p w14:paraId="5D2AD047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044|  3.04096817171917e-06  |   0.00000|  0.04030|  0.08050|  0.12054|  0.16032|  0.19975|  0.23877|  0.27730|  0.31526|  0.35259|  0.38923|  0.42514|  0.46026|  0.49456|  0.52801|  0.56059|  0.59229|  0.62309|  0.65301|  0.68206|  0.71026|  0.73764|  0.76423|  0.79009|  0.81526|  0.83980|  0.86377|  0.88725|  0.91032|  0.93304|  0.95550|  0.97780|  1.00000|</w:t>
      </w:r>
    </w:p>
    <w:p w14:paraId="4E852D67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045|  3.21219284726837e-06  |   0.00000|  0.04055|  0.08100|  0.12128|  0.16130|  0.20096|  0.24020|  0.27892|  0.31707|  0.35457|  0.39137|  0.42740|  0.46263|  0.49702|  0.53053|  0.56315|  0.59485|  0.62565|  0.65553|  0.68452|  0.71263|  0.73990|  0.76637|  0.79207|  0.81707|  0.84142|  0.86520|  0.88846|  0.91130|  0.93378|  0.95600|  0.97805|  1.00000|</w:t>
      </w:r>
    </w:p>
    <w:p w14:paraId="662B9AB0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046|  3.38796489329773e-06  |   0.00000|  0.04080|  0.08150|  0.12203|  0.16228|  0.20217|  0.24162|  0.28055|  0.31888|  0.35655|  0.39350|  0.42966|  0.46500|  0.49947|  0.53304|  0.56570|  0.59742|  0.62820|  0.65804|  0.68697|  0.71500|  0.74216|  0.76850|  0.79405|  0.81888|  0.84305|  0.86662|  0.88967|  0.91228|  0.93453|  0.95650|  0.97830|  1.00000|</w:t>
      </w:r>
    </w:p>
    <w:p w14:paraId="31DA3CB6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048|  3.56827336134291e-06  |   0.00000|  0.04105|  0.08200|  0.12277|  0.16326|  0.20338|  0.24305|  0.28218|  0.32070|  0.35853|  0.39563|  0.43192|  0.46737|  0.50192|  0.53556|  0.56825|  0.59998|  0.63075|  0.66056|  0.68942|  0.71737|  0.74442|  0.77063|  0.79603|  0.82070|  0.84468|  0.86805|  0.89088|  0.91326|  0.93527|  0.95700|  0.97855|  1.00000|</w:t>
      </w:r>
    </w:p>
    <w:p w14:paraId="1C57E5BD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049|  3.75310732947387e-06  |   0.00000|  0.04130|  0.08251|  0.12352|  0.16424|  0.20459|  0.24447|  0.28380|  0.32251|  0.36052|  0.39776|  0.43418|  0.46974|  0.50438|  0.53807|  0.57080|  0.60254|  0.63330|  0.66307|  0.69188|  0.71974|  0.74668|  0.77276|  0.79802|  0.82251|  0.84630|  0.86947|  0.89209|  0.91424|  0.93602|  0.95751|  0.97880|  1.00000|</w:t>
      </w:r>
    </w:p>
    <w:p w14:paraId="73155268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050|  3.94245590185083e-06  |   0.00000|  0.04155|  0.08301|  0.12426|  0.16522|  0.20580|  0.24589|  0.28543|  0.32432|  0.36250|  0.39989|  0.43645|  0.47211|  0.50683|  0.54059|  0.57335|  0.60511|  0.63585|  0.66559|  0.69433|  0.72211|  0.74895|  0.77489|  0.80000|  0.82432|  0.84793|  0.87089|  0.89330|  0.91522|  0.93676|  0.95801|  0.97905|  1.00000|</w:t>
      </w:r>
    </w:p>
    <w:p w14:paraId="14075C51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051|  4.13630820894628e-06  |   0.00000|  0.04180|  0.08351|  0.12500|  0.16620|  0.20701|  0.24732|  0.28706|  0.32613|  0.36448|  0.40202|  0.43871|  0.47447|  0.50928|  0.54310|  0.57590|  0.60767|  0.63840|  0.66810|  0.69678|  0.72447|  0.75121|  0.77702|  0.80198|  0.82613|  0.84956|  0.87232|  0.89451|  0.91620|  0.93750|  0.95851|  0.97930|  1.00000|</w:t>
      </w:r>
    </w:p>
    <w:p w14:paraId="796D3EB4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052|  4.33465340732297e-06  |   0.00000|  0.04205|  0.08401|  0.12575|  0.16718|  0.20821|  0.24874|  0.28868|  0.32795|  0.36646|  0.40416|  0.44097|  0.47684|  0.51174|  0.54562|  0.57845|  0.61023|  0.64095|  0.67062|  0.69924|  0.72684|  0.75347|  0.77916|  0.80396|  0.82795|  0.85118|  0.87374|  0.89571|  0.91718|  0.93825|  0.95901|  0.97955|  1.00000|</w:t>
      </w:r>
    </w:p>
    <w:p w14:paraId="6F0B70D4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054|  4.53748067985593e-06  |   0.00000|  0.04231|  0.08451|  0.12649|  0.16817|  0.20942|  0.25017|  0.29031|  0.32976|  0.36844|  0.40629|  0.44323|  0.47921|  0.51419|  0.54813|  0.58100|  0.61280|  0.64350|  0.67313|  0.70169|  0.72921|  0.75573|  0.78129|  0.80594|  0.82976|  0.85281|  0.87517|  0.89692|  0.91817|  0.93899|  0.95951|  0.97981|  1.00000|</w:t>
      </w:r>
    </w:p>
    <w:p w14:paraId="24F47585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055|  4.74477923528838e-06  |   0.00000|  0.04256|  0.08501|  0.12724|  0.16915|  0.21063|  0.25159|  0.29193|  0.33157|  0.37043|  0.40842|  0.44549|  0.48158|  0.51664|  0.55064|  0.58356|  0.61536|  0.64606|  0.67564|  0.70414|  0.73158|  0.75799|  0.78342|  0.80793|  0.83157|  0.85443|  0.87659|  0.89813|  0.91915|  0.93974|  0.96001|  0.98006|  1.00000|</w:t>
      </w:r>
    </w:p>
    <w:p w14:paraId="514D3693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056|  4.95653830834275e-06  |   0.00000|  0.04281|  0.08551|  0.12798|  0.17013|  0.21184|  0.25302|  0.29356|  0.33339|  0.37241|  0.41055|  0.44775|  0.48395|  0.51910|  0.55316|  0.58611|  0.61792|  0.64861|  0.67816|  0.70660|  0.73395|  0.76025|  0.78555|  0.80991|  0.83339|  0.85606|  0.87802|  0.89934|  0.92013|  0.94048|  0.96051|  0.98031|  1.00000|</w:t>
      </w:r>
    </w:p>
    <w:p w14:paraId="1A337547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057|  5.17274715972071e-06  |   0.00000|  0.04306|  0.08601|  0.12873|  0.17111|  0.21305|  0.25444|  0.29519|  0.33520|  0.37439|  0.41268|  0.45001|  0.48632|  0.52155|  0.55567|  0.58866|  0.62049|  0.65116|  0.68067|  0.70905|  0.73632|  0.76251|  0.78768|  0.81189|  0.83520|  0.85769|  0.87944|  0.90055|  0.92111|  0.94123|  0.96101|  0.98056|  1.00000|</w:t>
      </w:r>
    </w:p>
    <w:p w14:paraId="4326F065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059|  5.39339507610315e-06  |   0.00000|  0.04331|  0.08651|  0.12947|  0.17209|  0.21426|  0.25586|  0.29681|  0.33701|  0.37637|  0.41481|  0.45227|  0.48869|  0.52400|  0.55819|  0.59121|  0.62305|  0.65371|  0.68319|  0.71150|  0.73869|  0.76477|  0.78981|  0.81387|  0.83701|  0.85931|  0.88086|  0.90176|  0.92209|  0.94197|  0.96151|  0.98081|  1.00000|</w:t>
      </w:r>
    </w:p>
    <w:p w14:paraId="47E13718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060|  5.61847136981708e-06  |   0.00000|  0.04356|  0.08701|  0.13021|  0.17307|  0.21546|  0.25729|  0.29844|  0.33882|  0.37835|  0.41695|  0.45453|  0.49105|  0.52646|  0.56070|  0.59376|  0.62562|  0.65626|  0.68570|  0.71396|  0.74105|  0.76703|  0.79195|  0.81585|  0.83882|  0.86094|  0.88229|  0.90296|  0.92307|  0.94271|  0.96201|  0.98106|  1.00000|</w:t>
      </w:r>
    </w:p>
    <w:p w14:paraId="260B7CD8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061|  5.84796537872467e-06  |   0.00000|  0.04381|  0.08751|  0.13096|  0.17405|  0.21667|  0.25871|  0.30007|  0.34064|  0.38033|  0.41908|  0.45679|  0.49342|  0.52891|  0.56322|  0.59631|  0.62818|  0.65881|  0.68822|  0.71641|  0.74342|  0.76929|  0.79408|  0.81783|  0.84064|  0.86257|  0.88371|  0.90417|  0.92405|  0.94346|  0.96251|  0.98131|  1.00000|</w:t>
      </w:r>
    </w:p>
    <w:p w14:paraId="21C13E3E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062|  6.08186646677833e-06  |   0.00000|  0.04407|  0.08801|  0.13170|  0.17503|  0.21788|  0.26014|  0.30169|  0.34245|  0.38232|  0.42121|  0.45906|  0.49579|  0.53136|  0.56573|  0.59886|  0.63074|  0.66136|  0.69073|  0.71886|  0.74579|  0.77156|  0.79621|  0.81982|  0.84245|  0.86419|  0.88514|  0.90538|  0.92503|  0.94420|  0.96301|  0.98157|  1.00000|</w:t>
      </w:r>
    </w:p>
    <w:p w14:paraId="0D7D86DA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063|  6.32016402335456e-06  |   0.00000|  0.04432|  0.08851|  0.13245|  0.17601|  0.21909|  0.26156|  0.30332|  0.34426|  0.38430|  0.42334|  0.46132|  0.49816|  0.53382|  0.56825|  0.60142|  0.63331|  0.66392|  0.69325|  0.72132|  0.74816|  0.77382|  0.79834|  0.82180|  0.84426|  0.86582|  0.88656|  0.90659|  0.92601|  0.94495|  0.96351|  0.98182|  1.00000|</w:t>
      </w:r>
    </w:p>
    <w:p w14:paraId="23AB00C2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lastRenderedPageBreak/>
        <w:t xml:space="preserve">  0.065|  6.56284746325397e-06  |   0.00000|  0.04457|  0.08901|  0.13319|  0.17700|  0.22030|  0.26299|  0.30495|  0.34608|  0.38628|  0.42547|  0.46358|  0.50053|  0.53627|  0.57076|  0.60397|  0.63587|  0.66647|  0.69576|  0.72377|  0.75053|  0.77608|  0.80047|  0.82378|  0.84608|  0.86745|  0.88799|  0.90780|  0.92700|  0.94569|  0.96401|  0.98207|  1.00000|</w:t>
      </w:r>
    </w:p>
    <w:p w14:paraId="7248E8B7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066|  6.80990622681232e-06  |   0.00000|  0.04482|  0.08951|  0.13394|  0.17798|  0.22151|  0.26441|  0.30657|  0.34789|  0.38826|  0.42760|  0.46584|  0.50290|  0.53872|  0.57327|  0.60652|  0.63843|  0.66902|  0.69827|  0.72622|  0.75290|  0.77834|  0.80260|  0.82576|  0.84789|  0.86907|  0.88941|  0.90901|  0.92798|  0.94644|  0.96451|  0.98232|  1.00000|</w:t>
      </w:r>
    </w:p>
    <w:p w14:paraId="7214B74D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067|  7.06132977990048e-06  |   0.00000|  0.04507|  0.09001|  0.13468|  0.17896|  0.22272|  0.26583|  0.30820|  0.34970|  0.39024|  0.42974|  0.46810|  0.50527|  0.54118|  0.57579|  0.60907|  0.64100|  0.67157|  0.70079|  0.72868|  0.75527|  0.78060|  0.80474|  0.82774|  0.84970|  0.87070|  0.89083|  0.91022|  0.92896|  0.94718|  0.96501|  0.98257|  1.00000|</w:t>
      </w:r>
    </w:p>
    <w:p w14:paraId="1FC90ADF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068|  7.31710761381343e-06  |   0.00000|  0.04532|  0.09051|  0.13542|  0.17994|  0.22392|  0.26726|  0.30982|  0.35151|  0.39222|  0.43187|  0.47036|  0.50763|  0.54363|  0.57830|  0.61162|  0.64356|  0.67412|  0.70330|  0.73113|  0.75763|  0.78286|  0.80687|  0.82972|  0.85151|  0.87232|  0.89226|  0.91142|  0.92994|  0.94792|  0.96551|  0.98282|  1.00000|</w:t>
      </w:r>
    </w:p>
    <w:p w14:paraId="7EB2D743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070|  7.57722924482618e-06  |   0.00000|  0.04557|  0.09101|  0.13617|  0.18092|  0.22513|  0.26868|  0.31145|  0.35333|  0.39421|  0.43400|  0.47262|  0.51000|  0.54608|  0.58082|  0.61417|  0.64613|  0.67667|  0.70582|  0.73358|  0.76000|  0.78512|  0.80900|  0.83171|  0.85333|  0.87395|  0.89368|  0.91263|  0.93092|  0.94867|  0.96601|  0.98307|  1.00000|</w:t>
      </w:r>
    </w:p>
    <w:p w14:paraId="2DF925C5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071|  7.84168421474885e-06  |   0.00000|  0.04582|  0.09151|  0.13691|  0.18190|  0.22634|  0.27011|  0.31308|  0.35514|  0.39619|  0.43613|  0.47488|  0.51237|  0.54854|  0.58333|  0.61672|  0.64869|  0.67922|  0.70833|  0.73604|  0.76237|  0.78738|  0.81113|  0.83369|  0.85514|  0.87558|  0.89511|  0.91384|  0.93190|  0.94941|  0.96651|  0.98332|  1.00000|</w:t>
      </w:r>
    </w:p>
    <w:p w14:paraId="4A2AB6EE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072|  8.11046209048261e-06  |   0.00000|  0.04608|  0.09201|  0.13766|  0.18288|  0.22755|  0.27153|  0.31470|  0.35695|  0.39817|  0.43826|  0.47714|  0.51474|  0.55099|  0.58585|  0.61927|  0.65125|  0.68177|  0.71085|  0.73849|  0.76474|  0.78964|  0.81326|  0.83567|  0.85695|  0.87720|  0.89653|  0.91505|  0.93288|  0.95016|  0.96701|  0.98358|  1.00000|</w:t>
      </w:r>
    </w:p>
    <w:p w14:paraId="63B8A36C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073|  8.38355246401967e-06  |   0.00000|  0.04633|  0.09251|  0.13840|  0.18386|  0.22876|  0.27296|  0.31633|  0.35877|  0.40015|  0.44039|  0.47940|  0.51711|  0.55344|  0.58836|  0.62183|  0.65382|  0.68433|  0.71336|  0.74094|  0.76711|  0.79190|  0.81539|  0.83765|  0.85877|  0.87883|  0.89796|  0.91626|  0.93386|  0.95090|  0.96751|  0.98383|  1.00000|</w:t>
      </w:r>
    </w:p>
    <w:p w14:paraId="3D6253B5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074|  8.66094495244329e-06  |   0.00000|  0.04658|  0.09301|  0.13914|  0.18484|  0.22997|  0.27438|  0.31796|  0.36058|  0.40213|  0.44253|  0.48167|  0.51948|  0.55590|  0.59088|  0.62438|  0.65638|  0.68688|  0.71588|  0.74340|  0.76948|  0.79417|  0.81753|  0.83963|  0.86058|  0.88046|  0.89938|  0.91747|  0.93484|  0.95164|  0.96801|  0.98408|  1.00000|</w:t>
      </w:r>
    </w:p>
    <w:p w14:paraId="003208B2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076|  8.94262919781674e-06  |   0.00000|  0.04683|  0.09351|  0.13989|  0.18583|  0.23118|  0.27580|  0.31958|  0.36239|  0.40412|  0.44466|  0.48393|  0.52185|  0.55835|  0.59339|  0.62693|  0.65894|  0.68943|  0.71839|  0.74585|  0.77185|  0.79643|  0.81966|  0.84162|  0.86239|  0.88208|  0.90080|  0.91868|  0.93583|  0.95239|  0.96851|  0.98433|  1.00000|</w:t>
      </w:r>
    </w:p>
    <w:p w14:paraId="1A844226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077|  9.22859486718330e-06  |   0.00000|  0.04708|  0.09401|  0.14063|  0.18681|  0.23238|  0.27723|  0.32121|  0.36420|  0.40610|  0.44679|  0.48619|  0.52421|  0.56080|  0.59590|  0.62948|  0.66151|  0.69198|  0.72090|  0.74830|  0.77421|  0.79869|  0.82179|  0.84360|  0.86420|  0.88371|  0.90223|  0.91988|  0.93681|  0.95313|  0.96901|  0.98458|  1.00000|</w:t>
      </w:r>
    </w:p>
    <w:p w14:paraId="5EEA6919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078|  9.51883165234424e-06  |   0.00000|  0.04733|  0.09451|  0.14138|  0.18779|  0.23359|  0.27865|  0.32284|  0.36602|  0.40808|  0.44892|  0.48845|  0.52658|  0.56326|  0.59842|  0.63203|  0.66407|  0.69453|  0.72342|  0.75076|  0.77658|  0.80095|  0.82392|  0.84558|  0.86602|  0.88534|  0.90365|  0.92109|  0.93779|  0.95388|  0.96951|  0.98483|  1.00000|</w:t>
      </w:r>
    </w:p>
    <w:p w14:paraId="61CEBC41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079|  9.81332927008083e-06  |   0.00000|  0.04758|  0.09501|  0.14212|  0.18877|  0.23480|  0.28008|  0.32446|  0.36783|  0.41006|  0.45105|  0.49071|  0.52895|  0.56571|  0.60093|  0.63458|  0.66664|  0.69708|  0.72593|  0.75321|  0.77895|  0.80321|  0.82605|  0.84756|  0.86783|  0.88696|  0.90508|  0.92230|  0.93877|  0.95462|  0.97001|  0.98508|  1.00000|</w:t>
      </w:r>
    </w:p>
    <w:p w14:paraId="5318E34D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081|  1.01120774618213e-05  |   0.00000|  0.04783|  0.09551|  0.14287|  0.18975|  0.23601|  0.28150|  0.32609|  0.36964|  0.41204|  0.45318|  0.49297|  0.53132|  0.56816|  0.60345|  0.63713|  0.66920|  0.69963|  0.72845|  0.75566|  0.78132|  0.80547|  0.82818|  0.84954|  0.86964|  0.88859|  0.90650|  0.92351|  0.93975|  0.95537|  0.97051|  0.98533|  1.00000|</w:t>
      </w:r>
    </w:p>
    <w:p w14:paraId="7CD4EB11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082|  1.04150659937519e-05  |   0.00000|  0.04809|  0.09601|  0.14361|  0.19073|  0.23722|  0.28293|  0.32772|  0.37146|  0.41402|  0.45532|  0.49523|  0.53369|  0.57062|  0.60596|  0.63969|  0.67176|  0.70219|  0.73096|  0.75812|  0.78369|  0.80773|  0.83032|  0.85152|  0.87146|  0.89022|  0.90793|  0.92472|  0.94073|  0.95611|  0.97101|  0.98559|  1.00000|</w:t>
      </w:r>
    </w:p>
    <w:p w14:paraId="0F4AF32D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083|  1.07222846567057e-05  |   0.00000|  0.04834|  0.09651|  0.14435|  0.19171|  0.23843|  0.28435|  0.32934|  0.37327|  0.41601|  0.45745|  0.49749|  0.53606|  0.57307|  0.60848|  0.64224|  0.67433|  0.70474|  0.73348|  0.76057|  0.78606|  0.80999|  0.83245|  0.85351|  0.87327|  0.89184|  0.90935|  0.92593|  0.94171|  0.95685|  0.97151|  0.98584|  1.00000|</w:t>
      </w:r>
    </w:p>
    <w:p w14:paraId="495FAC89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084|  1.10337232659408e-05  |   0.00000|  0.04859|  0.09701|  0.14510|  0.19269|  0.23964|  0.28578|  0.33097|  0.37508|  0.41799|  0.45958|  0.49975|  0.53843|  0.57552|  0.61099|  0.64479|  0.67689|  0.70729|  0.73599|  0.76302|  0.78843|  0.81225|  0.83458|  0.85549|  0.87508|  0.89347|  0.91078|  0.92714|  0.94269|  0.95760|  0.97201|  0.98609|  1.00000|</w:t>
      </w:r>
    </w:p>
    <w:p w14:paraId="766ADD88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085|  1.13493716614732e-05  |   0.00000|  0.04884|  0.09751|  0.14584|  0.19367|  0.24084|  0.28720|  0.33259|  0.37689|  0.41997|  0.46171|  0.50201|  0.54079|  0.57798|  0.61351|  0.64734|  0.67945|  0.70984|  0.73851|  0.76548|  0.79079|  0.81451|  0.83671|  0.85747|  0.87689|  0.89509|  0.91220|  0.92834|  0.94367|  0.95834|  0.97251|  0.98634|  1.00000|</w:t>
      </w:r>
    </w:p>
    <w:p w14:paraId="7CC19B78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lastRenderedPageBreak/>
        <w:t xml:space="preserve">  0.087|  1.16692197077439e-05  |   0.00000|  0.04909|  0.09801|  0.14659|  0.19466|  0.24205|  0.28862|  0.33422|  0.37871|  0.42195|  0.46384|  0.50428|  0.54316|  0.58043|  0.61602|  0.64989|  0.68202|  0.71239|  0.74102|  0.76793|  0.79316|  0.81678|  0.83884|  0.85945|  0.87871|  0.89672|  0.91362|  0.92955|  0.94466|  0.95909|  0.97301|  0.98659|  1.00000|</w:t>
      </w:r>
    </w:p>
    <w:p w14:paraId="2A764E8B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088|  1.19932572932857e-05  |   0.00000|  0.04934|  0.09851|  0.14733|  0.19564|  0.24326|  0.29005|  0.33585|  0.38052|  0.42393|  0.46597|  0.50654|  0.54553|  0.58288|  0.61854|  0.65244|  0.68458|  0.71494|  0.74354|  0.77038|  0.79553|  0.81904|  0.84097|  0.86143|  0.88052|  0.89835|  0.91505|  0.93076|  0.94564|  0.95983|  0.97351|  0.98684|  1.00000|</w:t>
      </w:r>
    </w:p>
    <w:p w14:paraId="17AFFF65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089|  1.23214743313893e-05  |   0.00000|  0.04959|  0.09901|  0.14808|  0.19662|  0.24447|  0.29147|  0.33747|  0.38233|  0.42592|  0.46811|  0.50880|  0.54790|  0.58534|  0.62105|  0.65499|  0.68715|  0.71749|  0.74605|  0.77284|  0.79790|  0.82130|  0.84311|  0.86342|  0.88233|  0.89997|  0.91647|  0.93197|  0.94662|  0.96058|  0.97401|  0.98709|  1.00000|</w:t>
      </w:r>
    </w:p>
    <w:p w14:paraId="55E57173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090|  1.26538607593263e-05  |   0.00000|  0.04984|  0.09951|  0.14882|  0.19760|  0.24568|  0.29290|  0.33910|  0.38415|  0.42790|  0.47024|  0.51106|  0.55027|  0.58779|  0.62356|  0.65755|  0.68971|  0.72005|  0.74856|  0.77529|  0.80027|  0.82356|  0.84524|  0.86540|  0.88415|  0.90160|  0.91790|  0.93318|  0.94760|  0.96132|  0.97451|  0.98734|  1.00000|</w:t>
      </w:r>
    </w:p>
    <w:p w14:paraId="5E3E259D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092|  1.29904065389042e-05  |   0.00000|  0.05010|  0.10001|  0.14956|  0.19858|  0.24689|  0.29432|  0.34073|  0.38596|  0.42988|  0.47237|  0.51332|  0.55264|  0.59024|  0.62608|  0.66010|  0.69227|  0.72260|  0.75108|  0.77774|  0.80264|  0.82582|  0.84737|  0.86738|  0.88596|  0.90323|  0.91932|  0.93439|  0.94858|  0.96206|  0.97501|  0.98760|  1.00000|</w:t>
      </w:r>
    </w:p>
    <w:p w14:paraId="1135D3E7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093|  1.33311016556892e-05  |   0.00000|  0.05035|  0.10051|  0.15031|  0.19956|  0.24810|  0.29575|  0.34235|  0.38777|  0.43186|  0.47450|  0.51558|  0.55501|  0.59270|  0.62859|  0.66265|  0.69484|  0.72515|  0.75359|  0.78020|  0.80501|  0.82808|  0.84950|  0.86936|  0.88777|  0.90485|  0.92075|  0.93560|  0.94956|  0.96281|  0.97551|  0.98785|  1.00000|</w:t>
      </w:r>
    </w:p>
    <w:p w14:paraId="590EEC8E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094|  1.36759361197836e-05  |   0.00000|  0.05060|  0.10101|  0.15105|  0.20054|  0.24930|  0.29717|  0.34398|  0.38958|  0.43384|  0.47663|  0.51784|  0.55738|  0.59515|  0.63111|  0.66520|  0.69740|  0.72770|  0.75611|  0.78265|  0.80738|  0.83034|  0.85163|  0.87134|  0.88958|  0.90648|  0.92217|  0.93680|  0.95054|  0.96355|  0.97601|  0.98810|  1.00000|</w:t>
      </w:r>
    </w:p>
    <w:p w14:paraId="2C95E0CC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095|  1.40248999650483e-05  |   0.00000|  0.05085|  0.10151|  0.15180|  0.20152|  0.25051|  0.29859|  0.34561|  0.39140|  0.43583|  0.47876|  0.52010|  0.55974|  0.59760|  0.63362|  0.66775|  0.69997|  0.73025|  0.75862|  0.78510|  0.80974|  0.83260|  0.85376|  0.87333|  0.89140|  0.90811|  0.92359|  0.93801|  0.95152|  0.96430|  0.97651|  0.98835|  1.00000|</w:t>
      </w:r>
    </w:p>
    <w:p w14:paraId="0CDDCA74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096|  1.43779832494362e-05  |   0.00000|  0.05110|  0.10201|  0.15254|  0.20250|  0.25172|  0.30002|  0.34723|  0.39321|  0.43781|  0.48090|  0.52236|  0.56211|  0.60006|  0.63614|  0.67030|  0.70253|  0.73280|  0.76114|  0.78756|  0.81211|  0.83486|  0.85590|  0.87531|  0.89321|  0.90973|  0.92502|  0.93922|  0.95250|  0.96504|  0.97701|  0.98860|  1.00000|</w:t>
      </w:r>
    </w:p>
    <w:p w14:paraId="33AC7D89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098|  1.47351760547698e-05  |   0.00000|  0.05135|  0.10251|  0.15329|  0.20349|  0.25293|  0.30144|  0.34886|  0.39502|  0.43979|  0.48303|  0.52463|  0.56448|  0.60251|  0.63865|  0.67286|  0.70509|  0.73536|  0.76365|  0.79001|  0.81448|  0.83713|  0.85803|  0.87729|  0.89502|  0.91136|  0.92644|  0.94043|  0.95349|  0.96579|  0.97751|  0.98885|  1.00000|</w:t>
      </w:r>
    </w:p>
    <w:p w14:paraId="7B58CFDA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099|  1.50964684869637e-05  |   0.00000|  0.05160|  0.10301|  0.15403|  0.20447|  0.25414|  0.30287|  0.35049|  0.39684|  0.44177|  0.48516|  0.52689|  0.56685|  0.60497|  0.64117|  0.67541|  0.70766|  0.73791|  0.76617|  0.79247|  0.81685|  0.83939|  0.86016|  0.87927|  0.89684|  0.91299|  0.92787|  0.94164|  0.95447|  0.96653|  0.97801|  0.98910|  1.00000|</w:t>
      </w:r>
    </w:p>
    <w:p w14:paraId="192ACB4B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100|  1.54618506754689e-05  |   0.00000|  0.05186|  0.10351|  0.15477|  0.20545|  0.25535|  0.30429|  0.35211|  0.39865|  0.44375|  0.48729|  0.52915|  0.56922|  0.60742|  0.64368|  0.67796|  0.71022|  0.74046|  0.76868|  0.79492|  0.81922|  0.84165|  0.86229|  0.88125|  0.89865|  0.91461|  0.92929|  0.94285|  0.95545|  0.96727|  0.97851|  0.98936|  1.00000|</w:t>
      </w:r>
    </w:p>
    <w:p w14:paraId="19C5C1B5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101|  1.58313127737175e-05  |   0.00000|  0.05211|  0.10401|  0.15552|  0.20643|  0.25656|  0.30572|  0.35374|  0.40046|  0.44573|  0.48942|  0.53141|  0.57159|  0.60987|  0.64620|  0.68051|  0.71278|  0.74301|  0.77120|  0.79737|  0.82159|  0.84391|  0.86442|  0.88323|  0.90046|  0.91624|  0.93072|  0.94406|  0.95643|  0.96802|  0.97901|  0.98961|  1.00000|</w:t>
      </w:r>
    </w:p>
    <w:p w14:paraId="52A4FED7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103|  1.62048449587893e-05  |   0.00000|  0.05236|  0.10451|  0.15626|  0.20741|  0.25776|  0.30714|  0.35537|  0.40227|  0.44772|  0.49156|  0.53367|  0.57396|  0.61233|  0.64871|  0.68306|  0.71535|  0.74556|  0.77371|  0.79983|  0.82396|  0.84617|  0.86656|  0.88522|  0.90227|  0.91787|  0.93214|  0.94526|  0.95741|  0.96876|  0.97951|  0.98986|  1.00000|</w:t>
      </w:r>
    </w:p>
    <w:p w14:paraId="1ED15FE4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104|  1.65824374313006e-05  |   0.00000|  0.05261|  0.10501|  0.15701|  0.20839|  0.25897|  0.30857|  0.35699|  0.40409|  0.44970|  0.49369|  0.53593|  0.57632|  0.61478|  0.65122|  0.68561|  0.71791|  0.74811|  0.77622|  0.80228|  0.82632|  0.84843|  0.86869|  0.88720|  0.90409|  0.91949|  0.93357|  0.94647|  0.95839|  0.96951|  0.98001|  0.99011|  1.00000|</w:t>
      </w:r>
    </w:p>
    <w:p w14:paraId="615862E0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105|  1.69640804156268e-05  |   0.00000|  0.05286|  0.10551|  0.15775|  0.20937|  0.26018|  0.30999|  0.35862|  0.40590|  0.45168|  0.49582|  0.53819|  0.57869|  0.61723|  0.65374|  0.68816|  0.72048|  0.75066|  0.77874|  0.80473|  0.82869|  0.85069|  0.87082|  0.88918|  0.90590|  0.92112|  0.93499|  0.94768|  0.95937|  0.97025|  0.98051|  0.99036|  1.00000|</w:t>
      </w:r>
    </w:p>
    <w:p w14:paraId="16D61C4B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106|  1.73497641596798e-05  |   0.00000|  0.05311|  0.10601|  0.15850|  0.21035|  0.26139|  0.31141|  0.36024|  0.40771|  0.45366|  0.49795|  0.54045|  0.58106|  0.61969|  0.65625|  0.69072|  0.72304|  0.75322|  0.78125|  0.80719|  0.83106|  0.85295|  0.87295|  0.89116|  0.90771|  0.92274|  0.93641|  0.94889|  0.96035|  0.97100|  0.98101|  0.99061|  1.00000|</w:t>
      </w:r>
    </w:p>
    <w:p w14:paraId="2F0838D2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107|  1.77394789345753e-05  |   0.00000|  0.05336|  0.10651|  0.15924|  0.21133|  0.26260|  0.31284|  0.36187|  0.40953|  0.45564|  0.50008|  0.54271|  0.58343|  0.62214|  0.65877|  0.69327|  0.72560|  0.75577|  0.78377|  0.80964|  0.83343|  0.85521|  0.87508|  0.89314|  0.90953|  0.92437|  0.93784|  0.95010|  0.96133|  0.97174|  0.98151|  0.99086|  1.00000|</w:t>
      </w:r>
    </w:p>
    <w:p w14:paraId="6978A661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lastRenderedPageBreak/>
        <w:t xml:space="preserve">  0.109|  1.81332150351876e-05  |   0.00000|  0.05361|  0.10701|  0.15998|  0.21232|  0.26381|  0.31426|  0.36350|  0.41134|  0.45763|  0.50221|  0.54498|  0.58580|  0.62459|  0.66128|  0.69582|  0.72817|  0.75832|  0.78628|  0.81209|  0.83580|  0.85748|  0.87721|  0.89513|  0.91134|  0.92600|  0.93926|  0.95131|  0.96232|  0.97248|  0.98201|  0.99111|  1.00000|</w:t>
      </w:r>
    </w:p>
    <w:p w14:paraId="5493CC20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110|  1.85309627795949e-05  |   0.00000|  0.05387|  0.10751|  0.16073|  0.21330|  0.26502|  0.31569|  0.36512|  0.41315|  0.45961|  0.50435|  0.54724|  0.58817|  0.62705|  0.66380|  0.69837|  0.73073|  0.76087|  0.78880|  0.81455|  0.83817|  0.85974|  0.87935|  0.89711|  0.91315|  0.92762|  0.94069|  0.95252|  0.96330|  0.97323|  0.98251|  0.99137|  1.00000|</w:t>
      </w:r>
    </w:p>
    <w:p w14:paraId="450ACF40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111|  1.89327125091898e-05  |   0.00000|  0.05412|  0.10801|  0.16147|  0.21428|  0.26622|  0.31711|  0.36675|  0.41496|  0.46159|  0.50648|  0.54950|  0.59054|  0.62950|  0.66631|  0.70092|  0.73330|  0.76342|  0.79131|  0.81700|  0.84054|  0.86200|  0.88148|  0.89909|  0.91496|  0.92925|  0.94211|  0.95372|  0.96428|  0.97397|  0.98301|  0.99162|  1.00000|</w:t>
      </w:r>
    </w:p>
    <w:p w14:paraId="4ABDAC1B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112|  1.93384545887909e-05  |   0.00000|  0.05437|  0.10851|  0.16222|  0.21526|  0.26743|  0.31854|  0.36838|  0.41678|  0.46357|  0.50861|  0.55176|  0.59291|  0.63195|  0.66883|  0.70347|  0.73586|  0.76597|  0.79383|  0.81945|  0.84291|  0.86426|  0.88361|  0.90107|  0.91678|  0.93088|  0.94354|  0.95493|  0.96526|  0.97472|  0.98351|  0.99187|  1.00000|</w:t>
      </w:r>
    </w:p>
    <w:p w14:paraId="69806A30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114|  1.97481794060872e-05  |   0.00000|  0.05462|  0.10901|  0.16296|  0.21624|  0.26864|  0.31996|  0.37000|  0.41859|  0.46555|  0.51074|  0.55402|  0.59527|  0.63441|  0.67134|  0.70602|  0.73842|  0.76852|  0.79634|  0.82191|  0.84527|  0.86652|  0.88574|  0.90305|  0.91859|  0.93250|  0.94496|  0.95614|  0.96624|  0.97546|  0.98401|  0.99212|  1.00000|</w:t>
      </w:r>
    </w:p>
    <w:p w14:paraId="7E76A03B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115|  2.01618773723045e-05  |   0.00000|  0.05487|  0.10951|  0.16370|  0.21722|  0.26985|  0.32139|  0.37163|  0.42040|  0.46754|  0.51287|  0.55628|  0.59764|  0.63686|  0.67386|  0.70858|  0.74099|  0.77108|  0.79886|  0.82436|  0.84764|  0.86878|  0.88787|  0.90504|  0.92040|  0.93413|  0.94639|  0.95735|  0.96722|  0.97620|  0.98451|  0.99237|  1.00000|</w:t>
      </w:r>
    </w:p>
    <w:p w14:paraId="27EDEDBF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116|  2.05795389213170e-05  |   0.00000|  0.05512|  0.11001|  0.16445|  0.21820|  0.27106|  0.32281|  0.37326|  0.42222|  0.46952|  0.51501|  0.55854|  0.60001|  0.63931|  0.67637|  0.71113|  0.74355|  0.77363|  0.80137|  0.82681|  0.85001|  0.87104|  0.89001|  0.90702|  0.92222|  0.93576|  0.94781|  0.95856|  0.96820|  0.97695|  0.98501|  0.99262|  1.00000|</w:t>
      </w:r>
    </w:p>
    <w:p w14:paraId="6DC68B08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117|  2.10011545103139e-05  |   0.00000|  0.05537|  0.11051|  0.16519|  0.21918|  0.27227|  0.32423|  0.37488|  0.42403|  0.47150|  0.51714|  0.56080|  0.60238|  0.64177|  0.67889|  0.71368|  0.74611|  0.77618|  0.80389|  0.82927|  0.85238|  0.87330|  0.89214|  0.90900|  0.92403|  0.93738|  0.94923|  0.95977|  0.96918|  0.97769|  0.98551|  0.99287|  1.00000|</w:t>
      </w:r>
    </w:p>
    <w:p w14:paraId="74D09928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118|  2.14267146194658e-05  |   0.00000|  0.05562|  0.11101|  0.16594|  0.22017|  0.27348|  0.32566|  0.37651|  0.42584|  0.47348|  0.51927|  0.56306|  0.60475|  0.64422|  0.68140|  0.71623|  0.74868|  0.77873|  0.80640|  0.83172|  0.85475|  0.87556|  0.89427|  0.91098|  0.92584|  0.93901|  0.95066|  0.96098|  0.97017|  0.97844|  0.98601|  0.99312|  1.00000|</w:t>
      </w:r>
    </w:p>
    <w:p w14:paraId="01907910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120|  2.18562097518138e-05  |   0.00000|  0.05588|  0.11151|  0.16668|  0.22115|  0.27468|  0.32708|  0.37814|  0.42766|  0.47546|  0.52140|  0.56533|  0.60712|  0.64667|  0.68392|  0.71878|  0.75124|  0.78128|  0.80892|  0.83417|  0.85712|  0.87783|  0.89640|  0.91296|  0.92766|  0.94064|  0.95208|  0.96218|  0.97115|  0.97918|  0.98651|  0.99338|  1.00000|</w:t>
      </w:r>
    </w:p>
    <w:p w14:paraId="1E811316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121|  2.22896304331588e-05  |   0.00000|  0.05613|  0.11202|  0.16743|  0.22213|  0.27589|  0.32851|  0.37976|  0.42947|  0.47745|  0.52353|  0.56759|  0.60949|  0.64913|  0.68643|  0.72133|  0.75381|  0.78383|  0.81143|  0.83663|  0.85949|  0.88009|  0.89853|  0.91495|  0.92947|  0.94226|  0.95351|  0.96339|  0.97213|  0.97993|  0.98702|  0.99363|  1.00000|</w:t>
      </w:r>
    </w:p>
    <w:p w14:paraId="58C5F647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122|  2.27269672122832e-05  |   0.00000|  0.05638|  0.11252|  0.16817|  0.22311|  0.27710|  0.32993|  0.38139|  0.43128|  0.47943|  0.52566|  0.56985|  0.61186|  0.65158|  0.68894|  0.72389|  0.75637|  0.78639|  0.81394|  0.83908|  0.86186|  0.88235|  0.90066|  0.91693|  0.93128|  0.94389|  0.95493|  0.96460|  0.97311|  0.98067|  0.98752|  0.99388|  1.00000|</w:t>
      </w:r>
    </w:p>
    <w:p w14:paraId="3D85EB7B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123|  2.31682106606179e-05  |   0.00000|  0.05663|  0.11302|  0.16891|  0.22409|  0.27831|  0.33136|  0.38302|  0.43309|  0.48141|  0.52780|  0.57211|  0.61422|  0.65403|  0.69146|  0.72644|  0.75893|  0.78894|  0.81646|  0.84153|  0.86422|  0.88461|  0.90280|  0.91891|  0.93309|  0.94552|  0.95636|  0.96581|  0.97409|  0.98141|  0.98802|  0.99413|  1.00000|</w:t>
      </w:r>
    </w:p>
    <w:p w14:paraId="55A79C35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125|  2.36133513723535e-05  |   0.00000|  0.05688|  0.11352|  0.16966|  0.22507|  0.27952|  0.33278|  0.38464|  0.43491|  0.48339|  0.52993|  0.57437|  0.61659|  0.65649|  0.69397|  0.72899|  0.76150|  0.79149|  0.81897|  0.84399|  0.86659|  0.88687|  0.90493|  0.92089|  0.93491|  0.94714|  0.95778|  0.96702|  0.97507|  0.98216|  0.98852|  0.99438|  1.00000|</w:t>
      </w:r>
    </w:p>
    <w:p w14:paraId="1A2084E2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126|  2.40623799642181e-05  |   0.00000|  0.05713|  0.11402|  0.17040|  0.22605|  0.28073|  0.33421|  0.38627|  0.43672|  0.48537|  0.53206|  0.57663|  0.61896|  0.65894|  0.69649|  0.73154|  0.76406|  0.79404|  0.82149|  0.84644|  0.86896|  0.88913|  0.90706|  0.92287|  0.93672|  0.94877|  0.95921|  0.96823|  0.97605|  0.98290|  0.98902|  0.99463|  1.00000|</w:t>
      </w:r>
    </w:p>
    <w:p w14:paraId="6C968D98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127|  2.45152870756993e-05  |   0.00000|  0.05738|  0.11452|  0.17115|  0.22703|  0.28194|  0.33563|  0.38790|  0.43853|  0.48735|  0.53419|  0.57889|  0.62133|  0.66140|  0.69900|  0.73409|  0.76663|  0.79659|  0.82400|  0.84890|  0.87133|  0.89139|  0.90919|  0.92485|  0.93853|  0.95040|  0.96063|  0.96944|  0.97703|  0.98365|  0.98952|  0.99488|  1.00000|</w:t>
      </w:r>
    </w:p>
    <w:p w14:paraId="66C2E299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128|  2.49720633687112e-05  |   0.00000|  0.05764|  0.11502|  0.17189|  0.22801|  0.28315|  0.33705|  0.38952|  0.44035|  0.48934|  0.53632|  0.58115|  0.62370|  0.66385|  0.70152|  0.73664|  0.76919|  0.79914|  0.82652|  0.85135|  0.87370|  0.89365|  0.91132|  0.92684|  0.94035|  0.95202|  0.96205|  0.97065|  0.97801|  0.98439|  0.99002|  0.99514|  1.00000|</w:t>
      </w:r>
    </w:p>
    <w:p w14:paraId="5D7BF474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129|  2.54326995275944e-05  |   0.00000|  0.05789|  0.11552|  0.17264|  0.22900|  0.28435|  0.33848|  0.39115|  0.44216|  0.49132|  0.53846|  0.58342|  0.62607|  0.66630|  0.70403|  0.73920|  0.77175|  0.80170|  0.82903|  0.85380|  0.87607|  0.89592|  0.91346|  0.92882|  0.94216|  0.95365|  0.96348|  0.97185|  0.97900|  0.98514|  0.99052|  0.99539|  1.00000|</w:t>
      </w:r>
    </w:p>
    <w:p w14:paraId="775DDD0E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lastRenderedPageBreak/>
        <w:t xml:space="preserve">  0.131|  2.58971862593382e-05  |   0.00000|  0.05814|  0.11602|  0.17338|  0.22998|  0.28556|  0.33990|  0.39278|  0.44397|  0.49330|  0.54059|  0.58568|  0.62844|  0.66876|  0.70655|  0.74175|  0.77432|  0.80425|  0.83155|  0.85626|  0.87844|  0.89818|  0.91559|  0.93080|  0.94397|  0.95528|  0.96490|  0.97306|  0.97998|  0.98588|  0.99102|  0.99564|  1.00000|</w:t>
      </w:r>
    </w:p>
    <w:p w14:paraId="66F656E6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132|  2.63655142930252e-05  |   0.00000|  0.05839|  0.11652|  0.17412|  0.23096|  0.28677|  0.34133|  0.39440|  0.44579|  0.49528|  0.54272|  0.58794|  0.63081|  0.67121|  0.70906|  0.74430|  0.77688|  0.80680|  0.83406|  0.85871|  0.88081|  0.90044|  0.91772|  0.93278|  0.94579|  0.95690|  0.96633|  0.97427|  0.98096|  0.98662|  0.99152|  0.99589|  1.00000|</w:t>
      </w:r>
    </w:p>
    <w:p w14:paraId="1370964A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133|  2.68376743802756e-05  |   0.00000|  0.05864|  0.11702|  0.17487|  0.23194|  0.28798|  0.34275|  0.39603|  0.44760|  0.49726|  0.54485|  0.59020|  0.63317|  0.67366|  0.71158|  0.74685|  0.77945|  0.80935|  0.83658|  0.86116|  0.88317|  0.90270|  0.91985|  0.93476|  0.94760|  0.95853|  0.96775|  0.97548|  0.98194|  0.98737|  0.99202|  0.99614|  1.00000|</w:t>
      </w:r>
    </w:p>
    <w:p w14:paraId="61425B77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134|  2.73136572948030e-05  |   0.00000|  0.05889|  0.11752|  0.17561|  0.23292|  0.28919|  0.34418|  0.39766|  0.44941|  0.49925|  0.54698|  0.59246|  0.63554|  0.67612|  0.71409|  0.74940|  0.78201|  0.81190|  0.83909|  0.86362|  0.88554|  0.90496|  0.92198|  0.93675|  0.94941|  0.96016|  0.96918|  0.97669|  0.98292|  0.98811|  0.99252|  0.99639|  1.00000|</w:t>
      </w:r>
    </w:p>
    <w:p w14:paraId="49BBC21E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135|  2.77934538327473e-05  |   0.00000|  0.05914|  0.11802|  0.17636|  0.23390|  0.29040|  0.34560|  0.39928|  0.45122|  0.50123|  0.54911|  0.59472|  0.63791|  0.67857|  0.71661|  0.75195|  0.78457|  0.81445|  0.84161|  0.86607|  0.88791|  0.90722|  0.92411|  0.93873|  0.95122|  0.96178|  0.97060|  0.97790|  0.98390|  0.98886|  0.99302|  0.99664|  1.00000|</w:t>
      </w:r>
    </w:p>
    <w:p w14:paraId="4312C33A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137|  2.82770548122313e-05  |   0.00000|  0.05939|  0.11852|  0.17710|  0.23488|  0.29161|  0.34703|  0.40091|  0.45304|  0.50321|  0.55125|  0.59698|  0.64028|  0.68102|  0.71912|  0.75451|  0.78714|  0.81701|  0.84412|  0.86852|  0.89028|  0.90948|  0.92625|  0.94071|  0.95304|  0.96341|  0.97203|  0.97911|  0.98488|  0.98960|  0.99352|  0.99689|  1.00000|</w:t>
      </w:r>
    </w:p>
    <w:p w14:paraId="41D8691A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138|  2.87644510734708e-05  |   0.00000|  0.05965|  0.11902|  0.17785|  0.23586|  0.29281|  0.34845|  0.40253|  0.45485|  0.50519|  0.55338|  0.59924|  0.64265|  0.68348|  0.72164|  0.75706|  0.78970|  0.81956|  0.84664|  0.87098|  0.89265|  0.91174|  0.92838|  0.94269|  0.95485|  0.96503|  0.97345|  0.98031|  0.98586|  0.99035|  0.99402|  0.99715|  1.00000|</w:t>
      </w:r>
    </w:p>
    <w:p w14:paraId="2644ECE7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139|  2.92556334788863e-05  |   0.00000|  0.05990|  0.11952|  0.17859|  0.23685|  0.29402|  0.34987|  0.40416|  0.45666|  0.50717|  0.55551|  0.60151|  0.64502|  0.68593|  0.72415|  0.75961|  0.79227|  0.82211|  0.84915|  0.87343|  0.89502|  0.91401|  0.93051|  0.94467|  0.95666|  0.96666|  0.97487|  0.98152|  0.98685|  0.99109|  0.99452|  0.99740|  1.00000|</w:t>
      </w:r>
    </w:p>
    <w:p w14:paraId="3D412752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140|  2.97505929128805e-05  |   0.00000|  0.06015|  0.12002|  0.17933|  0.23783|  0.29523|  0.35130|  0.40579|  0.45848|  0.50916|  0.55764|  0.60377|  0.64739|  0.68838|  0.72666|  0.76216|  0.79483|  0.82466|  0.85166|  0.87588|  0.89739|  0.91627|  0.93264|  0.94666|  0.95848|  0.96829|  0.97630|  0.98273|  0.98783|  0.99183|  0.99502|  0.99765|  1.00000|</w:t>
      </w:r>
    </w:p>
    <w:p w14:paraId="078E409F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142|  3.02493202816168e-05  |   0.00000|  0.06040|  0.12052|  0.18008|  0.23881|  0.29644|  0.35272|  0.40741|  0.46029|  0.51114|  0.55977|  0.60603|  0.64976|  0.69084|  0.72918|  0.76471|  0.79739|  0.82721|  0.85418|  0.87834|  0.89976|  0.91853|  0.93477|  0.94864|  0.96029|  0.96991|  0.97772|  0.98394|  0.98881|  0.99258|  0.99552|  0.99790|  1.00000|</w:t>
      </w:r>
    </w:p>
    <w:p w14:paraId="7751C057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143|  3.07518065133516e-05  |   0.00000|  0.06065|  0.12102|  0.18082|  0.23979|  0.29765|  0.35415|  0.40904|  0.46210|  0.51312|  0.56191|  0.60829|  0.65212|  0.69329|  0.73169|  0.76726|  0.79996|  0.82976|  0.85669|  0.88079|  0.90212|  0.92079|  0.93691|  0.95062|  0.96210|  0.97154|  0.97915|  0.98515|  0.98979|  0.99332|  0.99602|  0.99815|  1.00000|</w:t>
      </w:r>
    </w:p>
    <w:p w14:paraId="164CCCBC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144|  3.12580425581022e-05  |   0.00000|  0.06090|  0.12152|  0.18157|  0.24077|  0.29886|  0.35557|  0.41067|  0.46391|  0.51510|  0.56404|  0.61055|  0.65449|  0.69575|  0.73421|  0.76981|  0.80252|  0.83231|  0.85921|  0.88325|  0.90449|  0.92305|  0.93904|  0.95260|  0.96391|  0.97317|  0.98057|  0.98636|  0.99077|  0.99407|  0.99652|  0.99840|  1.00000|</w:t>
      </w:r>
    </w:p>
    <w:p w14:paraId="1B56F6FB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145|  3.17680193876457e-05  |   0.00000|  0.06115|  0.12202|  0.18231|  0.24175|  0.30007|  0.35700|  0.41229|  0.46573|  0.51708|  0.56617|  0.61281|  0.65686|  0.69820|  0.73672|  0.77237|  0.80509|  0.83487|  0.86172|  0.88570|  0.90686|  0.92531|  0.94117|  0.95458|  0.96573|  0.97479|  0.98200|  0.98757|  0.99175|  0.99481|  0.99702|  0.99865|  1.00000|</w:t>
      </w:r>
    </w:p>
    <w:p w14:paraId="724DB4E0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146|  3.22817279956311e-05  |   0.00000|  0.06140|  0.12252|  0.18306|  0.24273|  0.30127|  0.35842|  0.41392|  0.46754|  0.51907|  0.56830|  0.61507|  0.65923|  0.70065|  0.73924|  0.77492|  0.80765|  0.83742|  0.86424|  0.88815|  0.90923|  0.92757|  0.94330|  0.95657|  0.96754|  0.97642|  0.98342|  0.98877|  0.99273|  0.99556|  0.99752|  0.99890|  1.00000|</w:t>
      </w:r>
    </w:p>
    <w:p w14:paraId="2A20F056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148|  3.27991593971344e-05  |   0.00000|  0.06166|  0.12302|  0.18380|  0.24371|  0.30248|  0.35985|  0.41555|  0.46935|  0.52105|  0.57043|  0.61733|  0.66160|  0.70311|  0.74175|  0.77747|  0.81021|  0.83997|  0.86675|  0.89061|  0.91160|  0.92983|  0.94543|  0.95855|  0.96935|  0.97805|  0.98485|  0.98998|  0.99371|  0.99630|  0.99802|  0.99916|  1.00000|</w:t>
      </w:r>
    </w:p>
    <w:p w14:paraId="4CB0C991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149|  3.33203046291031e-05  |   0.00000|  0.06191|  0.12352|  0.18454|  0.24469|  0.30369|  0.36127|  0.41717|  0.47117|  0.52303|  0.57256|  0.61960|  0.66397|  0.70556|  0.74427|  0.78002|  0.81278|  0.84252|  0.86927|  0.89306|  0.91397|  0.93210|  0.94756|  0.96053|  0.97117|  0.97967|  0.98627|  0.99119|  0.99469|  0.99704|  0.99852|  0.99941|  1.00000|</w:t>
      </w:r>
    </w:p>
    <w:p w14:paraId="35318D9A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150|  3.38451547500229e-05  |   0.00000|  0.06216|  0.12402|  0.18529|  0.24568|  0.30490|  0.36269|  0.41880|  0.47298|  0.52501|  0.57470|  0.62186|  0.66634|  0.70801|  0.74678|  0.78257|  0.81534|  0.84507|  0.87178|  0.89551|  0.91634|  0.93436|  0.94970|  0.96251|  0.97298|  0.98130|  0.98769|  0.99240|  0.99568|  0.99779|  0.99902|  0.99966|  1.00000|</w:t>
      </w:r>
    </w:p>
    <w:p w14:paraId="49122330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151|  3.43737008398071e-05  |   0.00000|  0.06241|  0.12452|  0.18603|  0.24666|  0.30611|  0.36412|  0.42043|  0.47479|  0.52699|  0.57683|  0.62412|  0.66871|  0.71047|  0.74930|  0.78512|  0.81791|  0.84762|  0.87430|  0.89797|  0.91871|  0.93662|  0.95183|  0.96449|  0.97479|  0.98293|  0.98912|  0.99361|  0.99666|  0.99853|  0.99952|  0.99991|  1.00000|</w:t>
      </w:r>
    </w:p>
    <w:p w14:paraId="57DCC4E6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lastRenderedPageBreak/>
        <w:t xml:space="preserve">  0.153|  3.49059339999069e-05  |   0.00000|  0.06266|  0.12502|  0.18678|  0.24764|  0.30732|  0.36554|  0.42205|  0.47661|  0.52898|  0.57896|  0.62638|  0.67108|  0.71292|  0.75181|  0.78768|  0.82047|  0.85018|  0.87681|  0.90042|  0.92108|  0.93888|  0.95396|  0.96648|  0.97661|  0.98455|  0.99054|  0.99482|  0.99764|  0.99928|  1.00002|  1.00016|  1.00000|</w:t>
      </w:r>
    </w:p>
    <w:p w14:paraId="4B7A8AF0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154|  3.54418453533123e-05  |   0.00000|  0.06291|  0.12552|  0.18752|  0.24862|  0.30853|  0.36697|  0.42368|  0.47842|  0.53096|  0.58109|  0.62864|  0.67344|  0.71537|  0.75433|  0.79023|  0.82303|  0.85273|  0.87933|  0.90287|  0.92344|  0.94114|  0.95609|  0.96846|  0.97842|  0.98618|  0.99197|  0.99603|  0.99862|  1.00002|  1.00052|  1.00041|  1.00000|</w:t>
      </w:r>
    </w:p>
    <w:p w14:paraId="3730FBCB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155|  3.59814260441071e-05  |   0.00000|  0.06316|  0.12602|  0.18827|  0.24960|  0.30974|  0.36839|  0.42531|  0.48023|  0.53294|  0.58322|  0.63090|  0.67581|  0.71783|  0.75684|  0.79278|  0.82560|  0.85528|  0.88184|  0.90533|  0.92581|  0.94340|  0.95822|  0.97044|  0.98023|  0.98781|  0.99339|  0.99724|  0.99960|  1.00077|  1.00102|  1.00066|  1.00000|</w:t>
      </w:r>
    </w:p>
    <w:p w14:paraId="6D387615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156|  3.65246672379138e-05  |   0.00000|  0.06342|  0.12652|  0.18901|  0.25058|  0.31094|  0.36982|  0.42693|  0.48205|  0.53492|  0.58536|  0.63316|  0.67818|  0.72028|  0.75936|  0.79533|  0.82816|  0.85783|  0.88436|  0.90778|  0.92818|  0.94566|  0.96036|  0.97242|  0.98205|  0.98943|  0.99482|  0.99844|  1.00058|  1.00151|  1.00152|  1.00092|  1.00000|</w:t>
      </w:r>
    </w:p>
    <w:p w14:paraId="2A16ED94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157|  3.70715601215599e-05  |   0.00000|  0.06367|  0.12702|  0.18975|  0.25156|  0.31215|  0.37124|  0.42856|  0.48386|  0.53690|  0.58749|  0.63542|  0.68055|  0.72273|  0.76187|  0.79788|  0.83073|  0.86038|  0.88687|  0.91023|  0.93055|  0.94792|  0.96249|  0.97440|  0.98386|  0.99106|  0.99624|  0.99965|  1.00156|  1.00225|  1.00202|  1.00117|  1.00000|</w:t>
      </w:r>
    </w:p>
    <w:p w14:paraId="4CA51A9C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159|  3.76220959031892e-05  |   0.00000|  0.06392|  0.12752|  0.19050|  0.25254|  0.31336|  0.37267|  0.43019|  0.48567|  0.53889|  0.58962|  0.63769|  0.68292|  0.72519|  0.76439|  0.80043|  0.83329|  0.86293|  0.88939|  0.91269|  0.93292|  0.95019|  0.96462|  0.97639|  0.98567|  0.99269|  0.99767|  1.00086|  1.00254|  1.00300|  1.00252|  1.00142|  1.00000|</w:t>
      </w:r>
    </w:p>
    <w:p w14:paraId="74FAB653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160|  3.81762658119289e-05  |   0.00000|  0.06417|  0.12802|  0.19124|  0.25353|  0.31457|  0.37409|  0.43181|  0.48748|  0.54087|  0.59175|  0.63995|  0.68529|  0.72764|  0.76690|  0.80299|  0.83585|  0.86549|  0.89190|  0.91514|  0.93529|  0.95245|  0.96675|  0.97837|  0.98748|  0.99431|  0.99909|  1.00207|  1.00353|  1.00374|  1.00302|  1.00167|  1.00000|</w:t>
      </w:r>
    </w:p>
    <w:p w14:paraId="51317E52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161|  3.87340610982223e-05  |   0.00000|  0.06442|  0.12852|  0.19199|  0.25451|  0.31578|  0.37551|  0.43344|  0.48930|  0.54285|  0.59388|  0.64221|  0.68766|  0.73010|  0.76942|  0.80554|  0.83842|  0.86804|  0.89442|  0.91760|  0.93766|  0.95471|  0.96888|  0.98035|  0.98930|  0.99594|  1.00051|  1.00328|  1.00451|  1.00449|  1.00352|  1.00192|  1.00000|</w:t>
      </w:r>
    </w:p>
    <w:p w14:paraId="72C7E67A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162|  3.92954730332740e-05  |   0.00000|  0.06467|  0.12902|  0.19273|  0.25549|  0.31699|  0.37694|  0.43507|  0.49111|  0.54483|  0.59602|  0.64447|  0.69003|  0.73255|  0.77193|  0.80809|  0.84098|  0.87059|  0.89693|  0.92005|  0.94003|  0.95697|  0.97102|  0.98233|  0.99111|  0.99757|  1.00194|  1.00449|  1.00549|  1.00523|  1.00402|  1.00217|  1.00000|</w:t>
      </w:r>
    </w:p>
    <w:p w14:paraId="79E1DC97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164|  3.98604929097157e-05  |   0.00000|  0.06492|  0.12952|  0.19348|  0.25647|  0.31820|  0.37836|  0.43669|  0.49292|  0.54681|  0.59815|  0.64673|  0.69239|  0.73500|  0.77444|  0.81064|  0.84355|  0.87314|  0.89944|  0.92250|  0.94239|  0.95923|  0.97315|  0.98431|  0.99292|  0.99919|  1.00336|  1.00570|  1.00647|  1.00598|  1.00452|  1.00242|  1.00000|</w:t>
      </w:r>
    </w:p>
    <w:p w14:paraId="68D879E0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165|  4.04291120409406e-05  |   0.00000|  0.06517|  0.13002|  0.19422|  0.25745|  0.31941|  0.37979|  0.43832|  0.49474|  0.54880|  0.60028|  0.64899|  0.69476|  0.73746|  0.77696|  0.81319|  0.84611|  0.87569|  0.90196|  0.92496|  0.94476|  0.96149|  0.97528|  0.98630|  0.99474|  1.00082|  1.00479|  1.00691|  1.00745|  1.00672|  1.00502|  1.00267|  1.00000|</w:t>
      </w:r>
    </w:p>
    <w:p w14:paraId="53C86B4D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166|  4.10013217611027e-05  |   0.00000|  0.06543|  0.13052|  0.19496|  0.25843|  0.32061|  0.38121|  0.43995|  0.49655|  0.55078|  0.60241|  0.65125|  0.69713|  0.73991|  0.77947|  0.81574|  0.84867|  0.87824|  0.90447|  0.92741|  0.94713|  0.96375|  0.97741|  0.98828|  0.99655|  1.00245|  1.00621|  1.00811|  1.00843|  1.00746|  1.00552|  1.00293|  1.00000|</w:t>
      </w:r>
    </w:p>
    <w:p w14:paraId="4AC95C83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167|  4.15771134254506e-05  |   0.00000|  0.06568|  0.13102|  0.19571|  0.25941|  0.32182|  0.38264|  0.44157|  0.49836|  0.55276|  0.60454|  0.65351|  0.69950|  0.74236|  0.78199|  0.81830|  0.85124|  0.88080|  0.90699|  0.92986|  0.94950|  0.96601|  0.97954|  0.99026|  0.99836|  1.00407|  1.00764|  1.00932|  1.00941|  1.00821|  1.00602|  1.00318|  1.00000|</w:t>
      </w:r>
    </w:p>
    <w:p w14:paraId="29EEEAE1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168|  4.21564784098827e-05  |   0.00000|  0.06593|  0.13152|  0.19645|  0.26039|  0.32303|  0.38406|  0.44320|  0.50018|  0.55474|  0.60668|  0.65578|  0.70187|  0.74482|  0.78450|  0.82085|  0.85380|  0.88335|  0.90950|  0.93232|  0.95187|  0.96828|  0.98168|  0.99224|  1.00018|  1.00570|  1.00906|  1.01053|  1.01039|  1.00895|  1.00652|  1.00343|  1.00000|</w:t>
      </w:r>
    </w:p>
    <w:p w14:paraId="4DB572AF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170|  4.27394081112809e-05  |   0.00000|  0.06618|  0.13202|  0.19720|  0.26138|  0.32424|  0.38549|  0.44483|  0.50199|  0.55672|  0.60881|  0.65804|  0.70424|  0.74727|  0.78702|  0.82340|  0.85637|  0.88590|  0.91202|  0.93477|  0.95424|  0.97054|  0.98381|  0.99422|  1.00199|  1.00733|  1.01049|  1.01174|  1.01138|  1.00970|  1.00702|  1.00368|  1.00000|</w:t>
      </w:r>
    </w:p>
    <w:p w14:paraId="44FD7F36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171|  4.33258939470660e-05  |   0.00000|  0.06643|  0.13252|  0.19794|  0.26236|  0.32545|  0.38691|  0.44645|  0.50380|  0.55871|  0.61094|  0.66030|  0.70661|  0.74972|  0.78953|  0.82595|  0.85893|  0.88845|  0.91453|  0.93722|  0.95661|  0.97280|  0.98594|  0.99621|  1.00380|  1.00895|  1.01191|  1.01295|  1.01236|  1.01044|  1.00752|  1.00393|  1.00000|</w:t>
      </w:r>
    </w:p>
    <w:p w14:paraId="4C061A13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172|  4.39159273553091e-05  |   0.00000|  0.06668|  0.13302|  0.19869|  0.26334|  0.32666|  0.38834|  0.44808|  0.50561|  0.56069|  0.61307|  0.66256|  0.70898|  0.75218|  0.79205|  0.82850|  0.86149|  0.89100|  0.91705|  0.93968|  0.95898|  0.97506|  0.98807|  0.99819|  1.00561|  1.01058|  1.01334|  1.01416|  1.01334|  1.01119|  1.00802|  1.00418|  1.00000|</w:t>
      </w:r>
    </w:p>
    <w:p w14:paraId="2123347A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173|  4.45094997947315e-05  |   0.00000|  0.06693|  0.13352|  0.19943|  0.26432|  0.32787|  0.38976|  0.44971|  0.50743|  0.56267|  0.61520|  0.66482|  0.71135|  0.75463|  0.79456|  0.83106|  0.86406|  0.89356|  0.91956|  0.94213|  0.96135|  0.97732|  0.99020|  1.00017|  1.00743|  1.01221|  1.01476|  1.01537|  1.01432|  1.01193|  1.00852|  1.00443|  1.00000|</w:t>
      </w:r>
    </w:p>
    <w:p w14:paraId="5EA10389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lastRenderedPageBreak/>
        <w:t xml:space="preserve">  0.175|  4.51066027447045e-05  |   0.00000|  0.06719|  0.13402|  0.20017|  0.26530|  0.32907|  0.39118|  0.45133|  0.50924|  0.56465|  0.61734|  0.66708|  0.71371|  0.75709|  0.79708|  0.83361|  0.86662|  0.89611|  0.92208|  0.94459|  0.96371|  0.97958|  0.99234|  1.00215|  1.00924|  1.01383|  1.01618|  1.01657|  1.01530|  1.01267|  1.00902|  1.00469|  1.00000|</w:t>
      </w:r>
    </w:p>
    <w:p w14:paraId="62118917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176|  4.57072277050274e-05  |   0.00000|  0.06744|  0.13452|  0.20092|  0.26628|  0.33028|  0.39261|  0.45296|  0.51105|  0.56663|  0.61947|  0.66934|  0.71608|  0.75954|  0.79959|  0.83616|  0.86919|  0.89866|  0.92459|  0.94704|  0.96608|  0.98184|  0.99447|  1.00413|  1.01105|  1.01546|  1.01761|  1.01778|  1.01628|  1.01342|  1.00952|  1.00494|  1.00000|</w:t>
      </w:r>
    </w:p>
    <w:p w14:paraId="55C52DE4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177|  4.63113661959280e-05  |   0.00000|  0.06769|  0.13502|  0.20166|  0.26726|  0.33149|  0.39403|  0.45459|  0.51287|  0.56862|  0.62160|  0.67160|  0.71845|  0.76199|  0.80211|  0.83871|  0.87175|  0.90121|  0.92711|  0.94949|  0.96845|  0.98410|  0.99660|  1.00612|  1.01287|  1.01709|  1.01903|  1.01899|  1.01726|  1.01416|  1.01002|  1.00519|  1.00000|</w:t>
      </w:r>
    </w:p>
    <w:p w14:paraId="087E6B4F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178|  4.69190097580618e-05  |   0.00000|  0.06794|  0.13553|  0.20241|  0.26824|  0.33270|  0.39546|  0.45621|  0.51468|  0.57060|  0.62373|  0.67387|  0.72082|  0.76445|  0.80462|  0.84126|  0.87431|  0.90376|  0.92962|  0.95195|  0.97082|  0.98637|  0.99873|  1.00810|  1.01468|  1.01871|  1.02046|  1.02020|  1.01824|  1.01491|  1.01053|  1.00544|  1.00000|</w:t>
      </w:r>
    </w:p>
    <w:p w14:paraId="74E76341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179|  4.75301499526237e-05  |   0.00000|  0.06819|  0.13603|  0.20315|  0.26923|  0.33391|  0.39688|  0.45784|  0.51649|  0.57258|  0.62586|  0.67613|  0.72319|  0.76690|  0.80714|  0.84381|  0.87688|  0.90631|  0.93214|  0.95440|  0.97319|  0.98863|  1.00086|  1.01008|  1.01649|  1.02034|  1.02188|  1.02141|  1.01923|  1.01565|  1.01103|  1.00569|  1.00000|</w:t>
      </w:r>
    </w:p>
    <w:p w14:paraId="6BD79F3C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181|  4.81447783609035e-05  |   0.00000|  0.06844|  0.13653|  0.20390|  0.27021|  0.33512|  0.39831|  0.45947|  0.51831|  0.57456|  0.62800|  0.67839|  0.72556|  0.76935|  0.80965|  0.84637|  0.87944|  0.90887|  0.93465|  0.95685|  0.97556|  0.99089|  1.00300|  1.01206|  1.01831|  1.02197|  1.02331|  1.02262|  1.02021|  1.01640|  1.01153|  1.00594|  1.00000|</w:t>
      </w:r>
    </w:p>
    <w:p w14:paraId="4A04ACEB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182|  4.87628865846190e-05  |   0.00000|  0.06869|  0.13703|  0.20464|  0.27119|  0.33633|  0.39973|  0.46109|  0.52012|  0.57655|  0.63013|  0.68065|  0.72793|  0.77181|  0.81217|  0.84892|  0.88201|  0.91142|  0.93717|  0.95931|  0.97793|  0.99315|  1.00513|  1.01405|  1.02012|  1.02359|  1.02473|  1.02383|  1.02119|  1.01714|  1.01203|  1.00619|  1.00000|</w:t>
      </w:r>
    </w:p>
    <w:p w14:paraId="306A9168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183|  4.93844662455833e-05  |   0.00000|  0.06894|  0.13753|  0.20539|  0.27217|  0.33754|  0.40116|  0.46272|  0.52193|  0.57853|  0.63226|  0.68291|  0.73030|  0.77426|  0.81468|  0.85147|  0.88457|  0.91397|  0.93968|  0.96176|  0.98030|  0.99541|  1.00726|  1.01603|  1.02193|  1.02522|  1.02616|  1.02504|  1.02217|  1.01789|  1.01253|  1.00644|  1.00000|</w:t>
      </w:r>
    </w:p>
    <w:p w14:paraId="03591B0D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184|  5.00095089858155e-05  |   0.00000|  0.06920|  0.13803|  0.20613|  0.27315|  0.33874|  0.40258|  0.46435|  0.52375|  0.58051|  0.63439|  0.68517|  0.73267|  0.77672|  0.81720|  0.85402|  0.88713|  0.91652|  0.94220|  0.96422|  0.98267|  0.99767|  1.00939|  1.01801|  1.02375|  1.02685|  1.02758|  1.02624|  1.02315|  1.01863|  1.01303|  1.00670|  1.00000|</w:t>
      </w:r>
    </w:p>
    <w:p w14:paraId="0C6F7427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186|  5.06380064674294e-05  |   0.00000|  0.06945|  0.13853|  0.20687|  0.27413|  0.33995|  0.40401|  0.46597|  0.52556|  0.58249|  0.63652|  0.68743|  0.73503|  0.77917|  0.81971|  0.85657|  0.88970|  0.91907|  0.94471|  0.96667|  0.98503|  0.99993|  1.01152|  1.01999|  1.02556|  1.02847|  1.02901|  1.02745|  1.02413|  1.01937|  1.01353|  1.00695|  1.00000|</w:t>
      </w:r>
    </w:p>
    <w:p w14:paraId="2AC7B903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187|  5.12699503728564e-05  |   0.00000|  0.06970|  0.13903|  0.20762|  0.27511|  0.34116|  0.40543|  0.46760|  0.52737|  0.58447|  0.63865|  0.68970|  0.73740|  0.78162|  0.82223|  0.85912|  0.89226|  0.92162|  0.94723|  0.96912|  0.98740|  1.00220|  1.01365|  1.02197|  1.02737|  1.03010|  1.03043|  1.02866|  1.02511|  1.02012|  1.01403|  1.00720|  1.00000|</w:t>
      </w:r>
    </w:p>
    <w:p w14:paraId="4B116E72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188|  5.19053324041785e-05  |   0.00000|  0.06995|  0.13953|  0.20836|  0.27609|  0.34237|  0.40685|  0.46923|  0.52919|  0.58646|  0.64079|  0.69196|  0.73977|  0.78408|  0.82474|  0.86168|  0.89483|  0.92418|  0.94974|  0.97158|  0.98977|  1.00446|  1.01579|  1.02396|  1.02919|  1.03173|  1.03185|  1.02987|  1.02609|  1.02086|  1.01453|  1.00745|  1.00000|</w:t>
      </w:r>
    </w:p>
    <w:p w14:paraId="76C6FAC1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189|  5.25441442836838e-05  |   0.00000|  0.07020|  0.14003|  0.20911|  0.27708|  0.34358|  0.40828|  0.47085|  0.53100|  0.58844|  0.64292|  0.69422|  0.74214|  0.78653|  0.82726|  0.86423|  0.89739|  0.92673|  0.95226|  0.97403|  0.99214|  1.00672|  1.01792|  1.02594|  1.03100|  1.03335|  1.03328|  1.03108|  1.02708|  1.02161|  1.01503|  1.00770|  1.00000|</w:t>
      </w:r>
    </w:p>
    <w:p w14:paraId="4A8EBB2B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190|  5.31863777536445e-05  |   0.00000|  0.07045|  0.14053|  0.20985|  0.27806|  0.34479|  0.40970|  0.47248|  0.53281|  0.59042|  0.64505|  0.69648|  0.74451|  0.78898|  0.82977|  0.86678|  0.89996|  0.92928|  0.95477|  0.97648|  0.99451|  1.00898|  1.02005|  1.02792|  1.03281|  1.03498|  1.03470|  1.03229|  1.02806|  1.02235|  1.01553|  1.00795|  1.00000|</w:t>
      </w:r>
    </w:p>
    <w:p w14:paraId="60AF409A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192|  5.38320245759838e-05  |   0.00000|  0.07070|  0.14103|  0.21060|  0.27904|  0.34600|  0.41113|  0.47411|  0.53462|  0.59240|  0.64718|  0.69874|  0.74688|  0.79144|  0.83229|  0.86933|  0.90252|  0.93183|  0.95729|  0.97894|  0.99688|  1.01124|  1.02218|  1.02990|  1.03462|  1.03661|  1.03613|  1.03350|  1.02904|  1.02310|  1.01603|  1.00820|  1.00000|</w:t>
      </w:r>
    </w:p>
    <w:p w14:paraId="3E4E47EF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193|  5.44810765327197e-05  |   0.00000|  0.07096|  0.14153|  0.21134|  0.28002|  0.34721|  0.41255|  0.47573|  0.53644|  0.59438|  0.64931|  0.70100|  0.74925|  0.79389|  0.83480|  0.87188|  0.90508|  0.93438|  0.95980|  0.98139|  0.99925|  1.01350|  1.02431|  1.03188|  1.03644|  1.03823|  1.03755|  1.03471|  1.03002|  1.02384|  1.01653|  1.00846|  1.00000|</w:t>
      </w:r>
    </w:p>
    <w:p w14:paraId="5C2A7C8E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194|  5.51335254252994e-05  |   0.00000|  0.07121|  0.14203|  0.21208|  0.28100|  0.34841|  0.41398|  0.47736|  0.53825|  0.59637|  0.65145|  0.70326|  0.75162|  0.79634|  0.83732|  0.87443|  0.90765|  0.93693|  0.96232|  0.98384|  1.00162|  1.01576|  1.02645|  1.03387|  1.03825|  1.03986|  1.03898|  1.03591|  1.03100|  1.02458|  1.01703|  1.00871|  1.00000|</w:t>
      </w:r>
    </w:p>
    <w:p w14:paraId="64F94088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195|  5.57893630753759e-05  |   0.00000|  0.07146|  0.14253|  0.21283|  0.28198|  0.34962|  0.41540|  0.47899|  0.54006|  0.59835|  0.65358|  0.70552|  0.75399|  0.79880|  0.83983|  0.87699|  0.91021|  0.93949|  0.96483|  0.98630|  1.00399|  1.01802|  1.02858|  1.03585|  1.04006|  1.04149|  1.04040|  1.03712|  1.03198|  1.02533|  1.01753|  1.00896|  1.00000|</w:t>
      </w:r>
    </w:p>
    <w:p w14:paraId="492D7F4B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lastRenderedPageBreak/>
        <w:t xml:space="preserve">  0.197|  5.64485813240312e-05  |   0.00000|  0.07171|  0.14303|  0.21357|  0.28296|  0.35083|  0.41683|  0.48061|  0.54188|  0.60033|  0.65571|  0.70779|  0.75636|  0.80125|  0.84234|  0.87954|  0.91278|  0.94204|  0.96734|  0.98875|  1.00636|  1.02029|  1.03071|  1.03783|  1.04188|  1.04311|  1.04183|  1.03833|  1.03296|  1.02607|  1.01803|  1.00921|  1.00000|</w:t>
      </w:r>
    </w:p>
    <w:p w14:paraId="71792A93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198|  5.71111720318873e-05  |   0.00000|  0.07196|  0.14353|  0.21432|  0.28394|  0.35204|  0.41825|  0.48224|  0.54369|  0.60231|  0.65784|  0.71005|  0.75872|  0.80371|  0.84486|  0.88209|  0.91534|  0.94459|  0.96986|  0.99121|  1.00872|  1.02255|  1.03284|  1.03981|  1.04369|  1.04474|  1.04325|  1.03954|  1.03394|  1.02682|  1.01853|  1.00946|  1.00000|</w:t>
      </w:r>
    </w:p>
    <w:p w14:paraId="50632A6F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199|  5.77771270793281e-05  |   0.00000|  0.07221|  0.14403|  0.21506|  0.28493|  0.35325|  0.41968|  0.48387|  0.54550|  0.60429|  0.65997|  0.71231|  0.76109|  0.80616|  0.84737|  0.88464|  0.91790|  0.94714|  0.97237|  0.99366|  1.01109|  1.02481|  1.03497|  1.04179|  1.04550|  1.04637|  1.04468|  1.04075|  1.03493|  1.02756|  1.01903|  1.00971|  1.00000|</w:t>
      </w:r>
    </w:p>
    <w:p w14:paraId="075FC6DC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200|  5.84464383662775e-05  |   0.00000|  0.07246|  0.14453|  0.21581|  0.28591|  0.35446|  0.42110|  0.48549|  0.54732|  0.60628|  0.66211|  0.71457|  0.76346|  0.80861|  0.84989|  0.88719|  0.92047|  0.94969|  0.97489|  0.99611|  1.01346|  1.02707|  1.03711|  1.04378|  1.04732|  1.04799|  1.04610|  1.04196|  1.03591|  1.02831|  1.01953|  1.00996|  1.00000|</w:t>
      </w:r>
    </w:p>
    <w:p w14:paraId="005C93EF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201|  5.91190978120881e-05  |   0.00000|  0.07271|  0.14503|  0.21655|  0.28689|  0.35567|  0.42252|  0.48712|  0.54913|  0.60826|  0.66424|  0.71683|  0.76583|  0.81107|  0.85240|  0.88975|  0.92303|  0.95225|  0.97740|  0.99857|  1.01583|  1.02933|  1.03924|  1.04576|  1.04913|  1.04962|  1.04752|  1.04317|  1.03689|  1.02905|  1.02003|  1.01021|  1.00000|</w:t>
      </w:r>
    </w:p>
    <w:p w14:paraId="7AA3D92A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203|  5.97950973555417e-05  |   0.00000|  0.07297|  0.14553|  0.21729|  0.28787|  0.35687|  0.42395|  0.48875|  0.55094|  0.61024|  0.66637|  0.71909|  0.76820|  0.81352|  0.85492|  0.89230|  0.92560|  0.95480|  0.97992|  1.00102|  1.01820|  1.03159|  1.04137|  1.04774|  1.05094|  1.05125|  1.04895|  1.04437|  1.03787|  1.02979|  1.02053|  1.01047|  1.00000|</w:t>
      </w:r>
    </w:p>
    <w:p w14:paraId="7ACF19F1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204|  6.04744289550707e-05  |   0.00000|  0.07322|  0.14603|  0.21804|  0.28885|  0.35808|  0.42537|  0.49037|  0.55276|  0.61222|  0.66850|  0.72135|  0.77057|  0.81597|  0.85743|  0.89485|  0.92816|  0.95735|  0.98243|  1.00347|  1.02057|  1.03385|  1.04350|  1.04972|  1.05276|  1.05287|  1.05037|  1.04558|  1.03885|  1.03054|  1.02103|  1.01072|  1.00000|</w:t>
      </w:r>
    </w:p>
    <w:p w14:paraId="76231A2C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205|  6.11570845882037e-05  |   0.00000|  0.07347|  0.14653|  0.21878|  0.28983|  0.35929|  0.42680|  0.49200|  0.55457|  0.61421|  0.67063|  0.72362|  0.77294|  0.81843|  0.85995|  0.89740|  0.93073|  0.95990|  0.98495|  1.00593|  1.02294|  1.03612|  1.04563|  1.05171|  1.05457|  1.05450|  1.05180|  1.04679|  1.03983|  1.03128|  1.02153|  1.01097|  1.00000|</w:t>
      </w:r>
    </w:p>
    <w:p w14:paraId="3BB01248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206|  6.18430562518979e-05  |   0.00000|  0.07372|  0.14703|  0.21953|  0.29081|  0.36050|  0.42822|  0.49363|  0.55638|  0.61619|  0.67277|  0.72588|  0.77531|  0.82088|  0.86246|  0.89995|  0.93329|  0.96245|  0.98746|  1.00838|  1.02531|  1.03838|  1.04777|  1.05369|  1.05638|  1.05613|  1.05322|  1.04800|  1.04081|  1.03203|  1.02203|  1.01122|  1.00000|</w:t>
      </w:r>
    </w:p>
    <w:p w14:paraId="6CBA1737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208|  6.25323359623176e-05  |   0.00000|  0.07397|  0.14753|  0.22027|  0.29179|  0.36171|  0.42965|  0.49525|  0.55819|  0.61817|  0.67490|  0.72814|  0.77768|  0.82334|  0.86498|  0.90250|  0.93585|  0.96500|  0.98998|  1.01084|  1.02768|  1.04064|  1.04990|  1.05567|  1.05819|  1.05775|  1.05465|  1.04921|  1.04179|  1.03277|  1.02253|  1.01147|  1.00000|</w:t>
      </w:r>
    </w:p>
    <w:p w14:paraId="3A1988A0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209|  6.32249157549447e-05  |   0.00000|  0.07422|  0.14803|  0.22102|  0.29278|  0.36292|  0.43107|  0.49688|  0.56001|  0.62015|  0.67703|  0.73040|  0.78005|  0.82579|  0.86749|  0.90506|  0.93842|  0.96756|  0.99249|  1.01329|  1.03005|  1.04290|  1.05203|  1.05765|  1.06001|  1.05938|  1.05607|  1.05042|  1.04278|  1.03352|  1.02303|  1.01172|  1.00000|</w:t>
      </w:r>
    </w:p>
    <w:p w14:paraId="009B2E7B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210|  6.39207876843573e-05  |   0.00000|  0.07447|  0.14853|  0.22176|  0.29376|  0.36413|  0.43250|  0.49851|  0.56182|  0.62213|  0.67916|  0.73266|  0.78241|  0.82824|  0.87001|  0.90761|  0.94098|  0.97011|  0.99501|  1.01574|  1.03241|  1.04516|  1.05416|  1.05963|  1.06182|  1.06101|  1.05750|  1.05163|  1.04376|  1.03426|  1.02353|  1.01197|  1.00000|</w:t>
      </w:r>
    </w:p>
    <w:p w14:paraId="5C52DBAE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211|  6.46199438243400e-05  |   0.00000|  0.07473|  0.14903|  0.22250|  0.29474|  0.36534|  0.43392|  0.50013|  0.56363|  0.62412|  0.68130|  0.73492|  0.78478|  0.83070|  0.87252|  0.91016|  0.94355|  0.97266|  0.99752|  1.01820|  1.03478|  1.04742|  1.05630|  1.06162|  1.06363|  1.06263|  1.05892|  1.05284|  1.04474|  1.03500|  1.02403|  1.01223|  1.00000|</w:t>
      </w:r>
    </w:p>
    <w:p w14:paraId="71C2887D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212|  6.53223762675514e-05  |   0.00000|  0.07498|  0.14953|  0.22325|  0.29572|  0.36654|  0.43535|  0.50176|  0.56545|  0.62610|  0.68343|  0.73718|  0.78715|  0.83315|  0.87504|  0.91271|  0.94611|  0.97521|  1.00004|  1.02065|  1.03715|  1.04968|  1.05843|  1.06360|  1.06545|  1.06426|  1.06035|  1.05404|  1.04572|  1.03575|  1.02453|  1.01248|  1.00000|</w:t>
      </w:r>
    </w:p>
    <w:p w14:paraId="4EFB0664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214|  6.60280771259680e-05  |   0.00000|  0.07523|  0.15003|  0.22399|  0.29670|  0.36775|  0.43677|  0.50339|  0.56726|  0.62808|  0.68556|  0.73945|  0.78952|  0.83560|  0.87755|  0.91526|  0.94867|  0.97776|  1.00255|  1.02310|  1.03952|  1.05195|  1.06056|  1.06558|  1.06726|  1.06589|  1.06177|  1.05525|  1.04670|  1.03649|  1.02503|  1.01273|  1.00000|</w:t>
      </w:r>
    </w:p>
    <w:p w14:paraId="0F310239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215|  6.67370385303290e-05  |   0.00000|  0.07548|  0.15053|  0.22474|  0.29768|  0.36896|  0.43819|  0.50501|  0.56907|  0.63006|  0.68769|  0.74171|  0.79189|  0.83806|  0.88007|  0.91782|  0.95124|  0.98032|  1.00507|  1.02556|  1.04189|  1.05421|  1.06269|  1.06756|  1.06907|  1.06751|  1.06319|  1.05646|  1.04768|  1.03724|  1.02553|  1.01298|  1.00000|</w:t>
      </w:r>
    </w:p>
    <w:p w14:paraId="662EFAA7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216|  6.74492526305803e-05  |   0.00000|  0.07573|  0.15103|  0.22548|  0.29866|  0.37017|  0.43962|  0.50664|  0.57089|  0.63204|  0.68982|  0.74397|  0.79426|  0.84051|  0.88258|  0.92037|  0.95380|  0.98287|  1.00758|  1.02801|  1.04426|  1.05647|  1.06482|  1.06954|  1.07089|  1.06914|  1.06462|  1.05767|  1.04866|  1.03798|  1.02603|  1.01323|  1.00000|</w:t>
      </w:r>
    </w:p>
    <w:p w14:paraId="3352D07B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217|  6.81647115953199e-05  |   0.00000|  0.07598|  0.15153|  0.22623|  0.29964|  0.37138|  0.44104|  0.50827|  0.57270|  0.63403|  0.69196|  0.74623|  0.79663|  0.84297|  0.88510|  0.92292|  0.95637|  0.98542|  1.01010|  1.03047|  1.04663|  1.05873|  1.06696|  1.07153|  1.07270|  1.07077|  1.06604|  1.05888|  1.04964|  1.03873|  1.02653|  1.01348|  1.00000|</w:t>
      </w:r>
    </w:p>
    <w:p w14:paraId="0B14C32C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lastRenderedPageBreak/>
        <w:t xml:space="preserve">  0.219|  6.88834076121303e-05  |   0.00000|  0.07623|  0.15203|  0.22697|  0.30063|  0.37259|  0.44247|  0.50989|  0.57451|  0.63601|  0.69409|  0.74849|  0.79900|  0.84542|  0.88761|  0.92547|  0.95893|  0.98797|  1.01261|  1.03292|  1.04900|  1.06099|  1.06909|  1.07351|  1.07451|  1.07239|  1.06747|  1.06009|  1.05063|  1.03947|  1.02703|  1.01373|  1.00000|</w:t>
      </w:r>
    </w:p>
    <w:p w14:paraId="36902336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220|  6.96053328872459e-05  |   0.00000|  0.07648|  0.15253|  0.22772|  0.30161|  0.37380|  0.44389|  0.51152|  0.57633|  0.63799|  0.69622|  0.75075|  0.80137|  0.84787|  0.89013|  0.92802|  0.96150|  0.99052|  1.01513|  1.03537|  1.05137|  1.06325|  1.07122|  1.07549|  1.07633|  1.07402|  1.06889|  1.06130|  1.05161|  1.04022|  1.02753|  1.01398|  1.00000|</w:t>
      </w:r>
    </w:p>
    <w:p w14:paraId="52A3993F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221|  7.03304796458859e-05  |   0.00000|  0.07674|  0.15303|  0.22846|  0.30259|  0.37501|  0.44532|  0.51315|  0.57814|  0.63997|  0.69835|  0.75301|  0.80374|  0.85033|  0.89264|  0.93058|  0.96406|  0.99308|  1.01764|  1.03783|  1.05374|  1.06551|  1.07335|  1.07747|  1.07814|  1.07565|  1.07032|  1.06251|  1.05259|  1.04096|  1.02803|  1.01424|  1.00000|</w:t>
      </w:r>
    </w:p>
    <w:p w14:paraId="693ADC6D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222|  7.10588401319212e-05  |   0.00000|  0.07699|  0.15353|  0.22920|  0.30357|  0.37621|  0.44674|  0.51477|  0.57995|  0.64196|  0.70048|  0.75528|  0.80610|  0.85278|  0.89516|  0.93313|  0.96662|  0.99563|  1.02016|  1.04028|  1.05610|  1.06778|  1.07548|  1.07946|  1.07995|  1.07727|  1.07174|  1.06371|  1.05357|  1.04170|  1.02853|  1.01449|  1.00000|</w:t>
      </w:r>
    </w:p>
    <w:p w14:paraId="122739F0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223|  7.17904066078745e-05  |   0.00000|  0.07724|  0.15403|  0.22995|  0.30455|  0.37742|  0.44817|  0.51640|  0.58177|  0.64394|  0.70262|  0.75754|  0.80847|  0.85523|  0.89767|  0.93568|  0.96919|  0.99818|  1.02267|  1.04273|  1.05847|  1.07004|  1.07762|  1.08144|  1.08177|  1.07890|  1.07317|  1.06492|  1.05455|  1.04245|  1.02903|  1.01474|  1.00000|</w:t>
      </w:r>
    </w:p>
    <w:p w14:paraId="05E654BA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225|  7.25251713548092e-05  |   0.00000|  0.07749|  0.15453|  0.23069|  0.30553|  0.37863|  0.44959|  0.51803|  0.58358|  0.64592|  0.70475|  0.75980|  0.81084|  0.85769|  0.90019|  0.93823|  0.97175|  1.00073|  1.02519|  1.04519|  1.06084|  1.07230|  1.07975|  1.08342|  1.08358|  1.08053|  1.07459|  1.06613|  1.05553|  1.04319|  1.02953|  1.01499|  1.00000|</w:t>
      </w:r>
    </w:p>
    <w:p w14:paraId="704D214F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226|  7.32631266724404e-05  |   0.00000|  0.07774|  0.15503|  0.23144|  0.30651|  0.37984|  0.45102|  0.51965|  0.58539|  0.64790|  0.70688|  0.76206|  0.81321|  0.86014|  0.90270|  0.94078|  0.97432|  1.00328|  1.02770|  1.04764|  1.06321|  1.07456|  1.08188|  1.08540|  1.08539|  1.08215|  1.07602|  1.06734|  1.05651|  1.04394|  1.03003|  1.01524|  1.00000|</w:t>
      </w:r>
    </w:p>
    <w:p w14:paraId="5A03C750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227|  7.40042648790240e-05  |   0.00000|  0.07799|  0.15553|  0.23218|  0.30749|  0.38105|  0.45244|  0.52128|  0.58721|  0.64988|  0.70901|  0.76432|  0.81558|  0.86260|  0.90522|  0.94333|  0.97688|  1.00583|  1.03022|  1.05010|  1.06558|  1.07682|  1.08401|  1.08738|  1.08721|  1.08378|  1.07744|  1.06855|  1.05749|  1.04468|  1.03053|  1.01549|  1.00000|</w:t>
      </w:r>
    </w:p>
    <w:p w14:paraId="5E022C64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228|  7.47485783114676e-05  |   0.00000|  0.07824|  0.15604|  0.23293|  0.30848|  0.38226|  0.45387|  0.52291|  0.58902|  0.65187|  0.71114|  0.76658|  0.81795|  0.86505|  0.90773|  0.94589|  0.97944|  1.00839|  1.03273|  1.05255|  1.06795|  1.07908|  1.08614|  1.08937|  1.08902|  1.08541|  1.07887|  1.06976|  1.05848|  1.04543|  1.03104|  1.01574|  1.00000|</w:t>
      </w:r>
    </w:p>
    <w:p w14:paraId="146DDA7D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229|  7.54960593248866e-05  |   0.00000|  0.07850|  0.15654|  0.23367|  0.30946|  0.38347|  0.45529|  0.52453|  0.59083|  0.65385|  0.71328|  0.76884|  0.82032|  0.86750|  0.91025|  0.94844|  0.98201|  1.01094|  1.03525|  1.05500|  1.07032|  1.08134|  1.08828|  1.09135|  1.09083|  1.08703|  1.08029|  1.07097|  1.05946|  1.04617|  1.03154|  1.01600|  1.00000|</w:t>
      </w:r>
    </w:p>
    <w:p w14:paraId="55639EF0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231|  7.62467002928258e-05  |   0.00000|  0.07875|  0.15704|  0.23441|  0.31044|  0.38468|  0.45671|  0.52616|  0.59265|  0.65583|  0.71541|  0.77111|  0.82269|  0.86996|  0.91276|  0.95099|  0.98457|  1.01349|  1.03776|  1.05746|  1.07269|  1.08361|  1.09041|  1.09333|  1.09265|  1.08866|  1.08171|  1.07218|  1.06044|  1.04691|  1.03204|  1.01625|  1.00000|</w:t>
      </w:r>
    </w:p>
    <w:p w14:paraId="69D5397F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232|  7.70004936073709e-05  |   0.00000|  0.07900|  0.15754|  0.23516|  0.31142|  0.38589|  0.45814|  0.52779|  0.59446|  0.65781|  0.71754|  0.77337|  0.82506|  0.87241|  0.91528|  0.95354|  0.98714|  1.01604|  1.04028|  1.05991|  1.07506|  1.08587|  1.09254|  1.09531|  1.09446|  1.09029|  1.08314|  1.07339|  1.06142|  1.04766|  1.03254|  1.01650|  1.00000|</w:t>
      </w:r>
    </w:p>
    <w:p w14:paraId="340BB4F3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233|  7.77574316787044e-05  |   0.00000|  0.07925|  0.15804|  0.23590|  0.31240|  0.38709|  0.45956|  0.52941|  0.59627|  0.65979|  0.71967|  0.77563|  0.82743|  0.87487|  0.91779|  0.95609|  0.98970|  1.01859|  1.04279|  1.06237|  1.07743|  1.08813|  1.09467|  1.09729|  1.09627|  1.09191|  1.08456|  1.07459|  1.06240|  1.04840|  1.03304|  1.01675|  1.00000|</w:t>
      </w:r>
    </w:p>
    <w:p w14:paraId="402992C3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234|  7.85175069355493e-05  |   0.00000|  0.07950|  0.15854|  0.23665|  0.31338|  0.38830|  0.46099|  0.53104|  0.59808|  0.66178|  0.72180|  0.77789|  0.82979|  0.87732|  0.92031|  0.95865|  0.99227|  1.02115|  1.04531|  1.06482|  1.07979|  1.09039|  1.09680|  1.09928|  1.09808|  1.09354|  1.08599|  1.07580|  1.06338|  1.04915|  1.03354|  1.01700|  1.00000|</w:t>
      </w:r>
    </w:p>
    <w:p w14:paraId="15F01D6E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236|  7.92807118245031e-05  |   0.00000|  0.07975|  0.15904|  0.23739|  0.31436|  0.38951|  0.46241|  0.53267|  0.59990|  0.66376|  0.72394|  0.78015|  0.83216|  0.87977|  0.92282|  0.96120|  0.99483|  1.02370|  1.04782|  1.06727|  1.08216|  1.09265|  1.09894|  1.10126|  1.09990|  1.09517|  1.08741|  1.07701|  1.06436|  1.04989|  1.03404|  1.01725|  1.00000|</w:t>
      </w:r>
    </w:p>
    <w:p w14:paraId="37A5CF97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237|  8.00470388108154e-05  |   0.00000|  0.08000|  0.15954|  0.23814|  0.31534|  0.39072|  0.46384|  0.53429|  0.60171|  0.66574|  0.72607|  0.78241|  0.83453|  0.88223|  0.92534|  0.96375|  0.99739|  1.02625|  1.05034|  1.06973|  1.08453|  1.09491|  1.10107|  1.10324|  1.10171|  1.09679|  1.08884|  1.07822|  1.06534|  1.05064|  1.03454|  1.01750|  1.00000|</w:t>
      </w:r>
    </w:p>
    <w:p w14:paraId="6F19AA65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238|  8.08164803773881e-05  |   0.00000|  0.08025|  0.16004|  0.23888|  0.31633|  0.39193|  0.46526|  0.53592|  0.60352|  0.66772|  0.72820|  0.78467|  0.83690|  0.88468|  0.92785|  0.96630|  0.99996|  1.02880|  1.05285|  1.07218|  1.08690|  1.09717|  1.10320|  1.10522|  1.10352|  1.09842|  1.09026|  1.07943|  1.06633|  1.05138|  1.03504|  1.01775|  1.00000|</w:t>
      </w:r>
    </w:p>
    <w:p w14:paraId="46AADD07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239|  8.15890290255528e-05  |   0.00000|  0.08051|  0.16054|  0.23962|  0.31731|  0.39314|  0.46669|  0.53755|  0.60534|  0.66971|  0.73033|  0.78694|  0.83927|  0.88713|  0.93037|  0.96885|  1.00252|  1.03135|  1.05537|  1.07463|  1.08927|  1.09944|  1.10533|  1.10721|  1.10534|  1.10005|  1.09169|  1.08064|  1.06731|  1.05212|  1.03554|  1.01801|  1.00000|</w:t>
      </w:r>
    </w:p>
    <w:p w14:paraId="23EE2498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lastRenderedPageBreak/>
        <w:t xml:space="preserve">  0.240|  8.23646772745157e-05  |   0.00000|  0.08076|  0.16104|  0.24037|  0.31829|  0.39435|  0.46811|  0.53917|  0.60715|  0.67169|  0.73246|  0.78920|  0.84164|  0.88959|  0.93288|  0.97141|  1.00509|  1.03391|  1.05788|  1.07709|  1.09164|  1.10170|  1.10746|  1.10919|  1.10715|  1.10167|  1.09311|  1.08185|  1.06829|  1.05287|  1.03604|  1.01826|  1.00000|</w:t>
      </w:r>
    </w:p>
    <w:p w14:paraId="01FEA6E7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242|  8.31434176615797e-05  |   0.00000|  0.08101|  0.16154|  0.24111|  0.31927|  0.39556|  0.46954|  0.54080|  0.60896|  0.67367|  0.73460|  0.79146|  0.84401|  0.89204|  0.93540|  0.97396|  1.00765|  1.03646|  1.06040|  1.07954|  1.09401|  1.10396|  1.10960|  1.11117|  1.10896|  1.10330|  1.09454|  1.08306|  1.06927|  1.05361|  1.03654|  1.01851|  1.00000|</w:t>
      </w:r>
    </w:p>
    <w:p w14:paraId="21558A91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243|  8.39252427420334e-05  |   0.00000|  0.08126|  0.16204|  0.24186|  0.32025|  0.39676|  0.47096|  0.54243|  0.61078|  0.67565|  0.73673|  0.79372|  0.84638|  0.89450|  0.93791|  0.97651|  1.01022|  1.03901|  1.06291|  1.08200|  1.09638|  1.10622|  1.11173|  1.11315|  1.11078|  1.10493|  1.09596|  1.08426|  1.07025|  1.05436|  1.03704|  1.01876|  1.00000|</w:t>
      </w:r>
    </w:p>
    <w:p w14:paraId="69B19B51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244|  8.47101450889287e-05  |   0.00000|  0.08151|  0.16254|  0.24260|  0.32123|  0.39797|  0.47239|  0.54405|  0.61259|  0.67763|  0.73886|  0.79598|  0.84875|  0.89695|  0.94043|  0.97906|  1.01278|  1.04156|  1.06543|  1.08445|  1.09875|  1.10848|  1.11386|  1.11513|  1.11259|  1.10655|  1.09739|  1.08547|  1.07123|  1.05510|  1.03754|  1.01901|  1.00000|</w:t>
      </w:r>
    </w:p>
    <w:p w14:paraId="5DA05D92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245|  8.54981172935254e-05  |   0.00000|  0.08176|  0.16304|  0.24335|  0.32221|  0.39918|  0.47381|  0.54568|  0.61440|  0.67962|  0.74099|  0.79824|  0.85112|  0.89940|  0.94294|  0.98161|  1.01534|  1.04411|  1.06794|  1.08690|  1.10112|  1.11074|  1.11599|  1.11712|  1.11440|  1.10818|  1.09881|  1.08668|  1.07221|  1.05585|  1.03804|  1.01926|  1.00000|</w:t>
      </w:r>
    </w:p>
    <w:p w14:paraId="6C32A080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247|  8.62891519646247e-05  |   0.00000|  0.08201|  0.16354|  0.24409|  0.32320|  0.40039|  0.47523|  0.54731|  0.61622|  0.68160|  0.74313|  0.80050|  0.85349|  0.90186|  0.94546|  0.98416|  1.01791|  1.04666|  1.07046|  1.08936|  1.10349|  1.11300|  1.11813|  1.11910|  1.11622|  1.10981|  1.10023|  1.08789|  1.07320|  1.05659|  1.03854|  1.01951|  1.00000|</w:t>
      </w:r>
    </w:p>
    <w:p w14:paraId="6D442F01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248|  8.70832417290135e-05  |   0.00000|  0.08227|  0.16404|  0.24484|  0.32418|  0.40160|  0.47666|  0.54893|  0.61803|  0.68358|  0.74526|  0.80277|  0.85585|  0.90431|  0.94797|  0.98672|  1.02047|  1.04922|  1.07297|  1.09181|  1.10585|  1.11527|  1.12026|  1.12108|  1.11803|  1.11143|  1.10166|  1.08910|  1.07418|  1.05734|  1.03904|  1.01977|  1.00000|</w:t>
      </w:r>
    </w:p>
    <w:p w14:paraId="6BCC37C4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249|  8.78803792307981e-05  |   0.00000|  0.08252|  0.16454|  0.24558|  0.32516|  0.40281|  0.47808|  0.55056|  0.61984|  0.68556|  0.74739|  0.80503|  0.85822|  0.90677|  0.95049|  0.98927|  1.02304|  1.05177|  1.07549|  1.09427|  1.10822|  1.11753|  1.12239|  1.12306|  1.11984|  1.11306|  1.10308|  1.09031|  1.07516|  1.05808|  1.03954|  1.02002|  1.00000|</w:t>
      </w:r>
    </w:p>
    <w:p w14:paraId="14844488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250|  8.86805571325144e-05  |   0.00000|  0.08277|  0.16504|  0.24632|  0.32614|  0.40402|  0.47951|  0.55219|  0.62166|  0.68755|  0.74952|  0.80729|  0.86059|  0.90922|  0.95300|  0.99182|  1.02560|  1.05432|  1.07800|  1.09672|  1.11059|  1.11979|  1.12452|  1.12505|  1.12166|  1.11469|  1.10451|  1.09152|  1.07614|  1.05882|  1.04004|  1.02027|  1.00000|</w:t>
      </w:r>
    </w:p>
    <w:p w14:paraId="3145BF4B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251|  8.94837681140181e-05  |   0.00000|  0.08302|  0.16554|  0.24707|  0.32712|  0.40523|  0.48093|  0.55381|  0.62347|  0.68953|  0.75165|  0.80955|  0.86296|  0.91167|  0.95552|  0.99437|  1.02817|  1.05687|  1.08052|  1.09917|  1.11296|  1.12205|  1.12665|  1.12703|  1.12347|  1.11631|  1.10593|  1.09273|  1.07712|  1.05957|  1.04054|  1.02052|  1.00000|</w:t>
      </w:r>
    </w:p>
    <w:p w14:paraId="5BC86853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253|  9.02900048724842e-05  |   0.00000|  0.08327|  0.16604|  0.24781|  0.32810|  0.40643|  0.48236|  0.55544|  0.62528|  0.69151|  0.75379|  0.81181|  0.86533|  0.91413|  0.95803|  0.99692|  1.03073|  1.05942|  1.08303|  1.10163|  1.11533|  1.12431|  1.12879|  1.12901|  1.12528|  1.11794|  1.10736|  1.09393|  1.07810|  1.06031|  1.04104|  1.02077|  1.00000|</w:t>
      </w:r>
    </w:p>
    <w:p w14:paraId="32572E51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254|  9.10992601230731e-05  |   0.00000|  0.08352|  0.16654|  0.24856|  0.32908|  0.40764|  0.48378|  0.55707|  0.62710|  0.69349|  0.75592|  0.81407|  0.86770|  0.91658|  0.96055|  0.99948|  1.03329|  1.06198|  1.08555|  1.10408|  1.11770|  1.12657|  1.13092|  1.13099|  1.12710|  1.11957|  1.10878|  1.09514|  1.07908|  1.06106|  1.04154|  1.02102|  1.00000|</w:t>
      </w:r>
    </w:p>
    <w:p w14:paraId="55989E0F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255|  9.19115265982651e-05  |   0.00000|  0.08377|  0.16704|  0.24930|  0.33006|  0.40885|  0.48521|  0.55870|  0.62891|  0.69547|  0.75805|  0.81634|  0.87007|  0.91903|  0.96306|  1.00203|  1.03586|  1.06453|  1.08806|  1.10653|  1.12007|  1.12884|  1.13305|  1.13297|  1.12891|  1.12120|  1.11021|  1.09635|  1.08006|  1.06180|  1.04204|  1.02127|  1.00000|</w:t>
      </w:r>
    </w:p>
    <w:p w14:paraId="5AF48DF9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256|  9.27267970483037e-05  |   0.00000|  0.08402|  0.16754|  0.25005|  0.33105|  0.41006|  0.48663|  0.56032|  0.63072|  0.69746|  0.76018|  0.81860|  0.87244|  0.92149|  0.96558|  1.00458|  1.03842|  1.06708|  1.09058|  1.10899|  1.12244|  1.13110|  1.13518|  1.13496|  1.13072|  1.12282|  1.11163|  1.09756|  1.08105|  1.06255|  1.04254|  1.02152|  1.00000|</w:t>
      </w:r>
    </w:p>
    <w:p w14:paraId="72F77234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258|  9.35450642403080e-05  |   0.00000|  0.08428|  0.16804|  0.25079|  0.33203|  0.41127|  0.48806|  0.56195|  0.63254|  0.69944|  0.76231|  0.82086|  0.87481|  0.92394|  0.96809|  1.00713|  1.04099|  1.06963|  1.09309|  1.11144|  1.12481|  1.13336|  1.13731|  1.13694|  1.13254|  1.12445|  1.11306|  1.09877|  1.08203|  1.06329|  1.04304|  1.02178|  1.00000|</w:t>
      </w:r>
    </w:p>
    <w:p w14:paraId="19E5328C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259|  9.43663209596046e-05  |   0.00000|  0.08453|  0.16854|  0.25153|  0.33301|  0.41248|  0.48948|  0.56358|  0.63435|  0.70142|  0.76445|  0.82312|  0.87718|  0.92640|  0.97061|  1.00968|  1.04355|  1.07218|  1.09561|  1.11390|  1.12718|  1.13562|  1.13945|  1.13892|  1.13435|  1.12608|  1.11448|  1.09998|  1.08301|  1.06403|  1.04354|  1.02203|  1.00000|</w:t>
      </w:r>
    </w:p>
    <w:p w14:paraId="08D0EFDE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260|  9.51905600086178e-05  |   0.00000|  0.08478|  0.16904|  0.25228|  0.33399|  0.41369|  0.49091|  0.56520|  0.63616|  0.70340|  0.76658|  0.82538|  0.87955|  0.92885|  0.97312|  1.01224|  1.04612|  1.07474|  1.09812|  1.11635|  1.12955|  1.13788|  1.14158|  1.14090|  1.13616|  1.12770|  1.11591|  1.10119|  1.08399|  1.06478|  1.04404|  1.02228|  1.00000|</w:t>
      </w:r>
    </w:p>
    <w:p w14:paraId="528EC44E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261|  9.60177742066470e-05  |   0.00000|  0.08503|  0.16954|  0.25302|  0.33497|  0.41490|  0.49233|  0.56683|  0.63798|  0.70539|  0.76871|  0.82764|  0.88191|  0.93130|  0.97564|  1.01479|  1.04868|  1.07729|  1.10064|  1.11880|  1.13191|  1.14014|  1.14371|  1.14289|  1.13798|  1.12933|  1.11733|  1.10240|  1.08497|  1.06552|  1.04454|  1.02253|  1.00000|</w:t>
      </w:r>
    </w:p>
    <w:p w14:paraId="4A0DC811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lastRenderedPageBreak/>
        <w:t xml:space="preserve">  0.262|  9.68479563907554e-05  |   0.00000|  0.08528|  0.17004|  0.25377|  0.33595|  0.41610|  0.49375|  0.56846|  0.63979|  0.70737|  0.77084|  0.82990|  0.88428|  0.93376|  0.97815|  1.01734|  1.05124|  1.07984|  1.10315|  1.12126|  1.13428|  1.14240|  1.14584|  1.14487|  1.13979|  1.13096|  1.11875|  1.10360|  1.08595|  1.06627|  1.04504|  1.02278|  1.00000|</w:t>
      </w:r>
    </w:p>
    <w:p w14:paraId="0DC104F4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264|  9.76810994151034e-05  |   0.00000|  0.08553|  0.17054|  0.25451|  0.33693|  0.41731|  0.49518|  0.57008|  0.64160|  0.70935|  0.77298|  0.83217|  0.88665|  0.93621|  0.98067|  1.01989|  1.05381|  1.08239|  1.10567|  1.12371|  1.13665|  1.14467|  1.14798|  1.14685|  1.14160|  1.13258|  1.12018|  1.10481|  1.08693|  1.06701|  1.04554|  1.02303|  1.00000|</w:t>
      </w:r>
    </w:p>
    <w:p w14:paraId="40E7B0C6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265|  9.85171961509490e-05  |   0.00000|  0.08578|  0.17104|  0.25526|  0.33791|  0.41852|  0.49660|  0.57171|  0.64342|  0.71133|  0.77511|  0.83443|  0.88902|  0.93867|  0.98318|  1.02244|  1.05637|  1.08494|  1.10818|  1.12617|  1.13902|  1.14693|  1.15011|  1.14883|  1.14342|  1.13421|  1.12160|  1.10602|  1.08791|  1.06776|  1.04604|  1.02328|  1.00000|</w:t>
      </w:r>
    </w:p>
    <w:p w14:paraId="1375753F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266|  9.93562394868697e-05  |   0.00000|  0.08604|  0.17154|  0.25600|  0.33890|  0.41973|  0.49803|  0.57334|  0.64523|  0.71331|  0.77724|  0.83669|  0.89139|  0.94112|  0.98570|  1.02500|  1.05894|  1.08750|  1.11070|  1.12862|  1.14139|  1.14919|  1.15224|  1.15081|  1.14523|  1.13584|  1.12303|  1.10723|  1.08890|  1.06850|  1.04654|  1.02354|  1.00000|</w:t>
      </w:r>
    </w:p>
    <w:p w14:paraId="1C1FB925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267|  0.000100198222328540  |   0.00000|  0.08629|  0.17204|  0.25675|  0.33988|  0.42094|  0.49945|  0.57496|  0.64704|  0.71530|  0.77937|  0.83895|  0.89376|  0.94357|  0.98821|  1.02755|  1.06150|  1.09005|  1.11321|  1.13107|  1.14376|  1.15145|  1.15437|  1.15280|  1.14704|  1.13746|  1.12445|  1.10844|  1.08988|  1.06925|  1.04704|  1.02379|  1.00000|</w:t>
      </w:r>
    </w:p>
    <w:p w14:paraId="080E9052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269|  0.000101043137598955  |   0.00000|  0.08654|  0.17254|  0.25749|  0.34086|  0.42215|  0.50088|  0.57659|  0.64885|  0.71728|  0.78150|  0.84121|  0.89613|  0.94603|  0.99073|  1.03010|  1.06407|  1.09260|  1.11573|  1.13353|  1.14613|  1.15371|  1.15650|  1.15478|  1.14885|  1.13909|  1.12588|  1.10965|  1.09086|  1.06999|  1.04754|  1.02404|  1.00000|</w:t>
      </w:r>
    </w:p>
    <w:p w14:paraId="31C33F08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270|  0.000101890978237540  |   0.00000|  0.08679|  0.17304|  0.25823|  0.34184|  0.42336|  0.50230|  0.57822|  0.65067|  0.71926|  0.78364|  0.84347|  0.89850|  0.94848|  0.99324|  1.03265|  1.06663|  1.09515|  1.11824|  1.13598|  1.14850|  1.15597|  1.15864|  1.15676|  1.15067|  1.14072|  1.12730|  1.11086|  1.09184|  1.07073|  1.04804|  1.02429|  1.00000|</w:t>
      </w:r>
    </w:p>
    <w:p w14:paraId="2A55D3F3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271|  0.000102741737201262  |   0.00000|  0.08704|  0.17354|  0.25898|  0.34282|  0.42457|  0.50373|  0.57984|  0.65248|  0.72124|  0.78577|  0.84573|  0.90087|  0.95094|  0.99576|  1.03520|  1.06919|  1.09770|  1.12076|  1.13844|  1.15087|  1.15823|  1.16077|  1.15874|  1.15248|  1.14234|  1.12873|  1.11207|  1.09282|  1.07148|  1.04854|  1.02454|  1.00000|</w:t>
      </w:r>
    </w:p>
    <w:p w14:paraId="39B0D40A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272|  0.000103595407463519  |   0.00000|  0.08729|  0.17404|  0.25972|  0.34380|  0.42578|  0.50515|  0.58147|  0.65429|  0.72323|  0.78790|  0.84800|  0.90324|  0.95339|  0.99827|  1.03776|  1.07176|  1.10026|  1.12327|  1.14089|  1.15324|  1.16050|  1.16290|  1.16073|  1.15429|  1.14397|  1.13015|  1.11328|  1.09380|  1.07222|  1.04904|  1.02479|  1.00000|</w:t>
      </w:r>
    </w:p>
    <w:p w14:paraId="4FC35767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273|  0.000104451982015474  |   0.00000|  0.08754|  0.17454|  0.26047|  0.34478|  0.42698|  0.50658|  0.58310|  0.65611|  0.72521|  0.79003|  0.85026|  0.90561|  0.95584|  1.00079|  1.04031|  1.07432|  1.10281|  1.12579|  1.14334|  1.15561|  1.16276|  1.16503|  1.16271|  1.15611|  1.14560|  1.13158|  1.11448|  1.09478|  1.07297|  1.04954|  1.02504|  1.00000|</w:t>
      </w:r>
    </w:p>
    <w:p w14:paraId="13FCE71B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275|  0.000105311453864276  |   0.00000|  0.08779|  0.17505|  0.26121|  0.34577|  0.42819|  0.50800|  0.58472|  0.65792|  0.72719|  0.79216|  0.85252|  0.90797|  0.95830|  1.00330|  1.04286|  1.07689|  1.10536|  1.12830|  1.14580|  1.15797|  1.16502|  1.16716|  1.16469|  1.15792|  1.14722|  1.13300|  1.11569|  1.09577|  1.07371|  1.05005|  1.02529|  1.00000|</w:t>
      </w:r>
    </w:p>
    <w:p w14:paraId="683AC4BB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276|  0.000106173816034394  |   0.00000|  0.08805|  0.17555|  0.26196|  0.34675|  0.42940|  0.50943|  0.58635|  0.65973|  0.72917|  0.79430|  0.85478|  0.91034|  0.96075|  1.00582|  1.04541|  1.07945|  1.10791|  1.13082|  1.14825|  1.16034|  1.16728|  1.16930|  1.16667|  1.15973|  1.14885|  1.13443|  1.11690|  1.09675|  1.07446|  1.05055|  1.02555|  1.00000|</w:t>
      </w:r>
    </w:p>
    <w:p w14:paraId="319A368A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277|  0.000107039061567171  |   0.00000|  0.08830|  0.17605|  0.26270|  0.34773|  0.43061|  0.51085|  0.58798|  0.66155|  0.73115|  0.79643|  0.85704|  0.91271|  0.96320|  1.00833|  1.04796|  1.08202|  1.11046|  1.13333|  1.15070|  1.16271|  1.16954|  1.17143|  1.16865|  1.16155|  1.15048|  1.13585|  1.11811|  1.09773|  1.07520|  1.05105|  1.02580|  1.00000|</w:t>
      </w:r>
    </w:p>
    <w:p w14:paraId="042B2899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278|  0.000107907183520384  |   0.00000|  0.08855|  0.17655|  0.26344|  0.34871|  0.43182|  0.51228|  0.58960|  0.66336|  0.73314|  0.79856|  0.85930|  0.91508|  0.96566|  1.01085|  1.05052|  1.08458|  1.11302|  1.13585|  1.15316|  1.16508|  1.17180|  1.17356|  1.17064|  1.16336|  1.15210|  1.13728|  1.11932|  1.09871|  1.07594|  1.05155|  1.02605|  1.00000|</w:t>
      </w:r>
    </w:p>
    <w:p w14:paraId="06C12E9B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280|  0.000108778174968460  |   0.00000|  0.08880|  0.17705|  0.26419|  0.34969|  0.43303|  0.51370|  0.59123|  0.66517|  0.73512|  0.80069|  0.86157|  0.91745|  0.96811|  1.01336|  1.05307|  1.08714|  1.11557|  1.13836|  1.15561|  1.16745|  1.17407|  1.17569|  1.17262|  1.16517|  1.15373|  1.13870|  1.12053|  1.09969|  1.07669|  1.05205|  1.02630|  1.00000|</w:t>
      </w:r>
    </w:p>
    <w:p w14:paraId="3C25AC8D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281|  0.000109652029002927  |   0.00000|  0.08905|  0.17755|  0.26493|  0.35067|  0.43424|  0.51512|  0.59286|  0.66699|  0.73710|  0.80283|  0.86383|  0.91982|  0.97057|  1.01588|  1.05562|  1.08971|  1.11812|  1.14088|  1.15807|  1.16982|  1.17633|  1.17783|  1.17460|  1.16699|  1.15536|  1.14012|  1.12174|  1.10067|  1.07743|  1.05255|  1.02655|  1.00000|</w:t>
      </w:r>
    </w:p>
    <w:p w14:paraId="0C597890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282|  0.000110528738731741  |   0.00000|  0.08930|  0.17805|  0.26568|  0.35165|  0.43545|  0.51655|  0.59448|  0.66880|  0.73908|  0.80496|  0.86609|  0.92219|  0.97302|  1.01839|  1.05817|  1.09227|  1.12067|  1.14339|  1.16052|  1.17219|  1.17859|  1.17996|  1.17658|  1.16880|  1.15698|  1.14155|  1.12295|  1.10165|  1.07818|  1.05305|  1.02680|  1.00000|</w:t>
      </w:r>
    </w:p>
    <w:p w14:paraId="5F72EFE5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283|  0.000111408297279292  |   0.00000|  0.08955|  0.17855|  0.26642|  0.35263|  0.43665|  0.51797|  0.59611|  0.67061|  0.74107|  0.80709|  0.86835|  0.92456|  0.97547|  1.02091|  1.06072|  1.09484|  1.12322|  1.14591|  1.16297|  1.17456|  1.18085|  1.18209|  1.17857|  1.17061|  1.15861|  1.14297|  1.12415|  1.10263|  1.07892|  1.05355|  1.02705|  1.00000|</w:t>
      </w:r>
    </w:p>
    <w:p w14:paraId="576A1E40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lastRenderedPageBreak/>
        <w:t xml:space="preserve">  0.284|  0.000112290697786843  |   0.00000|  0.08981|  0.17905|  0.26717|  0.35362|  0.43786|  0.51940|  0.59774|  0.67243|  0.74305|  0.80922|  0.87061|  0.92693|  0.97793|  1.02342|  1.06328|  1.09740|  1.12578|  1.14842|  1.16543|  1.17693|  1.18311|  1.18422|  1.18055|  1.17243|  1.16024|  1.14440|  1.12536|  1.10362|  1.07967|  1.05405|  1.02731|  1.00000|</w:t>
      </w:r>
    </w:p>
    <w:p w14:paraId="1D1752F8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286|  0.000113175933411647  |   0.00000|  0.09006|  0.17955|  0.26791|  0.35460|  0.43907|  0.52082|  0.59936|  0.67424|  0.74503|  0.81135|  0.87287|  0.92930|  0.98038|  1.02594|  1.06583|  1.09997|  1.12833|  1.15094|  1.16788|  1.17930|  1.18537|  1.18635|  1.18253|  1.17424|  1.16186|  1.14582|  1.12657|  1.10460|  1.08041|  1.05455|  1.02756|  1.00000|</w:t>
      </w:r>
    </w:p>
    <w:p w14:paraId="22D6C624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287|  0.000114063997328051  |   0.00000|  0.09031|  0.18005|  0.26866|  0.35558|  0.44028|  0.52225|  0.60099|  0.67605|  0.74701|  0.81349|  0.87513|  0.93167|  0.98284|  1.02845|  1.06838|  1.10253|  1.13088|  1.15345|  1.17034|  1.18167|  1.18763|  1.18849|  1.18451|  1.17605|  1.16349|  1.14725|  1.12778|  1.10558|  1.08116|  1.05505|  1.02781|  1.00000|</w:t>
      </w:r>
    </w:p>
    <w:p w14:paraId="247C28F3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288|  0.000114954882726614  |   0.00000|  0.09056|  0.18055|  0.26940|  0.35656|  0.44149|  0.52367|  0.60262|  0.67787|  0.74900|  0.81562|  0.87740|  0.93404|  0.98529|  1.03097|  1.07093|  1.10510|  1.13343|  1.15597|  1.17279|  1.18404|  1.18990|  1.19062|  1.18650|  1.17787|  1.16512|  1.14867|  1.12899|  1.10656|  1.08190|  1.05555|  1.02806|  1.00000|</w:t>
      </w:r>
    </w:p>
    <w:p w14:paraId="4A3BABE6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289|  0.000115848582814104  |   0.00000|  0.09081|  0.18105|  0.27014|  0.35754|  0.44270|  0.52510|  0.60425|  0.67968|  0.75098|  0.81775|  0.87966|  0.93640|  0.98774|  1.03348|  1.07348|  1.10766|  1.13598|  1.15848|  1.17524|  1.18640|  1.19216|  1.19275|  1.18848|  1.17968|  1.16675|  1.15010|  1.13020|  1.10754|  1.08264|  1.05605|  1.02831|  1.00000|</w:t>
      </w:r>
    </w:p>
    <w:p w14:paraId="6E3E642E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291|  0.000116745090813719  |   0.00000|  0.09106|  0.18155|  0.27089|  0.35852|  0.44391|  0.52652|  0.60587|  0.68149|  0.75296|  0.81988|  0.88192|  0.93877|  0.99020|  1.03600|  1.07604|  1.11022|  1.13854|  1.16100|  1.17770|  1.18877|  1.19442|  1.19488|  1.19046|  1.18149|  1.16837|  1.15152|  1.13141|  1.10852|  1.08339|  1.05655|  1.02856|  1.00000|</w:t>
      </w:r>
    </w:p>
    <w:p w14:paraId="6A961971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292|  0.000117644399965089  |   0.00000|  0.09131|  0.18205|  0.27163|  0.35950|  0.44512|  0.52795|  0.60750|  0.68331|  0.75494|  0.82202|  0.88418|  0.94114|  0.99265|  1.03851|  1.07859|  1.11279|  1.14109|  1.16351|  1.18015|  1.19114|  1.19668|  1.19702|  1.19244|  1.18331|  1.17000|  1.15295|  1.13262|  1.10950|  1.08413|  1.05705|  1.02881|  1.00000|</w:t>
      </w:r>
    </w:p>
    <w:p w14:paraId="1B5AF113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293|  0.000118546503524053  |   0.00000|  0.09157|  0.18255|  0.27238|  0.36049|  0.44633|  0.52937|  0.60913|  0.68512|  0.75692|  0.82415|  0.88644|  0.94351|  0.99511|  1.04103|  1.08114|  1.11535|  1.14364|  1.16603|  1.18261|  1.19351|  1.19894|  1.19915|  1.19442|  1.18512|  1.17163|  1.15437|  1.13383|  1.11049|  1.08488|  1.05755|  1.02907|  1.00000|</w:t>
      </w:r>
    </w:p>
    <w:p w14:paraId="0ADF2465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294|  0.000119451394762438  |   0.00000|  0.09182|  0.18305|  0.27312|  0.36147|  0.44753|  0.53080|  0.61075|  0.68693|  0.75891|  0.82628|  0.88870|  0.94588|  0.99756|  1.04354|  1.08369|  1.11792|  1.14619|  1.16854|  1.18506|  1.19588|  1.20120|  1.20128|  1.19641|  1.18693|  1.17325|  1.15580|  1.13503|  1.11147|  1.08562|  1.05805|  1.02932|  1.00000|</w:t>
      </w:r>
    </w:p>
    <w:p w14:paraId="2D83FCE7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295|  0.000120359066968945  |   0.00000|  0.09207|  0.18355|  0.27387|  0.36245|  0.44874|  0.53222|  0.61238|  0.68875|  0.76089|  0.82841|  0.89097|  0.94825|  1.00001|  1.04606|  1.08624|  1.12048|  1.14874|  1.17106|  1.18751|  1.19825|  1.20347|  1.20341|  1.19839|  1.18875|  1.17488|  1.15722|  1.13624|  1.11245|  1.08637|  1.05855|  1.02957|  1.00000|</w:t>
      </w:r>
    </w:p>
    <w:p w14:paraId="3B89E4F6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297|  0.000121269513447819  |   0.00000|  0.09232|  0.18405|  0.27461|  0.36343|  0.44995|  0.53365|  0.61401|  0.69056|  0.76287|  0.83054|  0.89323|  0.95062|  1.00247|  1.04857|  1.08880|  1.12305|  1.15130|  1.17357|  1.18997|  1.20062|  1.20573|  1.20554|  1.20037|  1.19056|  1.17651|  1.15865|  1.13745|  1.11343|  1.08711|  1.05905|  1.02982|  1.00000|</w:t>
      </w:r>
    </w:p>
    <w:p w14:paraId="3421904D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298|  0.000122182727519737  |   0.00000|  0.09257|  0.18455|  0.27536|  0.36441|  0.45116|  0.53507|  0.61563|  0.69237|  0.76485|  0.83268|  0.89549|  0.95299|  1.00492|  1.05109|  1.09135|  1.12561|  1.15385|  1.17609|  1.19242|  1.20299|  1.20799|  1.20768|  1.20235|  1.19237|  1.17813|  1.16007|  1.13866|  1.11441|  1.08786|  1.05955|  1.03007|  1.00000|</w:t>
      </w:r>
    </w:p>
    <w:p w14:paraId="06A9B923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299|  0.000123098702521363  |   0.00000|  0.09282|  0.18505|  0.27610|  0.36539|  0.45237|  0.53650|  0.61726|  0.69419|  0.76684|  0.83481|  0.89775|  0.95536|  1.00738|  1.05360|  1.09390|  1.12817|  1.15640|  1.17860|  1.19488|  1.20536|  1.21025|  1.20981|  1.20434|  1.19419|  1.17976|  1.16150|  1.13987|  1.11539|  1.08860|  1.06005|  1.03032|  1.00000|</w:t>
      </w:r>
    </w:p>
    <w:p w14:paraId="38301B0E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300|  0.000124017431805123  |   0.00000|  0.09307|  0.18555|  0.27684|  0.36637|  0.45358|  0.53792|  0.61889|  0.69600|  0.76882|  0.83694|  0.90001|  0.95773|  1.00983|  1.05612|  1.09645|  1.13074|  1.15895|  1.18112|  1.19733|  1.20773|  1.21251|  1.21194|  1.20632|  1.19600|  1.18139|  1.16292|  1.14108|  1.11637|  1.08934|  1.06055|  1.03057|  1.00000|</w:t>
      </w:r>
    </w:p>
    <w:p w14:paraId="288AA96D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302|  0.000124938908739880  |   0.00000|  0.09332|  0.18605|  0.27759|  0.36735|  0.45479|  0.53934|  0.62051|  0.69781|  0.77080|  0.83907|  0.90227|  0.96010|  1.01228|  1.05863|  1.09900|  1.13330|  1.16150|  1.18363|  1.19978|  1.21010|  1.21477|  1.21407|  1.20830|  1.19781|  1.18301|  1.16434|  1.14229|  1.11735|  1.09009|  1.06105|  1.03082|  1.00000|</w:t>
      </w:r>
    </w:p>
    <w:p w14:paraId="6A927D0F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303|  0.000125863126710257  |   0.00000|  0.09358|  0.18655|  0.27833|  0.36834|  0.45600|  0.54077|  0.62214|  0.69963|  0.77278|  0.84120|  0.90454|  0.96247|  1.01474|  1.06115|  1.10156|  1.13587|  1.16406|  1.18615|  1.20224|  1.21247|  1.21704|  1.21620|  1.21028|  1.19963|  1.18464|  1.16577|  1.14350|  1.11834|  1.09083|  1.06155|  1.03108|  1.00000|</w:t>
      </w:r>
    </w:p>
    <w:p w14:paraId="10D486B6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304|  0.000126790079116867  |   0.00000|  0.09383|  0.18705|  0.27908|  0.36932|  0.45720|  0.54219|  0.62377|  0.70144|  0.77476|  0.84334|  0.90680|  0.96483|  1.01719|  1.06367|  1.10411|  1.13843|  1.16661|  1.18867|  1.20469|  1.21483|  1.21930|  1.21834|  1.21226|  1.20144|  1.18627|  1.16719|  1.14470|  1.11932|  1.09158|  1.06205|  1.03133|  1.00000|</w:t>
      </w:r>
    </w:p>
    <w:p w14:paraId="4440BAED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305|  0.000127719759376088  |   0.00000|  0.09408|  0.18755|  0.27982|  0.37030|  0.45841|  0.54362|  0.62539|  0.70325|  0.77675|  0.84547|  0.90906|  0.96720|  1.01965|  1.06618|  1.10666|  1.14100|  1.16916|  1.19118|  1.20715|  1.21720|  1.22156|  1.22047|  1.21425|  1.20325|  1.18789|  1.16862|  1.14591|  1.12030|  1.09232|  1.06255|  1.03158|  1.00000|</w:t>
      </w:r>
    </w:p>
    <w:p w14:paraId="024FE287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lastRenderedPageBreak/>
        <w:t xml:space="preserve">  0.306|  0.000128652160920284  |   0.00000|  0.09433|  0.18805|  0.28057|  0.37128|  0.45962|  0.54504|  0.62702|  0.70507|  0.77873|  0.84760|  0.91132|  0.96957|  1.02210|  1.06870|  1.10921|  1.14356|  1.17171|  1.19370|  1.20960|  1.21957|  1.22382|  1.22260|  1.21623|  1.20507|  1.18952|  1.17004|  1.14712|  1.12128|  1.09307|  1.06305|  1.03183|  1.00000|</w:t>
      </w:r>
    </w:p>
    <w:p w14:paraId="4DB21302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308|  0.000129587277197807  |   0.00000|  0.09458|  0.18855|  0.28131|  0.37226|  0.46083|  0.54647|  0.62865|  0.70688|  0.78071|  0.84973|  0.91358|  0.97194|  1.02455|  1.07121|  1.11176|  1.14613|  1.17426|  1.19621|  1.21205|  1.22194|  1.22608|  1.22473|  1.21821|  1.20688|  1.19115|  1.17147|  1.14833|  1.12226|  1.09381|  1.06355|  1.03208|  1.00000|</w:t>
      </w:r>
    </w:p>
    <w:p w14:paraId="439015E3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309|  0.000130525101672330  |   0.00000|  0.09483|  0.18905|  0.28205|  0.37324|  0.46204|  0.54789|  0.63027|  0.70869|  0.78269|  0.85187|  0.91584|  0.97431|  1.02701|  1.07373|  1.11432|  1.14869|  1.17682|  1.19873|  1.21451|  1.22431|  1.22834|  1.22687|  1.22019|  1.20869|  1.19277|  1.17289|  1.14954|  1.12324|  1.09455|  1.06405|  1.03233|  1.00000|</w:t>
      </w:r>
    </w:p>
    <w:p w14:paraId="09A46E00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310|  0.000131465627823513  |   0.00000|  0.09508|  0.18955|  0.28280|  0.37422|  0.46325|  0.54932|  0.63190|  0.71051|  0.78468|  0.85400|  0.91811|  0.97668|  1.02946|  1.07624|  1.11687|  1.15125|  1.17937|  1.20124|  1.21696|  1.22668|  1.23061|  1.22900|  1.22218|  1.21051|  1.19440|  1.17432|  1.15075|  1.12422|  1.09530|  1.06455|  1.03258|  1.00000|</w:t>
      </w:r>
    </w:p>
    <w:p w14:paraId="041CA2E3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311|  0.000132408849146559  |   0.00000|  0.09534|  0.19005|  0.28354|  0.37521|  0.46446|  0.55074|  0.63353|  0.71232|  0.78666|  0.85613|  0.92037|  0.97905|  1.03192|  1.07876|  1.11942|  1.15382|  1.18192|  1.20376|  1.21942|  1.22905|  1.23287|  1.23113|  1.22416|  1.21232|  1.19603|  1.17574|  1.15196|  1.12521|  1.09604|  1.06505|  1.03284|  1.00000|</w:t>
      </w:r>
    </w:p>
    <w:p w14:paraId="59A18A5F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313|  0.000133354759152660  |   0.00000|  0.09559|  0.19055|  0.28429|  0.37619|  0.46567|  0.55217|  0.63516|  0.71413|  0.78864|  0.85826|  0.92263|  0.98142|  1.03437|  1.08127|  1.12197|  1.15638|  1.18447|  1.20627|  1.22187|  1.23142|  1.23513|  1.23326|  1.22614|  1.21413|  1.19766|  1.17717|  1.15317|  1.12619|  1.09679|  1.06555|  1.03309|  1.00000|</w:t>
      </w:r>
    </w:p>
    <w:p w14:paraId="25464949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314|  0.000134303351368548  |   0.00000|  0.09584|  0.19105|  0.28503|  0.37717|  0.46688|  0.55359|  0.63678|  0.71595|  0.79062|  0.86040|  0.92489|  0.98379|  1.03682|  1.08379|  1.12452|  1.15895|  1.18702|  1.20879|  1.22432|  1.23379|  1.23739|  1.23540|  1.22812|  1.21595|  1.19928|  1.17859|  1.15438|  1.12717|  1.09753|  1.06605|  1.03334|  1.00000|</w:t>
      </w:r>
    </w:p>
    <w:p w14:paraId="14764924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315|  0.000135254619336278  |   0.00000|  0.09609|  0.19155|  0.28578|  0.37815|  0.46808|  0.55502|  0.63841|  0.71776|  0.79261|  0.86253|  0.92715|  0.98616|  1.03928|  1.08630|  1.12708|  1.16151|  1.18958|  1.21130|  1.22678|  1.23616|  1.23965|  1.23753|  1.23011|  1.21776|  1.20091|  1.18002|  1.15558|  1.12815|  1.09828|  1.06655|  1.03359|  1.00000|</w:t>
      </w:r>
    </w:p>
    <w:p w14:paraId="18E0B8D5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316|  0.000136208556613671  |   0.00000|  0.09634|  0.19205|  0.28652|  0.37913|  0.46929|  0.55644|  0.64004|  0.71957|  0.79459|  0.86466|  0.92941|  0.98853|  1.04173|  1.08882|  1.12963|  1.16408|  1.19213|  1.21382|  1.22923|  1.23853|  1.24191|  1.23966|  1.23209|  1.21957|  1.20254|  1.18144|  1.15679|  1.12913|  1.09902|  1.06705|  1.03384|  1.00000|</w:t>
      </w:r>
    </w:p>
    <w:p w14:paraId="001F7330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317|  0.000137165156773866  |   0.00000|  0.09659|  0.19256|  0.28727|  0.38011|  0.47050|  0.55787|  0.64166|  0.72139|  0.79657|  0.86679|  0.93167|  0.99090|  1.04419|  1.09133|  1.13218|  1.16664|  1.19468|  1.21633|  1.23169|  1.24090|  1.24417|  1.24179|  1.23407|  1.22139|  1.20416|  1.18287|  1.15800|  1.13011|  1.09977|  1.06756|  1.03409|  1.00000|</w:t>
      </w:r>
    </w:p>
    <w:p w14:paraId="5192A791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319|  0.000138124413405993  |   0.00000|  0.09684|  0.19306|  0.28801|  0.38109|  0.47171|  0.55929|  0.64329|  0.72320|  0.79855|  0.86892|  0.93394|  0.99327|  1.04664|  1.09385|  1.13473|  1.16921|  1.19723|  1.21885|  1.23414|  1.24327|  1.24644|  1.24392|  1.23605|  1.22320|  1.20579|  1.18429|  1.15921|  1.13109|  1.10051|  1.06806|  1.03434|  1.00000|</w:t>
      </w:r>
    </w:p>
    <w:p w14:paraId="02334930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320|  0.000139086320113835  |   0.00000|  0.09709|  0.19356|  0.28875|  0.38208|  0.47292|  0.56072|  0.64492|  0.72501|  0.80054|  0.87106|  0.93620|  0.99563|  1.04909|  1.09636|  1.13729|  1.17177|  1.19979|  1.22136|  1.23659|  1.24563|  1.24870|  1.24606|  1.23804|  1.22501|  1.20742|  1.18572|  1.16042|  1.13208|  1.10125|  1.06856|  1.03459|  1.00000|</w:t>
      </w:r>
    </w:p>
    <w:p w14:paraId="048B5A55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321|  0.000140050870517161  |   0.00000|  0.09735|  0.19406|  0.28950|  0.38306|  0.47413|  0.56214|  0.64654|  0.72683|  0.80252|  0.87319|  0.93846|  0.99800|  1.05155|  1.09888|  1.13984|  1.17433|  1.20234|  1.22388|  1.23905|  1.24800|  1.25096|  1.24819|  1.24002|  1.22683|  1.20904|  1.18714|  1.16163|  1.13306|  1.10200|  1.06906|  1.03485|  1.00000|</w:t>
      </w:r>
    </w:p>
    <w:p w14:paraId="71152294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322|  0.000141018058250619  |   0.00000|  0.09760|  0.19456|  0.29024|  0.38404|  0.47534|  0.56356|  0.64817|  0.72864|  0.80450|  0.87532|  0.94072|  1.00037|  1.05400|  1.10139|  1.14239|  1.17690|  1.20489|  1.22639|  1.24150|  1.25037|  1.25322|  1.25032|  1.24200|  1.22864|  1.21067|  1.18856|  1.16284|  1.13404|  1.10274|  1.06956|  1.03510|  1.00000|</w:t>
      </w:r>
    </w:p>
    <w:p w14:paraId="52DC8556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323|  0.000141987876964844  |   0.00000|  0.09785|  0.19506|  0.29099|  0.38502|  0.47655|  0.56499|  0.64980|  0.73045|  0.80648|  0.87745|  0.94298|  1.00274|  1.05646|  1.10391|  1.14494|  1.17946|  1.20744|  1.22891|  1.24396|  1.25274|  1.25548|  1.25245|  1.24398|  1.23045|  1.21230|  1.18999|  1.16405|  1.13502|  1.10349|  1.07006|  1.03535|  1.00000|</w:t>
      </w:r>
    </w:p>
    <w:p w14:paraId="70F40F6D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325|  0.000142960320325347  |   0.00000|  0.09810|  0.19556|  0.29173|  0.38600|  0.47776|  0.56641|  0.65142|  0.73227|  0.80846|  0.87959|  0.94524|  1.00511|  1.05891|  1.10642|  1.14749|  1.18203|  1.20999|  1.23142|  1.24641|  1.25511|  1.25774|  1.25459|  1.24596|  1.23227|  1.21392|  1.19141|  1.16526|  1.13600|  1.10423|  1.07056|  1.03560|  1.00000|</w:t>
      </w:r>
    </w:p>
    <w:p w14:paraId="5E00CAF9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326|  0.000143935382012739  |   0.00000|  0.09835|  0.19606|  0.29248|  0.38698|  0.47896|  0.56784|  0.65305|  0.73408|  0.81045|  0.88172|  0.94751|  1.00748|  1.06136|  1.10894|  1.15005|  1.18459|  1.21255|  1.23394|  1.24886|  1.25748|  1.26001|  1.25672|  1.24795|  1.23408|  1.21555|  1.19284|  1.16646|  1.13698|  1.10498|  1.07106|  1.03585|  1.00000|</w:t>
      </w:r>
    </w:p>
    <w:p w14:paraId="5F778E64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327|  0.000144913055723173  |   0.00000|  0.09860|  0.19656|  0.29322|  0.38796|  0.48017|  0.56926|  0.65468|  0.73589|  0.81243|  0.88385|  0.94977|  1.00985|  1.06382|  1.11145|  1.15260|  1.18716|  1.21510|  1.23645|  1.25132|  1.25985|  1.26227|  1.25885|  1.24993|  1.23589|  1.21718|  1.19426|  1.16767|  1.13796|  1.10572|  1.07156|  1.03610|  1.00000|</w:t>
      </w:r>
    </w:p>
    <w:p w14:paraId="089E8DAA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lastRenderedPageBreak/>
        <w:t xml:space="preserve">  0.328|  0.000145893335167679  |   0.00000|  0.09885|  0.19706|  0.29397|  0.38894|  0.48138|  0.57069|  0.65630|  0.73771|  0.81441|  0.88598|  0.95203|  1.01222|  1.06627|  1.11397|  1.15515|  1.18972|  1.21765|  1.23897|  1.25377|  1.26222|  1.26453|  1.26098|  1.25191|  1.23771|  1.21880|  1.19569|  1.16888|  1.13894|  1.10647|  1.07206|  1.03635|  1.00000|</w:t>
      </w:r>
    </w:p>
    <w:p w14:paraId="45AD657C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330|  0.000146876214072833  |   0.00000|  0.09911|  0.19756|  0.29471|  0.38993|  0.48259|  0.57211|  0.65793|  0.73952|  0.81639|  0.88811|  0.95429|  1.01459|  1.06873|  1.11648|  1.15770|  1.19229|  1.22020|  1.24148|  1.25623|  1.26459|  1.26679|  1.26311|  1.25389|  1.23952|  1.22043|  1.19711|  1.17009|  1.13993|  1.10721|  1.07256|  1.03661|  1.00000|</w:t>
      </w:r>
    </w:p>
    <w:p w14:paraId="281B1EC4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331|  0.000147861686179862  |   0.00000|  0.09936|  0.19806|  0.29545|  0.39091|  0.48380|  0.57354|  0.65956|  0.74133|  0.81838|  0.89025|  0.95655|  1.01696|  1.07118|  1.11900|  1.16025|  1.19485|  1.22275|  1.24400|  1.25868|  1.26696|  1.26905|  1.26525|  1.25588|  1.24133|  1.22206|  1.19854|  1.17130|  1.14091|  1.10795|  1.07306|  1.03686|  1.00000|</w:t>
      </w:r>
    </w:p>
    <w:p w14:paraId="3377FB14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332|  0.000148849745245538  |   0.00000|  0.09961|  0.19856|  0.29620|  0.39189|  0.48501|  0.57496|  0.66119|  0.74315|  0.82036|  0.89238|  0.95881|  1.01933|  1.07363|  1.12151|  1.16281|  1.19741|  1.22531|  1.24651|  1.26113|  1.26933|  1.27131|  1.26738|  1.25786|  1.24315|  1.22369|  1.19996|  1.17251|  1.14189|  1.10870|  1.07356|  1.03711|  1.00000|</w:t>
      </w:r>
    </w:p>
    <w:p w14:paraId="1CE7F8BF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333|  0.000149840385041289  |   0.00000|  0.09986|  0.19906|  0.29694|  0.39287|  0.48622|  0.57639|  0.66281|  0.74496|  0.82234|  0.89451|  0.96108|  1.02170|  1.07609|  1.12403|  1.16536|  1.19998|  1.22786|  1.24903|  1.26359|  1.27170|  1.27358|  1.26951|  1.25984|  1.24496|  1.22531|  1.20139|  1.17372|  1.14287|  1.10944|  1.07406|  1.03736|  1.00000|</w:t>
      </w:r>
    </w:p>
    <w:p w14:paraId="0A3E7FFF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334|  0.000150833599353639  |   0.00000|  0.10011|  0.19956|  0.29769|  0.39385|  0.48743|  0.57781|  0.66444|  0.74677|  0.82432|  0.89664|  0.96334|  1.02407|  1.07854|  1.12654|  1.16791|  1.20254|  1.23041|  1.25154|  1.26604|  1.27407|  1.27584|  1.27164|  1.26182|  1.24677|  1.22694|  1.20281|  1.17493|  1.14385|  1.11019|  1.07456|  1.03761|  1.00000|</w:t>
      </w:r>
    </w:p>
    <w:p w14:paraId="1AC10D7D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336|  0.000151829381983992  |   0.00000|  0.10036|  0.20006|  0.29843|  0.39483|  0.48864|  0.57924|  0.66607|  0.74859|  0.82631|  0.89878|  0.96560|  1.02643|  1.08100|  1.12906|  1.17046|  1.20511|  1.23296|  1.25406|  1.26850|  1.27643|  1.27810|  1.27378|  1.26381|  1.24859|  1.22857|  1.20424|  1.17614|  1.14483|  1.11093|  1.07506|  1.03786|  1.00000|</w:t>
      </w:r>
    </w:p>
    <w:p w14:paraId="7B2F428F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337|  0.000152827726748850  |   0.00000|  0.10061|  0.20056|  0.29918|  0.39581|  0.48984|  0.58066|  0.66769|  0.75040|  0.82829|  0.90091|  0.96786|  1.02880|  1.08345|  1.13157|  1.17301|  1.20767|  1.23551|  1.25657|  1.27095|  1.27880|  1.28036|  1.27591|  1.26579|  1.25040|  1.23019|  1.20566|  1.17734|  1.14581|  1.11168|  1.07556|  1.03811|  1.00000|</w:t>
      </w:r>
    </w:p>
    <w:p w14:paraId="5F195318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338|  0.000153828627479591  |   0.00000|  0.10087|  0.20106|  0.29992|  0.39680|  0.49105|  0.58209|  0.66932|  0.75221|  0.83027|  0.90304|  0.97012|  1.03117|  1.08590|  1.13409|  1.17557|  1.21024|  1.23807|  1.25909|  1.27340|  1.28117|  1.28262|  1.27804|  1.26777|  1.25221|  1.23182|  1.20709|  1.17855|  1.14680|  1.11242|  1.07606|  1.03837|  1.00000|</w:t>
      </w:r>
    </w:p>
    <w:p w14:paraId="6995B654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339|  0.000154832078022249  |   0.00000|  0.10112|  0.20156|  0.30067|  0.39778|  0.49226|  0.58351|  0.67095|  0.75403|  0.83225|  0.90517|  0.97238|  1.03354|  1.08836|  1.13661|  1.17812|  1.21280|  1.24062|  1.26161|  1.27586|  1.28354|  1.28488|  1.28017|  1.26975|  1.25403|  1.23345|  1.20851|  1.17976|  1.14778|  1.11317|  1.07656|  1.03862|  1.00000|</w:t>
      </w:r>
    </w:p>
    <w:p w14:paraId="2F80A2F6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341|  0.000155838072237957  |   0.00000|  0.10137|  0.20206|  0.30141|  0.39876|  0.49347|  0.58494|  0.67257|  0.75584|  0.83424|  0.90730|  0.97465|  1.03591|  1.09081|  1.13912|  1.18067|  1.21537|  1.24317|  1.26412|  1.27831|  1.28591|  1.28715|  1.28230|  1.27174|  1.25584|  1.23507|  1.20994|  1.18097|  1.14876|  1.11391|  1.07706|  1.03887|  1.00000|</w:t>
      </w:r>
    </w:p>
    <w:p w14:paraId="74F8872A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342|  0.000156846604002281  |   0.00000|  0.10162|  0.20256|  0.30215|  0.39974|  0.49468|  0.58636|  0.67420|  0.75765|  0.83622|  0.90944|  0.97691|  1.03828|  1.09327|  1.14164|  1.18322|  1.21793|  1.24572|  1.26664|  1.28077|  1.28828|  1.28941|  1.28444|  1.27372|  1.25765|  1.23670|  1.21136|  1.18218|  1.14974|  1.11465|  1.07756|  1.03912|  1.00000|</w:t>
      </w:r>
    </w:p>
    <w:p w14:paraId="7D664141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343|  0.000157857667205885  |   0.00000|  0.10187|  0.20306|  0.30290|  0.40072|  0.49589|  0.58779|  0.67583|  0.75947|  0.83820|  0.91157|  0.97917|  1.04065|  1.09572|  1.14415|  1.18578|  1.22049|  1.24828|  1.26915|  1.28322|  1.29065|  1.29167|  1.28657|  1.27570|  1.25947|  1.23833|  1.21279|  1.18339|  1.15072|  1.11540|  1.07806|  1.03937|  1.00000|</w:t>
      </w:r>
    </w:p>
    <w:p w14:paraId="56E24323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344|  0.000158871255753867  |   0.00000|  0.10212|  0.20356|  0.30364|  0.40170|  0.49710|  0.58921|  0.67745|  0.76128|  0.84018|  0.91370|  0.98143|  1.04302|  1.09817|  1.14667|  1.18833|  1.22306|  1.25083|  1.27167|  1.28567|  1.29302|  1.29393|  1.28870|  1.27768|  1.26128|  1.23995|  1.21421|  1.18460|  1.15170|  1.11614|  1.07856|  1.03962|  1.00000|</w:t>
      </w:r>
    </w:p>
    <w:p w14:paraId="41367E8A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345|  0.000159887363566202  |   0.00000|  0.10237|  0.20406|  0.30439|  0.40268|  0.49831|  0.59063|  0.67908|  0.76309|  0.84216|  0.91583|  0.98369|  1.04539|  1.10063|  1.14918|  1.19088|  1.22562|  1.25338|  1.27418|  1.28813|  1.29539|  1.29619|  1.29083|  1.27966|  1.26309|  1.24158|  1.21563|  1.18581|  1.15268|  1.11689|  1.07906|  1.03987|  1.00000|</w:t>
      </w:r>
    </w:p>
    <w:p w14:paraId="62A15264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347|  0.000160905984577520  |   0.00000|  0.10262|  0.20456|  0.30513|  0.40367|  0.49952|  0.59206|  0.68071|  0.76491|  0.84415|  0.91797|  0.98595|  1.04776|  1.10308|  1.15170|  1.19343|  1.22819|  1.25593|  1.27670|  1.29058|  1.29776|  1.29845|  1.29297|  1.28165|  1.26491|  1.24321|  1.21706|  1.18702|  1.15367|  1.11763|  1.07956|  1.04012|  1.00000|</w:t>
      </w:r>
    </w:p>
    <w:p w14:paraId="61E2B37F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348|  0.000161927112736659  |   0.00000|  0.10288|  0.20506|  0.30588|  0.40465|  0.50072|  0.59348|  0.68233|  0.76672|  0.84613|  0.92010|  0.98822|  1.05013|  1.10554|  1.15421|  1.19598|  1.23075|  1.25848|  1.27921|  1.29304|  1.30013|  1.30072|  1.29510|  1.28363|  1.26672|  1.24483|  1.21848|  1.18822|  1.15465|  1.11838|  1.08006|  1.04038|  1.00000|</w:t>
      </w:r>
    </w:p>
    <w:p w14:paraId="510D01ED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349|  0.000162950742007562  |   0.00000|  0.10313|  0.20556|  0.30662|  0.40563|  0.50193|  0.59491|  0.68396|  0.76853|  0.84811|  0.92223|  0.99048|  1.05250|  1.10799|  1.15673|  1.19854|  1.23332|  1.26104|  1.28173|  1.29549|  1.30250|  1.30298|  1.29723|  1.28561|  1.26853|  1.24646|  1.21991|  1.18943|  1.15563|  1.11912|  1.08056|  1.04063|  1.00000|</w:t>
      </w:r>
    </w:p>
    <w:p w14:paraId="7B0FC56C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lastRenderedPageBreak/>
        <w:t xml:space="preserve">  0.350|  0.000163976866368376  |   0.00000|  0.10338|  0.20606|  0.30737|  0.40661|  0.50314|  0.59633|  0.68559|  0.77035|  0.85009|  0.92436|  0.99274|  1.05487|  1.11044|  1.15924|  1.20109|  1.23588|  1.26359|  1.28424|  1.29794|  1.30487|  1.30524|  1.29936|  1.28759|  1.27035|  1.24809|  1.22133|  1.19064|  1.15661|  1.11987|  1.08106|  1.04088|  1.00000|</w:t>
      </w:r>
    </w:p>
    <w:p w14:paraId="2715C8C1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352|  0.000165005479811908  |   0.00000|  0.10363|  0.20656|  0.30811|  0.40759|  0.50435|  0.59776|  0.68722|  0.77216|  0.85208|  0.92650|  0.99500|  1.05724|  1.11290|  1.16176|  1.20364|  1.23845|  1.26614|  1.28676|  1.30040|  1.30724|  1.30750|  1.30150|  1.28958|  1.27216|  1.24972|  1.22276|  1.19185|  1.15759|  1.12061|  1.08156|  1.04113|  1.00000|</w:t>
      </w:r>
    </w:p>
    <w:p w14:paraId="09C36C28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353|  0.000166036576345174  |   0.00000|  0.10388|  0.20706|  0.30885|  0.40857|  0.50556|  0.59918|  0.68884|  0.77397|  0.85406|  0.92863|  0.99726|  1.05960|  1.11535|  1.16427|  1.20619|  1.24101|  1.26869|  1.28927|  1.30285|  1.30960|  1.30976|  1.30363|  1.29156|  1.27397|  1.25134|  1.22418|  1.19306|  1.15857|  1.12135|  1.08206|  1.04138|  1.00000|</w:t>
      </w:r>
    </w:p>
    <w:p w14:paraId="2918FE6B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354|  0.000167070149989845  |   0.00000|  0.10413|  0.20756|  0.30960|  0.40955|  0.50677|  0.60061|  0.69047|  0.77579|  0.85604|  0.93076|  0.99952|  1.06197|  1.11781|  1.16679|  1.20874|  1.24358|  1.27124|  1.29179|  1.30531|  1.31197|  1.31202|  1.30576|  1.29354|  1.27579|  1.25297|  1.22561|  1.19427|  1.15955|  1.12210|  1.08256|  1.04163|  1.00000|</w:t>
      </w:r>
    </w:p>
    <w:p w14:paraId="3EE51814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355|  0.000168106194782025  |   0.00000|  0.10438|  0.20806|  0.31034|  0.41054|  0.50798|  0.60203|  0.69210|  0.77760|  0.85802|  0.93289|  1.00179|  1.06434|  1.12026|  1.16930|  1.21130|  1.24614|  1.27380|  1.29430|  1.30776|  1.31434|  1.31429|  1.30789|  1.29552|  1.27760|  1.25460|  1.22703|  1.19548|  1.16054|  1.12284|  1.08306|  1.04188|  1.00000|</w:t>
      </w:r>
    </w:p>
    <w:p w14:paraId="75D97C7F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356|  0.000169144704772251  |   0.00000|  0.10464|  0.20856|  0.31109|  0.41152|  0.50919|  0.60346|  0.69372|  0.77941|  0.86001|  0.93502|  1.00405|  1.06671|  1.12272|  1.17182|  1.21385|  1.24870|  1.27635|  1.29682|  1.31022|  1.31671|  1.31655|  1.31002|  1.29751|  1.27941|  1.25622|  1.22846|  1.19669|  1.16152|  1.12359|  1.08356|  1.04214|  1.00000|</w:t>
      </w:r>
    </w:p>
    <w:p w14:paraId="338A0E0C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358|  0.000170185674024825  |   0.00000|  0.10489|  0.20907|  0.31183|  0.41250|  0.51040|  0.60488|  0.69535|  0.78123|  0.86199|  0.93716|  1.00631|  1.06908|  1.12517|  1.17433|  1.21640|  1.25127|  1.27890|  1.29933|  1.31267|  1.31908|  1.31881|  1.31216|  1.29949|  1.28123|  1.25785|  1.22988|  1.19790|  1.16250|  1.12433|  1.08407|  1.04239|  1.00000|</w:t>
      </w:r>
    </w:p>
    <w:p w14:paraId="5249AA37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359|  0.000171229096618930  |   0.00000|  0.10514|  0.20957|  0.31258|  0.41348|  0.51160|  0.60631|  0.69698|  0.78304|  0.86397|  0.93929|  1.00857|  1.07145|  1.12762|  1.17685|  1.21895|  1.25383|  1.28145|  1.30185|  1.31512|  1.32145|  1.32107|  1.31429|  1.30147|  1.28304|  1.25948|  1.23131|  1.19910|  1.16348|  1.12508|  1.08457|  1.04264|  1.00000|</w:t>
      </w:r>
    </w:p>
    <w:p w14:paraId="6F13E13C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360|  0.000172274966647956  |   0.00000|  0.10539|  0.21007|  0.31332|  0.41446|  0.51281|  0.60773|  0.69860|  0.78485|  0.86595|  0.94142|  1.01083|  1.07382|  1.13008|  1.17936|  1.22151|  1.25640|  1.28401|  1.30436|  1.31758|  1.32382|  1.32333|  1.31642|  1.30345|  1.28485|  1.26110|  1.23273|  1.20031|  1.16446|  1.12582|  1.08507|  1.04289|  1.00000|</w:t>
      </w:r>
    </w:p>
    <w:p w14:paraId="68B4B228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361|  0.000173323278219062  |   0.00000|  0.10564|  0.21057|  0.31407|  0.41544|  0.51402|  0.60916|  0.70023|  0.78667|  0.86794|  0.94355|  1.01310|  1.07619|  1.13253|  1.18188|  1.22406|  1.25896|  1.28656|  1.30688|  1.32003|  1.32619|  1.32560|  1.31855|  1.30544|  1.28667|  1.26273|  1.23416|  1.20152|  1.16544|  1.12657|  1.08557|  1.04314|  1.00000|</w:t>
      </w:r>
    </w:p>
    <w:p w14:paraId="77239001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363|  0.000174374025454282  |   0.00000|  0.10589|  0.21107|  0.31481|  0.41642|  0.51523|  0.61058|  0.70186|  0.78848|  0.86992|  0.94569|  1.01536|  1.07856|  1.13499|  1.18439|  1.22661|  1.26153|  1.28911|  1.30939|  1.32249|  1.32856|  1.32786|  1.32069|  1.30742|  1.28848|  1.26436|  1.23558|  1.20273|  1.16642|  1.12731|  1.08607|  1.04339|  1.00000|</w:t>
      </w:r>
    </w:p>
    <w:p w14:paraId="2A5870A6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364|  0.000175427202489198  |   0.00000|  0.10614|  0.21157|  0.31555|  0.41741|  0.51644|  0.61201|  0.70348|  0.79029|  0.87190|  0.94782|  1.01762|  1.08093|  1.13744|  1.18691|  1.22916|  1.26409|  1.29166|  1.31191|  1.32494|  1.33093|  1.33012|  1.32282|  1.30940|  1.29029|  1.26598|  1.23701|  1.20394|  1.16741|  1.12805|  1.08657|  1.04364|  1.00000|</w:t>
      </w:r>
    </w:p>
    <w:p w14:paraId="1DE65491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365|  0.000176482803473599  |   0.00000|  0.10640|  0.21207|  0.31630|  0.41839|  0.51765|  0.61343|  0.70511|  0.79211|  0.87388|  0.94995|  1.01988|  1.08330|  1.13989|  1.18942|  1.23171|  1.26666|  1.29421|  1.31442|  1.32739|  1.33330|  1.33238|  1.32495|  1.31138|  1.29211|  1.26761|  1.23843|  1.20515|  1.16839|  1.12880|  1.08707|  1.04390|  1.00000|</w:t>
      </w:r>
    </w:p>
    <w:p w14:paraId="2847045C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366|  0.000177540822571709  |   0.00000|  0.10665|  0.21257|  0.31704|  0.41937|  0.51886|  0.61486|  0.70674|  0.79392|  0.87587|  0.95208|  1.02214|  1.08567|  1.14235|  1.19194|  1.23427|  1.26922|  1.29677|  1.31694|  1.32985|  1.33567|  1.33464|  1.32708|  1.31337|  1.29392|  1.26924|  1.23986|  1.20636|  1.16937|  1.12954|  1.08757|  1.04415|  1.00000|</w:t>
      </w:r>
    </w:p>
    <w:p w14:paraId="477F146A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367|  0.000178601253961519  |   0.00000|  0.10690|  0.21307|  0.31779|  0.42035|  0.52007|  0.61628|  0.70837|  0.79573|  0.87785|  0.95422|  1.02440|  1.08804|  1.14480|  1.19446|  1.23682|  1.27179|  1.29932|  1.31946|  1.33230|  1.33804|  1.33690|  1.32922|  1.31535|  1.29573|  1.27087|  1.24128|  1.20757|  1.17035|  1.13029|  1.08807|  1.04440|  1.00000|</w:t>
      </w:r>
    </w:p>
    <w:p w14:paraId="713EFBEC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369|  0.000179664091835008  |   0.00000|  0.10715|  0.21357|  0.31853|  0.42133|  0.52128|  0.61771|  0.70999|  0.79755|  0.87983|  0.95635|  1.02667|  1.09041|  1.14726|  1.19697|  1.23937|  1.27435|  1.30187|  1.32197|  1.33476|  1.34041|  1.33917|  1.33135|  1.31733|  1.29755|  1.27249|  1.24271|  1.20878|  1.17133|  1.13103|  1.08857|  1.04465|  1.00000|</w:t>
      </w:r>
    </w:p>
    <w:p w14:paraId="18538FA3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370|  0.000180729330398366  |   0.00000|  0.10740|  0.21407|  0.31928|  0.42231|  0.52248|  0.61913|  0.71162|  0.79936|  0.88181|  0.95848|  1.02893|  1.09278|  1.14971|  1.19949|  1.24192|  1.27691|  1.30442|  1.32449|  1.33721|  1.34278|  1.34143|  1.33348|  1.31931|  1.29936|  1.27412|  1.24413|  1.20998|  1.17231|  1.13178|  1.08907|  1.04490|  1.00000|</w:t>
      </w:r>
    </w:p>
    <w:p w14:paraId="58BA2047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371|  0.000181796963871772  |   0.00000|  0.10765|  0.21457|  0.32002|  0.42329|  0.52369|  0.62056|  0.71325|  0.80117|  0.88380|  0.96061|  1.03119|  1.09514|  1.15216|  1.20200|  1.24448|  1.27948|  1.30698|  1.32700|  1.33966|  1.34514|  1.34369|  1.33561|  1.32130|  1.30117|  1.27575|  1.24556|  1.21119|  1.17329|  1.13252|  1.08957|  1.04515|  1.00000|</w:t>
      </w:r>
    </w:p>
    <w:p w14:paraId="7775293E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lastRenderedPageBreak/>
        <w:t xml:space="preserve">  0.372|  0.000182866986488950  |   0.00000|  0.10790|  0.21507|  0.32077|  0.42427|  0.52490|  0.62198|  0.71487|  0.80299|  0.88578|  0.96275|  1.03345|  1.09751|  1.15462|  1.20452|  1.24703|  1.28204|  1.30953|  1.32952|  1.34212|  1.34751|  1.34595|  1.33775|  1.32328|  1.30299|  1.27737|  1.24698|  1.21240|  1.17427|  1.13327|  1.09007|  1.04540|  1.00000|</w:t>
      </w:r>
    </w:p>
    <w:p w14:paraId="64BC2D7A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374|  0.000183939392497612  |   0.00000|  0.10816|  0.21557|  0.32151|  0.42526|  0.52611|  0.62340|  0.71650|  0.80480|  0.88776|  0.96488|  1.03571|  1.09988|  1.15707|  1.20703|  1.24958|  1.28461|  1.31208|  1.33203|  1.34457|  1.34988|  1.34821|  1.33988|  1.32526|  1.30480|  1.27900|  1.24840|  1.21361|  1.17526|  1.13401|  1.09057|  1.04566|  1.00000|</w:t>
      </w:r>
    </w:p>
    <w:p w14:paraId="22298833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375|  0.000185014176159681  |   0.00000|  0.10841|  0.21607|  0.32225|  0.42624|  0.52732|  0.62483|  0.71813|  0.80661|  0.88974|  0.96701|  1.03797|  1.10225|  1.15953|  1.20955|  1.25213|  1.28717|  1.31463|  1.33455|  1.34703|  1.35225|  1.35047|  1.34201|  1.32724|  1.30661|  1.28063|  1.24983|  1.21482|  1.17624|  1.13475|  1.09107|  1.04591|  1.00000|</w:t>
      </w:r>
    </w:p>
    <w:p w14:paraId="2E5ACF11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376|  0.000186091331750404  |   0.00000|  0.10866|  0.21657|  0.32300|  0.42722|  0.52853|  0.62625|  0.71975|  0.80843|  0.89172|  0.96914|  1.04024|  1.10462|  1.16198|  1.21206|  1.25468|  1.28974|  1.31718|  1.33706|  1.34948|  1.35462|  1.35274|  1.34414|  1.32922|  1.30843|  1.28225|  1.25125|  1.21603|  1.17722|  1.13550|  1.09157|  1.04616|  1.00000|</w:t>
      </w:r>
    </w:p>
    <w:p w14:paraId="6CC67E0A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377|  0.000187170853559016  |   0.00000|  0.10891|  0.21707|  0.32374|  0.42820|  0.52974|  0.62768|  0.72138|  0.81024|  0.89371|  0.97127|  1.04250|  1.10699|  1.16444|  1.21458|  1.25724|  1.29230|  1.31974|  1.33958|  1.35194|  1.35699|  1.35500|  1.34627|  1.33121|  1.31024|  1.28388|  1.25268|  1.21724|  1.17820|  1.13624|  1.09207|  1.04641|  1.00000|</w:t>
      </w:r>
    </w:p>
    <w:p w14:paraId="15DE2EAF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378|  0.000188252735888517  |   0.00000|  0.10916|  0.21757|  0.32449|  0.42918|  0.53095|  0.62910|  0.72301|  0.81206|  0.89569|  0.97341|  1.04476|  1.10936|  1.16689|  1.21709|  1.25979|  1.29487|  1.32229|  1.34209|  1.35439|  1.35936|  1.35726|  1.34841|  1.33319|  1.31206|  1.28551|  1.25410|  1.21845|  1.17918|  1.13699|  1.09257|  1.04666|  1.00000|</w:t>
      </w:r>
    </w:p>
    <w:p w14:paraId="07B1BC88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380|  0.000189336973055898  |   0.00000|  0.10941|  0.21807|  0.32523|  0.43016|  0.53216|  0.63053|  0.72463|  0.81387|  0.89767|  0.97554|  1.04702|  1.11173|  1.16934|  1.21961|  1.26234|  1.29743|  1.32484|  1.34461|  1.35684|  1.36173|  1.35952|  1.35054|  1.33517|  1.31387|  1.28713|  1.25553|  1.21966|  1.18016|  1.13773|  1.09307|  1.04691|  1.00000|</w:t>
      </w:r>
    </w:p>
    <w:p w14:paraId="489A4F6C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381|  0.000190423559391473  |   0.00000|  0.10966|  0.21857|  0.32598|  0.43114|  0.53337|  0.63195|  0.72626|  0.81568|  0.89965|  0.97767|  1.04928|  1.11410|  1.17180|  1.22212|  1.26489|  1.30000|  1.32739|  1.34712|  1.35930|  1.36410|  1.36178|  1.35267|  1.33715|  1.31568|  1.28876|  1.25695|  1.22087|  1.18114|  1.13848|  1.09357|  1.04716|  1.00000|</w:t>
      </w:r>
    </w:p>
    <w:p w14:paraId="62E5CDE8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382|  0.000191512489239098  |   0.00000|  0.10991|  0.21907|  0.32672|  0.43213|  0.53457|  0.63338|  0.72789|  0.81750|  0.90164|  0.97980|  1.05154|  1.11647|  1.17425|  1.22464|  1.26745|  1.30256|  1.32995|  1.34964|  1.36175|  1.36647|  1.36404|  1.35480|  1.33914|  1.31750|  1.29039|  1.25838|  1.22207|  1.18213|  1.13922|  1.09407|  1.04741|  1.00000|</w:t>
      </w:r>
    </w:p>
    <w:p w14:paraId="251917CC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383|  0.000192603756956622  |   0.00000|  0.11017|  0.21957|  0.32747|  0.43311|  0.53578|  0.63480|  0.72952|  0.81931|  0.90362|  0.98194|  1.05381|  1.11884|  1.17671|  1.22715|  1.27000|  1.30512|  1.33250|  1.35215|  1.36421|  1.36884|  1.36631|  1.35694|  1.34112|  1.31931|  1.29202|  1.25980|  1.22328|  1.18311|  1.13997|  1.09457|  1.04767|  1.00000|</w:t>
      </w:r>
    </w:p>
    <w:p w14:paraId="4EB2B0C5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385|  0.000193697356915212  |   0.00000|  0.11042|  0.22007|  0.32821|  0.43409|  0.53699|  0.63623|  0.73114|  0.82112|  0.90560|  0.98407|  1.05607|  1.12121|  1.17916|  1.22967|  1.27255|  1.30769|  1.33505|  1.35467|  1.36666|  1.37121|  1.36857|  1.35907|  1.34310|  1.32112|  1.29364|  1.26123|  1.22449|  1.18409|  1.14071|  1.09507|  1.04792|  1.00000|</w:t>
      </w:r>
    </w:p>
    <w:p w14:paraId="3834503B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386|  0.000194793283499584  |   0.00000|  0.11067|  0.22057|  0.32895|  0.43507|  0.53820|  0.63765|  0.73277|  0.82294|  0.90758|  0.98620|  1.05833|  1.12358|  1.18161|  1.23218|  1.27510|  1.31025|  1.33760|  1.35718|  1.36911|  1.37358|  1.37083|  1.36120|  1.34508|  1.32294|  1.29527|  1.26265|  1.22570|  1.18507|  1.14145|  1.09557|  1.04817|  1.00000|</w:t>
      </w:r>
    </w:p>
    <w:p w14:paraId="49F6B908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387|  0.000195891531108439  |   0.00000|  0.11092|  0.22107|  0.32970|  0.43605|  0.53941|  0.63908|  0.73440|  0.82475|  0.90957|  0.98833|  1.06059|  1.12595|  1.18407|  1.23470|  1.27765|  1.31282|  1.34015|  1.35970|  1.37157|  1.37595|  1.37309|  1.36333|  1.34707|  1.32475|  1.29690|  1.26408|  1.22691|  1.18605|  1.14220|  1.09607|  1.04842|  1.00000|</w:t>
      </w:r>
    </w:p>
    <w:p w14:paraId="19253A54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388|  0.000196992094153359  |   0.00000|  0.11117|  0.22157|  0.33044|  0.43703|  0.54062|  0.64050|  0.73602|  0.82656|  0.91155|  0.99047|  1.06285|  1.12832|  1.18652|  1.23722|  1.28021|  1.31538|  1.34271|  1.36222|  1.37402|  1.37832|  1.37535|  1.36547|  1.34905|  1.32656|  1.29852|  1.26550|  1.22812|  1.18703|  1.14294|  1.09657|  1.04867|  1.00000|</w:t>
      </w:r>
    </w:p>
    <w:p w14:paraId="443B7ADD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389|  0.000198094967059470  |   0.00000|  0.11142|  0.22207|  0.33119|  0.43801|  0.54183|  0.64193|  0.73765|  0.82838|  0.91353|  0.99260|  1.06511|  1.13068|  1.18898|  1.23973|  1.28276|  1.31795|  1.34526|  1.36473|  1.37648|  1.38068|  1.37761|  1.36760|  1.35103|  1.32838|  1.30015|  1.26693|  1.22933|  1.18801|  1.14369|  1.09707|  1.04892|  1.00000|</w:t>
      </w:r>
    </w:p>
    <w:p w14:paraId="38E53BAA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391|  0.000199200144265665  |   0.00000|  0.11167|  0.22257|  0.33193|  0.43900|  0.54304|  0.64335|  0.73928|  0.83019|  0.91551|  0.99473|  1.06738|  1.13305|  1.19143|  1.24225|  1.28531|  1.32051|  1.34781|  1.36725|  1.37893|  1.38305|  1.37988|  1.36973|  1.35301|  1.33019|  1.30178|  1.26835|  1.23054|  1.18900|  1.14443|  1.09757|  1.04917|  1.00000|</w:t>
      </w:r>
    </w:p>
    <w:p w14:paraId="4D2EB842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392|  0.000200307620224160  |   0.00000|  0.11193|  0.22307|  0.33268|  0.43998|  0.54425|  0.64478|  0.74090|  0.83200|  0.91750|  0.99686|  1.06964|  1.13542|  1.19388|  1.24476|  1.28786|  1.32308|  1.35036|  1.36976|  1.38138|  1.38542|  1.38214|  1.37186|  1.35500|  1.33200|  1.30340|  1.26978|  1.23175|  1.18998|  1.14518|  1.09807|  1.04943|  1.00000|</w:t>
      </w:r>
    </w:p>
    <w:p w14:paraId="145F8B1B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393|  0.000201417389400049  |   0.00000|  0.11218|  0.22357|  0.33342|  0.44096|  0.54545|  0.64620|  0.74253|  0.83382|  0.91948|  0.99900|  1.07190|  1.13779|  1.19634|  1.24728|  1.29042|  1.32564|  1.35292|  1.37228|  1.38384|  1.38779|  1.38440|  1.37400|  1.35698|  1.33382|  1.30503|  1.27120|  1.23295|  1.19096|  1.14592|  1.09857|  1.04968|  1.00000|</w:t>
      </w:r>
    </w:p>
    <w:p w14:paraId="30683718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lastRenderedPageBreak/>
        <w:t xml:space="preserve">  0.394|  0.000202529446272415  |   0.00000|  0.11243|  0.22407|  0.33417|  0.44194|  0.54666|  0.64763|  0.74416|  0.83563|  0.92146|  1.00113|  1.07416|  1.14016|  1.19879|  1.24979|  1.29297|  1.32821|  1.35547|  1.37479|  1.38629|  1.39016|  1.38666|  1.37613|  1.35896|  1.33563|  1.30666|  1.27263|  1.23416|  1.19194|  1.14667|  1.09907|  1.04993|  1.00000|</w:t>
      </w:r>
    </w:p>
    <w:p w14:paraId="2916549C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396|  0.000203643785332996  |   0.00000|  0.11268|  0.22458|  0.33491|  0.44292|  0.54787|  0.64905|  0.74578|  0.83744|  0.92344|  1.00326|  1.07642|  1.14253|  1.20125|  1.25231|  1.29552|  1.33077|  1.35802|  1.37731|  1.38875|  1.39253|  1.38892|  1.37826|  1.36094|  1.33744|  1.30828|  1.27405|  1.23537|  1.19292|  1.14741|  1.09958|  1.05018|  1.00000|</w:t>
      </w:r>
    </w:p>
    <w:p w14:paraId="58B8A3AF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397|  0.000204760401087301  |   0.00000|  0.11293|  0.22508|  0.33565|  0.44390|  0.54908|  0.65048|  0.74741|  0.83926|  0.92543|  1.00539|  1.07869|  1.14490|  1.20370|  1.25482|  1.29807|  1.33333|  1.36057|  1.37982|  1.39120|  1.39490|  1.39119|  1.38039|  1.36293|  1.33926|  1.30991|  1.27548|  1.23658|  1.19390|  1.14815|  1.10008|  1.05043|  1.00000|</w:t>
      </w:r>
    </w:p>
    <w:p w14:paraId="3E6C6790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398|  0.000205879288053934  |   0.00000|  0.11318|  0.22558|  0.33640|  0.44488|  0.55029|  0.65190|  0.74904|  0.84107|  0.92741|  1.00752|  1.08095|  1.14727|  1.20616|  1.25734|  1.30062|  1.33590|  1.36312|  1.38234|  1.39366|  1.39727|  1.39345|  1.38252|  1.36491|  1.34107|  1.31154|  1.27690|  1.23779|  1.19488|  1.14890|  1.10058|  1.05068|  1.00000|</w:t>
      </w:r>
    </w:p>
    <w:p w14:paraId="5FCDC3DF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399|  0.000207000440764382  |   0.00000|  0.11343|  0.22608|  0.33714|  0.44587|  0.55150|  0.65333|  0.75067|  0.84288|  0.92939|  1.00966|  1.08321|  1.14964|  1.20861|  1.25985|  1.30318|  1.33846|  1.36568|  1.38485|  1.39611|  1.39964|  1.39571|  1.38466|  1.36689|  1.34288|  1.31317|  1.27833|  1.23900|  1.19587|  1.14964|  1.10108|  1.05093|  1.00000|</w:t>
      </w:r>
    </w:p>
    <w:p w14:paraId="73E02391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400|  0.000208123853763897  |   0.00000|  0.11369|  0.22658|  0.33789|  0.44685|  0.55271|  0.65475|  0.75229|  0.84470|  0.93137|  1.01179|  1.08547|  1.15201|  1.21106|  1.26237|  1.30573|  1.34103|  1.36823|  1.38737|  1.39856|  1.40201|  1.39797|  1.38679|  1.36887|  1.34470|  1.31479|  1.27975|  1.24021|  1.19685|  1.15039|  1.10158|  1.05119|  1.00000|</w:t>
      </w:r>
    </w:p>
    <w:p w14:paraId="78C15E8B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402|  0.000209249521610388  |   0.00000|  0.11394|  0.22708|  0.33863|  0.44783|  0.55392|  0.65618|  0.75392|  0.84651|  0.93336|  1.01392|  1.08773|  1.15438|  1.21352|  1.26488|  1.30828|  1.34359|  1.37078|  1.38988|  1.40102|  1.40438|  1.40023|  1.38892|  1.37086|  1.34651|  1.31642|  1.28118|  1.24142|  1.19783|  1.15113|  1.10208|  1.05144|  1.00000|</w:t>
      </w:r>
    </w:p>
    <w:p w14:paraId="2D54F7DA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403|  0.000210377438874865  |   0.00000|  0.11419|  0.22758|  0.33938|  0.44881|  0.55513|  0.65760|  0.75555|  0.84832|  0.93534|  1.01605|  1.08999|  1.15675|  1.21597|  1.26740|  1.31083|  1.34616|  1.37333|  1.39240|  1.40347|  1.40675|  1.40249|  1.39105|  1.37284|  1.34832|  1.31805|  1.28260|  1.24263|  1.19881|  1.15188|  1.10258|  1.05169|  1.00000|</w:t>
      </w:r>
    </w:p>
    <w:p w14:paraId="2FB53BB1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404|  0.000211507600141658  |   0.00000|  0.11444|  0.22808|  0.34012|  0.44979|  0.55633|  0.65902|  0.75717|  0.85014|  0.93732|  1.01819|  1.09226|  1.15912|  1.21843|  1.26991|  1.31339|  1.34872|  1.37589|  1.39491|  1.40593|  1.40912|  1.40476|  1.39319|  1.37482|  1.35014|  1.31967|  1.28402|  1.24383|  1.19979|  1.15262|  1.10308|  1.05194|  1.00000|</w:t>
      </w:r>
    </w:p>
    <w:p w14:paraId="56BFB271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405|  0.000212640000007980  |   0.00000|  0.11469|  0.22858|  0.34087|  0.45077|  0.55754|  0.66045|  0.75880|  0.85195|  0.93930|  1.02032|  1.09452|  1.16149|  1.22088|  1.27243|  1.31594|  1.35129|  1.37844|  1.39743|  1.40838|  1.41149|  1.40702|  1.39532|  1.37680|  1.35195|  1.32130|  1.28545|  1.24504|  1.20077|  1.15337|  1.10358|  1.05219|  1.00000|</w:t>
      </w:r>
    </w:p>
    <w:p w14:paraId="132D7B49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406|  0.000213774633084363  |   0.00000|  0.11494|  0.22908|  0.34161|  0.45175|  0.55875|  0.66187|  0.76043|  0.85376|  0.94129|  1.02245|  1.09678|  1.16386|  1.22333|  1.27494|  1.31849|  1.35385|  1.38099|  1.39994|  1.41083|  1.41386|  1.40928|  1.39745|  1.37879|  1.35376|  1.32293|  1.28687|  1.24625|  1.20175|  1.15411|  1.10408|  1.05244|  1.00000|</w:t>
      </w:r>
    </w:p>
    <w:p w14:paraId="52DF5804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408|  0.000214911493993775  |   0.00000|  0.11519|  0.22958|  0.34235|  0.45274|  0.55996|  0.66330|  0.76205|  0.85558|  0.94327|  1.02458|  1.09904|  1.16623|  1.22579|  1.27746|  1.32104|  1.35642|  1.38354|  1.40246|  1.41329|  1.41623|  1.41154|  1.39958|  1.38077|  1.35558|  1.32455|  1.28830|  1.24746|  1.20274|  1.15485|  1.10458|  1.05269|  1.00000|</w:t>
      </w:r>
    </w:p>
    <w:p w14:paraId="5D4069A4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409|  0.000216050577372284  |   0.00000|  0.11544|  0.23008|  0.34310|  0.45372|  0.56117|  0.66472|  0.76368|  0.85739|  0.94525|  1.02672|  1.10130|  1.16859|  1.22824|  1.27998|  1.32359|  1.35898|  1.38609|  1.40498|  1.41574|  1.41859|  1.41380|  1.40172|  1.38275|  1.35739|  1.32618|  1.28972|  1.24867|  1.20372|  1.15560|  1.10508|  1.05294|  1.00000|</w:t>
      </w:r>
    </w:p>
    <w:p w14:paraId="0B21B0C4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410|  0.000217191877869283  |   0.00000|  0.11570|  0.23058|  0.34384|  0.45470|  0.56238|  0.66615|  0.76531|  0.85920|  0.94723|  1.02885|  1.10357|  1.17096|  1.23070|  1.28249|  1.32615|  1.36155|  1.38865|  1.40749|  1.41820|  1.42096|  1.41607|  1.40385|  1.38473|  1.35920|  1.32781|  1.29115|  1.24988|  1.20470|  1.15634|  1.10558|  1.05320|  1.00000|</w:t>
      </w:r>
    </w:p>
    <w:p w14:paraId="2687102B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411|  0.000218335390146596  |   0.00000|  0.11595|  0.23108|  0.34459|  0.45568|  0.56359|  0.66757|  0.76694|  0.86102|  0.94922|  1.03098|  1.10583|  1.17333|  1.23315|  1.28501|  1.32870|  1.36411|  1.39120|  1.41001|  1.42065|  1.42333|  1.41833|  1.40598|  1.38672|  1.36102|  1.32944|  1.29257|  1.25109|  1.20568|  1.15709|  1.10608|  1.05345|  1.00000|</w:t>
      </w:r>
    </w:p>
    <w:p w14:paraId="2684079B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413|  0.000219481108879149  |   0.00000|  0.11620|  0.23158|  0.34533|  0.45666|  0.56480|  0.66900|  0.76856|  0.86283|  0.95120|  1.03311|  1.10809|  1.17570|  1.23561|  1.28752|  1.33125|  1.36667|  1.39375|  1.41252|  1.42311|  1.42570|  1.42059|  1.40811|  1.38870|  1.36283|  1.33106|  1.29400|  1.25230|  1.20666|  1.15783|  1.10658|  1.05370|  1.00000|</w:t>
      </w:r>
    </w:p>
    <w:p w14:paraId="322491D0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414|  0.000220629028754527  |   0.00000|  0.11645|  0.23208|  0.34608|  0.45764|  0.56601|  0.67042|  0.77019|  0.86464|  0.95318|  1.03525|  1.11035|  1.17807|  1.23806|  1.29004|  1.33380|  1.36924|  1.39630|  1.41504|  1.42556|  1.42807|  1.42285|  1.41025|  1.39068|  1.36464|  1.33269|  1.29542|  1.25351|  1.20764|  1.15858|  1.10708|  1.05395|  1.00000|</w:t>
      </w:r>
    </w:p>
    <w:p w14:paraId="3FFA9D7F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415|  0.000221779144473189  |   0.00000|  0.11670|  0.23258|  0.34682|  0.45862|  0.56722|  0.67185|  0.77182|  0.86646|  0.95516|  1.03738|  1.11261|  1.18044|  1.24051|  1.29255|  1.33636|  1.37180|  1.39886|  1.41755|  1.42801|  1.43044|  1.42511|  1.41238|  1.39266|  1.36646|  1.33432|  1.29685|  1.25472|  1.20862|  1.15932|  1.10758|  1.05420|  1.00000|</w:t>
      </w:r>
    </w:p>
    <w:p w14:paraId="0C78EF2D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lastRenderedPageBreak/>
        <w:t xml:space="preserve">  0.416|  0.000222931450748476  |   0.00000|  0.11695|  0.23308|  0.34757|  0.45961|  0.56842|  0.67327|  0.77344|  0.86827|  0.95715|  1.03951|  1.11487|  1.18281|  1.24297|  1.29507|  1.33891|  1.37437|  1.40141|  1.42007|  1.43047|  1.43281|  1.42737|  1.41451|  1.39465|  1.36827|  1.33594|  1.29827|  1.25592|  1.20961|  1.16007|  1.10808|  1.05445|  1.00000|</w:t>
      </w:r>
    </w:p>
    <w:p w14:paraId="167C4341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417|  0.000224085942306163  |   0.00000|  0.11720|  0.23358|  0.34831|  0.46059|  0.56963|  0.67470|  0.77507|  0.87009|  0.95913|  1.04164|  1.11714|  1.18518|  1.24542|  1.29758|  1.34146|  1.37693|  1.40396|  1.42258|  1.43292|  1.43518|  1.42964|  1.41664|  1.39663|  1.37009|  1.33757|  1.29970|  1.25713|  1.21059|  1.16081|  1.10858|  1.05470|  1.00000|</w:t>
      </w:r>
    </w:p>
    <w:p w14:paraId="382CC70A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419|  0.000225242613884902  |   0.00000|  0.11746|  0.23408|  0.34905|  0.46157|  0.57084|  0.67612|  0.77670|  0.87190|  0.96111|  1.04378|  1.11940|  1.18755|  1.24788|  1.30010|  1.34401|  1.37950|  1.40651|  1.42510|  1.43538|  1.43755|  1.43190|  1.41878|  1.39861|  1.37190|  1.33920|  1.30112|  1.25834|  1.21157|  1.16155|  1.10908|  1.05496|  1.00000|</w:t>
      </w:r>
    </w:p>
    <w:p w14:paraId="28DCADD7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420|  0.000226401460236003  |   0.00000|  0.11771|  0.23458|  0.34980|  0.46255|  0.57205|  0.67755|  0.77832|  0.87371|  0.96309|  1.04591|  1.12166|  1.18992|  1.25033|  1.30261|  1.34656|  1.38206|  1.40906|  1.42761|  1.43783|  1.43992|  1.43416|  1.42091|  1.40059|  1.37371|  1.34082|  1.30255|  1.25955|  1.21255|  1.16230|  1.10958|  1.05521|  1.00000|</w:t>
      </w:r>
    </w:p>
    <w:p w14:paraId="3505D777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421|  0.000227562476123433  |   0.00000|  0.11796|  0.23508|  0.35054|  0.46353|  0.57326|  0.67897|  0.77995|  0.87553|  0.96508|  1.04804|  1.12392|  1.19229|  1.25279|  1.30513|  1.34912|  1.38463|  1.41162|  1.43013|  1.44029|  1.44229|  1.43642|  1.42304|  1.40258|  1.37553|  1.34245|  1.30397|  1.26076|  1.21353|  1.16304|  1.11008|  1.05546|  1.00000|</w:t>
      </w:r>
    </w:p>
    <w:p w14:paraId="3C27B936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422|  0.000228725656323592  |   0.00000|  0.11821|  0.23558|  0.35129|  0.46451|  0.57447|  0.68040|  0.78158|  0.87734|  0.96706|  1.05017|  1.12618|  1.19466|  1.25524|  1.30764|  1.35167|  1.38719|  1.41417|  1.43264|  1.44274|  1.44466|  1.43868|  1.42517|  1.40456|  1.37734|  1.34408|  1.30540|  1.26197|  1.21451|  1.16379|  1.11058|  1.05571|  1.00000|</w:t>
      </w:r>
    </w:p>
    <w:p w14:paraId="5AF9234F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424|  0.000229890995625759  |   0.00000|  0.11846|  0.23608|  0.35203|  0.46549|  0.57568|  0.68182|  0.78321|  0.87915|  0.96904|  1.05231|  1.12844|  1.19703|  1.25769|  1.31016|  1.35422|  1.38976|  1.41672|  1.43516|  1.44519|  1.44703|  1.44094|  1.42731|  1.40654|  1.37915|  1.34571|  1.30682|  1.26318|  1.21549|  1.16453|  1.11108|  1.05596|  1.00000|</w:t>
      </w:r>
    </w:p>
    <w:p w14:paraId="22CC6D9C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425|  0.000231058488831648  |   0.00000|  0.11871|  0.23658|  0.35278|  0.46648|  0.57689|  0.68325|  0.78483|  0.88097|  0.97102|  1.05444|  1.13071|  1.19940|  1.26015|  1.31268|  1.35677|  1.39232|  1.41927|  1.43768|  1.44765|  1.44940|  1.44321|  1.42944|  1.40852|  1.38097|  1.34733|  1.30825|  1.26439|  1.21648|  1.16528|  1.11158|  1.05621|  1.00000|</w:t>
      </w:r>
    </w:p>
    <w:p w14:paraId="1795C055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426|  0.000232228130755407  |   0.00000|  0.11896|  0.23708|  0.35352|  0.46746|  0.57810|  0.68467|  0.78646|  0.88278|  0.97301|  1.05657|  1.13297|  1.20177|  1.26260|  1.31519|  1.35933|  1.39489|  1.42183|  1.44019|  1.45010|  1.45177|  1.44547|  1.43157|  1.41051|  1.38278|  1.34896|  1.30967|  1.26560|  1.21746|  1.16602|  1.11208|  1.05646|  1.00000|</w:t>
      </w:r>
    </w:p>
    <w:p w14:paraId="67003B5E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427|  0.000233399916223620  |   0.00000|  0.11922|  0.23758|  0.35427|  0.46844|  0.57931|  0.68610|  0.78809|  0.88459|  0.97499|  1.05870|  1.13523|  1.20414|  1.26506|  1.31771|  1.36188|  1.39745|  1.42438|  1.44271|  1.45256|  1.45414|  1.44773|  1.43370|  1.41249|  1.38459|  1.35059|  1.31110|  1.26681|  1.21844|  1.16677|  1.11258|  1.05672|  1.00000|</w:t>
      </w:r>
    </w:p>
    <w:p w14:paraId="0EF271B9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428|  0.000234573840075525  |   0.00000|  0.11947|  0.23808|  0.35501|  0.46942|  0.58051|  0.68752|  0.78971|  0.88641|  0.97697|  1.06083|  1.13749|  1.20651|  1.26751|  1.32022|  1.36443|  1.40001|  1.42693|  1.44522|  1.45501|  1.45651|  1.44999|  1.43583|  1.41447|  1.38641|  1.35221|  1.31252|  1.26801|  1.21942|  1.16751|  1.11308|  1.05697|  1.00000|</w:t>
      </w:r>
    </w:p>
    <w:p w14:paraId="06018141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430|  0.000235749897162574  |   0.00000|  0.11972|  0.23858|  0.35575|  0.47040|  0.58172|  0.68895|  0.79134|  0.88822|  0.97895|  1.06297|  1.13975|  1.20887|  1.26996|  1.32274|  1.36698|  1.40258|  1.42948|  1.44774|  1.45746|  1.45887|  1.45225|  1.43797|  1.41645|  1.38822|  1.35384|  1.31395|  1.26922|  1.22040|  1.16825|  1.11358|  1.05722|  1.00000|</w:t>
      </w:r>
    </w:p>
    <w:p w14:paraId="02C85330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431|  0.000236928082348653  |   0.00000|  0.11997|  0.23908|  0.35650|  0.47138|  0.58293|  0.69037|  0.79297|  0.89003|  0.98094|  1.06510|  1.14202|  1.21124|  1.27242|  1.32525|  1.36954|  1.40514|  1.43204|  1.45025|  1.45992|  1.46124|  1.45452|  1.44010|  1.41844|  1.39003|  1.35547|  1.31537|  1.27043|  1.22138|  1.16900|  1.11408|  1.05747|  1.00000|</w:t>
      </w:r>
    </w:p>
    <w:p w14:paraId="5A2C113B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432|  0.000238108390510083  |   0.00000|  0.12022|  0.23959|  0.35724|  0.47237|  0.58414|  0.69180|  0.79459|  0.89185|  0.98292|  1.06723|  1.14428|  1.21361|  1.27487|  1.32777|  1.37209|  1.40771|  1.43459|  1.45277|  1.46237|  1.46361|  1.45678|  1.44223|  1.42042|  1.39185|  1.35709|  1.31680|  1.27164|  1.22237|  1.16974|  1.11459|  1.05772|  1.00000|</w:t>
      </w:r>
    </w:p>
    <w:p w14:paraId="679DF87F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433|  0.000239290816535842  |   0.00000|  0.12047|  0.24009|  0.35799|  0.47335|  0.58535|  0.69322|  0.79622|  0.89366|  0.98490|  1.06936|  1.14654|  1.21598|  1.27733|  1.33028|  1.37464|  1.41027|  1.43714|  1.45528|  1.46483|  1.46598|  1.45904|  1.44436|  1.42240|  1.39366|  1.35872|  1.31822|  1.27285|  1.22335|  1.17049|  1.11509|  1.05797|  1.00000|</w:t>
      </w:r>
    </w:p>
    <w:p w14:paraId="32531ED7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435|  0.000240475355326453  |   0.00000|  0.12072|  0.24059|  0.35873|  0.47433|  0.58656|  0.69465|  0.79785|  0.89547|  0.98688|  1.07150|  1.14880|  1.21835|  1.27978|  1.33280|  1.37719|  1.41284|  1.43969|  1.45780|  1.46728|  1.46835|  1.46130|  1.44650|  1.42438|  1.39547|  1.36035|  1.31965|  1.27406|  1.22433|  1.17123|  1.11559|  1.05822|  1.00000|</w:t>
      </w:r>
    </w:p>
    <w:p w14:paraId="39D2FDDD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436|  0.000241662001795317  |   0.00000|  0.12098|  0.24109|  0.35948|  0.47531|  0.58777|  0.69607|  0.79948|  0.89729|  0.98887|  1.07363|  1.15106|  1.22072|  1.28224|  1.33531|  1.37974|  1.41540|  1.44224|  1.46031|  1.46974|  1.47072|  1.46356|  1.44863|  1.42637|  1.39729|  1.36198|  1.32107|  1.27527|  1.22531|  1.17198|  1.11609|  1.05848|  1.00000|</w:t>
      </w:r>
    </w:p>
    <w:p w14:paraId="6E61E65E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437|  0.000242850750868051  |   0.00000|  0.12123|  0.24159|  0.36022|  0.47629|  0.58898|  0.69750|  0.80110|  0.89910|  0.99085|  1.07576|  1.15333|  1.22309|  1.28469|  1.33783|  1.38230|  1.41797|  1.44480|  1.46283|  1.47219|  1.47309|  1.46583|  1.45076|  1.42835|  1.39910|  1.36360|  1.32250|  1.27648|  1.22629|  1.17272|  1.11659|  1.05873|  1.00000|</w:t>
      </w:r>
    </w:p>
    <w:p w14:paraId="3CCF913F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lastRenderedPageBreak/>
        <w:t xml:space="preserve">  0.438|  0.000244041597482036  |   0.00000|  0.12148|  0.24209|  0.36097|  0.47727|  0.59019|  0.69892|  0.80273|  0.90091|  0.99283|  1.07789|  1.15559|  1.22546|  1.28714|  1.34034|  1.38485|  1.42053|  1.44735|  1.46534|  1.47464|  1.47546|  1.46809|  1.45289|  1.43033|  1.40091|  1.36523|  1.32392|  1.27769|  1.22727|  1.17347|  1.11709|  1.05898|  1.00000|</w:t>
      </w:r>
    </w:p>
    <w:p w14:paraId="0203E359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439|  0.000245234536587535  |   0.00000|  0.12173|  0.24259|  0.36171|  0.47825|  0.59139|  0.70035|  0.80436|  0.90273|  0.99481|  1.08003|  1.15785|  1.22783|  1.28960|  1.34286|  1.38740|  1.42310|  1.44990|  1.46786|  1.47710|  1.47783|  1.47035|  1.45503|  1.43231|  1.40273|  1.36686|  1.32535|  1.27889|  1.22825|  1.17421|  1.11759|  1.05923|  1.00000|</w:t>
      </w:r>
    </w:p>
    <w:p w14:paraId="6A358F6B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441|  0.000246429563146355  |   0.00000|  0.12198|  0.24309|  0.36246|  0.47924|  0.59260|  0.70177|  0.80598|  0.90454|  0.99680|  1.08216|  1.16011|  1.23020|  1.29205|  1.34538|  1.38995|  1.42566|  1.45245|  1.47038|  1.47955|  1.48020|  1.47261|  1.45716|  1.43430|  1.40454|  1.36848|  1.32677|  1.28010|  1.22924|  1.17496|  1.11809|  1.05948|  1.00000|</w:t>
      </w:r>
    </w:p>
    <w:p w14:paraId="23CBDDA8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442|  0.000247626672132517  |   0.00000|  0.12223|  0.24359|  0.36320|  0.48022|  0.59381|  0.70319|  0.80761|  0.90635|  0.99878|  1.08429|  1.16237|  1.23257|  1.29451|  1.34789|  1.39251|  1.42823|  1.45501|  1.47289|  1.48201|  1.48257|  1.47487|  1.45929|  1.43628|  1.40635|  1.37011|  1.32819|  1.28131|  1.23022|  1.17570|  1.11859|  1.05973|  1.00000|</w:t>
      </w:r>
    </w:p>
    <w:p w14:paraId="5F034215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443|  0.000248825858532697  |   0.00000|  0.12248|  0.24409|  0.36394|  0.48120|  0.59502|  0.70462|  0.80924|  0.90817|  1.00076|  1.08642|  1.16463|  1.23494|  1.29696|  1.35041|  1.39506|  1.43079|  1.45756|  1.47541|  1.48446|  1.48494|  1.47713|  1.46142|  1.43826|  1.40817|  1.37174|  1.32962|  1.28252|  1.23120|  1.17644|  1.11909|  1.05998|  1.00000|</w:t>
      </w:r>
    </w:p>
    <w:p w14:paraId="1B0B077B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444|  0.000250027117344898  |   0.00000|  0.12273|  0.24459|  0.36469|  0.48218|  0.59623|  0.70604|  0.81086|  0.90998|  1.00274|  1.08856|  1.16690|  1.23731|  1.29942|  1.35292|  1.39761|  1.43336|  1.46011|  1.47792|  1.48692|  1.48731|  1.47940|  1.46356|  1.44024|  1.40998|  1.37336|  1.33104|  1.28373|  1.23218|  1.17719|  1.11959|  1.06023|  1.00000|</w:t>
      </w:r>
    </w:p>
    <w:p w14:paraId="112ACA16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446|  0.000251230443579553  |   0.00000|  0.12299|  0.24509|  0.36543|  0.48316|  0.59744|  0.70747|  0.81249|  0.91180|  1.00473|  1.09069|  1.16916|  1.23968|  1.30187|  1.35544|  1.40016|  1.43592|  1.46266|  1.48044|  1.48937|  1.48968|  1.48166|  1.46569|  1.44223|  1.41180|  1.37499|  1.33247|  1.28494|  1.23316|  1.17793|  1.12009|  1.06049|  1.00000|</w:t>
      </w:r>
    </w:p>
    <w:p w14:paraId="31975DA6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447|  0.000252435832259312  |   0.00000|  0.12324|  0.24559|  0.36618|  0.48414|  0.59865|  0.70889|  0.81412|  0.91361|  1.00671|  1.09282|  1.17142|  1.24205|  1.30432|  1.35795|  1.40272|  1.43848|  1.46522|  1.48295|  1.49182|  1.49205|  1.48392|  1.46782|  1.44421|  1.41361|  1.37662|  1.33389|  1.28615|  1.23414|  1.17868|  1.12059|  1.06074|  1.00000|</w:t>
      </w:r>
    </w:p>
    <w:p w14:paraId="16F070DD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448|  0.000253643278418147  |   0.00000|  0.12349|  0.24609|  0.36692|  0.48512|  0.59986|  0.71032|  0.81575|  0.91542|  1.00869|  1.09495|  1.17368|  1.24442|  1.30678|  1.36047|  1.40527|  1.44105|  1.46777|  1.48547|  1.49428|  1.49442|  1.48618|  1.46995|  1.44619|  1.41542|  1.37825|  1.33532|  1.28736|  1.23512|  1.17942|  1.12109|  1.06099|  1.00000|</w:t>
      </w:r>
    </w:p>
    <w:p w14:paraId="212693AC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449|  0.000254852777102688  |   0.00000|  0.12374|  0.24659|  0.36767|  0.48611|  0.60107|  0.71174|  0.81737|  0.91724|  1.01067|  1.09709|  1.17594|  1.24679|  1.30923|  1.36298|  1.40782|  1.44361|  1.47032|  1.48798|  1.49673|  1.49679|  1.48844|  1.47209|  1.44817|  1.41724|  1.37987|  1.33674|  1.28857|  1.23611|  1.18017|  1.12159|  1.06124|  1.00000|</w:t>
      </w:r>
    </w:p>
    <w:p w14:paraId="5FFBE89A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450|  0.000256064323371108  |   0.00000|  0.12399|  0.24709|  0.36841|  0.48709|  0.60228|  0.71317|  0.81900|  0.91905|  1.01266|  1.09922|  1.17821|  1.24916|  1.31169|  1.36550|  1.41037|  1.44618|  1.47287|  1.49050|  1.49919|  1.49916|  1.49071|  1.47422|  1.45016|  1.41905|  1.38150|  1.33817|  1.28978|  1.23709|  1.18091|  1.12209|  1.06149|  1.00000|</w:t>
      </w:r>
    </w:p>
    <w:p w14:paraId="5E1741D9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452|  0.000257277912293574  |   0.00000|  0.12424|  0.24759|  0.36916|  0.48807|  0.60348|  0.71459|  0.82063|  0.92086|  1.01464|  1.10135|  1.18047|  1.25152|  1.31414|  1.36801|  1.41293|  1.44874|  1.47543|  1.49301|  1.50164|  1.50152|  1.49297|  1.47635|  1.45214|  1.42086|  1.38313|  1.33959|  1.29098|  1.23807|  1.18166|  1.12259|  1.06174|  1.00000|</w:t>
      </w:r>
    </w:p>
    <w:p w14:paraId="3D45FCDF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453|  0.000258493538952242  |   0.00000|  0.12449|  0.24809|  0.36990|  0.48905|  0.60469|  0.71602|  0.82225|  0.92268|  1.01662|  1.10348|  1.18273|  1.25389|  1.31660|  1.37053|  1.41548|  1.45131|  1.47798|  1.49553|  1.50410|  1.50389|  1.49523|  1.47848|  1.45412|  1.42268|  1.38475|  1.34102|  1.29219|  1.23905|  1.18240|  1.12309|  1.06199|  1.00000|</w:t>
      </w:r>
    </w:p>
    <w:p w14:paraId="4102C516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454|  0.000259711198440815  |   0.00000|  0.12475|  0.24859|  0.37064|  0.49003|  0.60590|  0.71744|  0.82388|  0.92449|  1.01860|  1.10562|  1.18499|  1.25626|  1.31905|  1.37304|  1.41803|  1.45387|  1.48053|  1.49804|  1.50655|  1.50626|  1.49749|  1.48062|  1.45610|  1.42449|  1.38638|  1.34244|  1.29340|  1.24003|  1.18314|  1.12359|  1.06225|  1.00000|</w:t>
      </w:r>
    </w:p>
    <w:p w14:paraId="224FC12C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455|  0.000260930885865207  |   0.00000|  0.12500|  0.24909|  0.37139|  0.49101|  0.60711|  0.71887|  0.82551|  0.92630|  1.02059|  1.10775|  1.18725|  1.25863|  1.32150|  1.37556|  1.42058|  1.45644|  1.48308|  1.50056|  1.50900|  1.50863|  1.49975|  1.48275|  1.45809|  1.42630|  1.38801|  1.34387|  1.29461|  1.24101|  1.18389|  1.12409|  1.06250|  1.00000|</w:t>
      </w:r>
    </w:p>
    <w:p w14:paraId="68B28934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457|  0.000262152596342657  |   0.00000|  0.12525|  0.24959|  0.37213|  0.49199|  0.60832|  0.72029|  0.82713|  0.92812|  1.02257|  1.10988|  1.18951|  1.26100|  1.32396|  1.37808|  1.42313|  1.45900|  1.48563|  1.50308|  1.51146|  1.51100|  1.50201|  1.48488|  1.46007|  1.42812|  1.38963|  1.34529|  1.29582|  1.24199|  1.18463|  1.12459|  1.06275|  1.00000|</w:t>
      </w:r>
    </w:p>
    <w:p w14:paraId="24467007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458|  0.000263376325002396  |   0.00000|  0.12550|  0.25009|  0.37288|  0.49298|  0.60953|  0.72172|  0.82876|  0.92993|  1.02455|  1.11201|  1.19178|  1.26337|  1.32641|  1.38059|  1.42569|  1.46157|  1.48819|  1.50559|  1.51391|  1.51337|  1.50428|  1.48701|  1.46205|  1.42993|  1.39126|  1.34672|  1.29703|  1.24298|  1.18538|  1.12509|  1.06300|  1.00000|</w:t>
      </w:r>
    </w:p>
    <w:p w14:paraId="3D4471BE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459|  0.000264602066985198  |   0.00000|  0.12575|  0.25059|  0.37362|  0.49396|  0.61074|  0.72314|  0.83039|  0.93174|  1.02653|  1.11415|  1.19404|  1.26574|  1.32887|  1.38311|  1.42824|  1.46413|  1.49074|  1.50811|  1.51637|  1.51574|  1.50654|  1.48915|  1.46403|  1.43174|  1.39289|  1.34814|  1.29824|  1.24396|  1.18612|  1.12559|  1.06325|  1.00000|</w:t>
      </w:r>
    </w:p>
    <w:p w14:paraId="05CC5E85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lastRenderedPageBreak/>
        <w:t xml:space="preserve">  0.460|  0.000265829817444052  |   0.00000|  0.12600|  0.25109|  0.37437|  0.49494|  0.61195|  0.72457|  0.83202|  0.93356|  1.02852|  1.11628|  1.19630|  1.26811|  1.33132|  1.38562|  1.43079|  1.46670|  1.49329|  1.51062|  1.51882|  1.51811|  1.50880|  1.49128|  1.46602|  1.43356|  1.39452|  1.34957|  1.29945|  1.24494|  1.18687|  1.12609|  1.06350|  1.00000|</w:t>
      </w:r>
    </w:p>
    <w:p w14:paraId="0C52B54A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461|  0.000267059571543271  |   0.00000|  0.12625|  0.25159|  0.37511|  0.49592|  0.61316|  0.72599|  0.83364|  0.93537|  1.03050|  1.11841|  1.19856|  1.27048|  1.33378|  1.38814|  1.43334|  1.46926|  1.49584|  1.51314|  1.52128|  1.52048|  1.51106|  1.49341|  1.46800|  1.43537|  1.39614|  1.35099|  1.30066|  1.24592|  1.18761|  1.12659|  1.06375|  1.00000|</w:t>
      </w:r>
    </w:p>
    <w:p w14:paraId="5C01885C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463|  0.000268291324458714  |   0.00000|  0.12651|  0.25209|  0.37586|  0.49690|  0.61437|  0.72742|  0.83527|  0.93718|  1.03248|  1.12054|  1.20082|  1.27285|  1.33623|  1.39065|  1.43590|  1.47183|  1.49840|  1.51565|  1.52373|  1.52285|  1.51332|  1.49554|  1.46998|  1.43718|  1.39777|  1.35242|  1.30187|  1.24690|  1.18836|  1.12709|  1.06401|  1.00000|</w:t>
      </w:r>
    </w:p>
    <w:p w14:paraId="41D91F44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464|  0.000269525071377785  |   0.00000|  0.12676|  0.25259|  0.37660|  0.49788|  0.61557|  0.72884|  0.83690|  0.93900|  1.03446|  1.12268|  1.20309|  1.27522|  1.33868|  1.39317|  1.43845|  1.47439|  1.50095|  1.51817|  1.52618|  1.52522|  1.51559|  1.49768|  1.47196|  1.43900|  1.39940|  1.35384|  1.30307|  1.24788|  1.18910|  1.12759|  1.06426|  1.00000|</w:t>
      </w:r>
    </w:p>
    <w:p w14:paraId="4191587B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465|  0.000270760807499881  |   0.00000|  0.12701|  0.25309|  0.37735|  0.49886|  0.61678|  0.73027|  0.83852|  0.94081|  1.03645|  1.12481|  1.20535|  1.27759|  1.34114|  1.39568|  1.44100|  1.47696|  1.50350|  1.52068|  1.52864|  1.52759|  1.51785|  1.49981|  1.47395|  1.44081|  1.40102|  1.35527|  1.30428|  1.24886|  1.18985|  1.12809|  1.06451|  1.00000|</w:t>
      </w:r>
    </w:p>
    <w:p w14:paraId="7FFC4C48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466|  0.000271998528035722  |   0.00000|  0.12726|  0.25359|  0.37809|  0.49985|  0.61799|  0.73169|  0.84015|  0.94263|  1.03843|  1.12694|  1.20761|  1.27996|  1.34359|  1.39820|  1.44355|  1.47952|  1.50605|  1.52320|  1.53109|  1.52996|  1.52011|  1.50194|  1.47593|  1.44263|  1.40265|  1.35669|  1.30549|  1.24985|  1.19059|  1.12859|  1.06476|  1.00000|</w:t>
      </w:r>
    </w:p>
    <w:p w14:paraId="0D07720D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468|  0.000273238228207573  |   0.00000|  0.12751|  0.25410|  0.37883|  0.50083|  0.61920|  0.73312|  0.84178|  0.94444|  1.04041|  1.12907|  1.20987|  1.28233|  1.34605|  1.40071|  1.44611|  1.48208|  1.50861|  1.52571|  1.53355|  1.53233|  1.52237|  1.50407|  1.47791|  1.44444|  1.40428|  1.35812|  1.30670|  1.25083|  1.19133|  1.12910|  1.06501|  1.00000|</w:t>
      </w:r>
    </w:p>
    <w:p w14:paraId="71AF14FE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469|  0.000274479903249025  |   0.00000|  0.12776|  0.25460|  0.37958|  0.50181|  0.62041|  0.73454|  0.84341|  0.94625|  1.04239|  1.13121|  1.21213|  1.28470|  1.34850|  1.40323|  1.44866|  1.48465|  1.51116|  1.52823|  1.53600|  1.53470|  1.52463|  1.50621|  1.47989|  1.44625|  1.40591|  1.35954|  1.30791|  1.25181|  1.19208|  1.12960|  1.06526|  1.00000|</w:t>
      </w:r>
    </w:p>
    <w:p w14:paraId="64C53DEC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470|  0.000275723548405438  |   0.00000|  0.12801|  0.25510|  0.38032|  0.50279|  0.62162|  0.73597|  0.84503|  0.94807|  1.04438|  1.13334|  1.21440|  1.28707|  1.35096|  1.40575|  1.45121|  1.48721|  1.51371|  1.53075|  1.53846|  1.53707|  1.52690|  1.50834|  1.48188|  1.44807|  1.40753|  1.36097|  1.30912|  1.25279|  1.19282|  1.13010|  1.06551|  1.00000|</w:t>
      </w:r>
    </w:p>
    <w:p w14:paraId="7DE56511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471|  0.000276969158933493  |   0.00000|  0.12827|  0.25560|  0.38107|  0.50377|  0.62283|  0.73739|  0.84666|  0.94988|  1.04636|  1.13547|  1.21666|  1.28944|  1.35341|  1.40826|  1.45376|  1.48978|  1.51626|  1.53326|  1.54091|  1.53944|  1.52916|  1.51047|  1.48386|  1.44988|  1.40916|  1.36239|  1.31033|  1.25377|  1.19357|  1.13060|  1.06577|  1.00000|</w:t>
      </w:r>
    </w:p>
    <w:p w14:paraId="64633150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472|  0.000278216730101200  |   0.00000|  0.12852|  0.25610|  0.38181|  0.50475|  0.62404|  0.73882|  0.84829|  0.95169|  1.04834|  1.13760|  1.21892|  1.29181|  1.35586|  1.41078|  1.45632|  1.49234|  1.51882|  1.53578|  1.54336|  1.54181|  1.53142|  1.51260|  1.48584|  1.45169|  1.41079|  1.36382|  1.31154|  1.25475|  1.19431|  1.13110|  1.06602|  1.00000|</w:t>
      </w:r>
    </w:p>
    <w:p w14:paraId="4C67B8E2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474|  0.000279466257188110  |   0.00000|  0.12877|  0.25660|  0.38256|  0.50573|  0.62525|  0.74024|  0.84991|  0.95351|  1.05032|  1.13974|  1.22118|  1.29418|  1.35832|  1.41329|  1.45887|  1.49491|  1.52137|  1.53829|  1.54582|  1.54418|  1.53368|  1.51474|  1.48782|  1.45351|  1.41241|  1.36524|  1.31275|  1.25573|  1.19506|  1.13160|  1.06627|  1.00000|</w:t>
      </w:r>
    </w:p>
    <w:p w14:paraId="422C8261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475|  0.000280717735485103  |   0.00000|  0.12902|  0.25710|  0.38330|  0.50672|  0.62646|  0.74167|  0.85154|  0.95532|  1.05231|  1.14187|  1.22344|  1.29654|  1.36077|  1.41581|  1.46142|  1.49747|  1.52392|  1.54081|  1.54827|  1.54654|  1.53594|  1.51687|  1.48981|  1.45532|  1.41404|  1.36667|  1.31396|  1.25672|  1.19580|  1.13210|  1.06652|  1.00000|</w:t>
      </w:r>
    </w:p>
    <w:p w14:paraId="409299A2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476|  0.000281971160294381  |   0.00000|  0.12927|  0.25760|  0.38405|  0.50770|  0.62766|  0.74309|  0.85317|  0.95713|  1.05429|  1.14400|  1.22570|  1.29891|  1.36323|  1.41832|  1.46397|  1.50004|  1.52647|  1.54332|  1.55073|  1.54891|  1.53820|  1.51900|  1.49179|  1.45713|  1.41567|  1.36809|  1.31516|  1.25770|  1.19655|  1.13260|  1.06677|  1.00000|</w:t>
      </w:r>
    </w:p>
    <w:p w14:paraId="531C9FE3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477|  0.000283226526929248  |   0.00000|  0.12952|  0.25810|  0.38479|  0.50868|  0.62887|  0.74452|  0.85479|  0.95895|  1.05627|  1.14613|  1.22797|  1.30128|  1.36568|  1.42084|  1.46652|  1.50260|  1.52902|  1.54584|  1.55318|  1.55128|  1.54047|  1.52113|  1.49377|  1.45895|  1.41729|  1.36952|  1.31637|  1.25868|  1.19729|  1.13310|  1.06702|  1.00000|</w:t>
      </w:r>
    </w:p>
    <w:p w14:paraId="0C2E9E9C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479|  0.000284483830714777  |   0.00000|  0.12977|  0.25860|  0.38553|  0.50966|  0.63008|  0.74594|  0.85642|  0.96076|  1.05825|  1.14827|  1.23023|  1.30365|  1.36814|  1.42335|  1.46908|  1.50517|  1.53158|  1.54835|  1.55564|  1.55365|  1.54273|  1.52327|  1.49575|  1.46076|  1.41892|  1.37094|  1.31758|  1.25966|  1.19803|  1.13360|  1.06727|  1.00000|</w:t>
      </w:r>
    </w:p>
    <w:p w14:paraId="738783A9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480|  0.000285743066986921  |   0.00000|  0.13003|  0.25910|  0.38628|  0.51064|  0.63129|  0.74737|  0.85805|  0.96257|  1.06024|  1.15040|  1.23249|  1.30602|  1.37059|  1.42587|  1.47163|  1.50773|  1.53413|  1.55087|  1.55809|  1.55602|  1.54499|  1.52540|  1.49774|  1.46257|  1.42055|  1.37237|  1.31879|  1.26064|  1.19878|  1.13410|  1.06753|  1.00000|</w:t>
      </w:r>
    </w:p>
    <w:p w14:paraId="30D2E50E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481|  0.000287004231092736  |   0.00000|  0.13028|  0.25960|  0.38702|  0.51162|  0.63250|  0.74879|  0.85968|  0.96439|  1.06222|  1.15253|  1.23475|  1.30839|  1.37304|  1.42838|  1.47418|  1.51030|  1.53668|  1.55338|  1.56054|  1.55839|  1.54725|  1.52753|  1.49972|  1.46439|  1.42218|  1.37379|  1.32000|  1.26162|  1.19952|  1.13460|  1.06778|  1.00000|</w:t>
      </w:r>
    </w:p>
    <w:p w14:paraId="25AA0AE7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lastRenderedPageBreak/>
        <w:t xml:space="preserve">  0.482|  0.000288267318391044  |   0.00000|  0.13053|  0.26010|  0.38777|  0.51261|  0.63371|  0.75022|  0.86130|  0.96620|  1.06420|  1.15466|  1.23701|  1.31076|  1.37550|  1.43090|  1.47673|  1.51286|  1.53923|  1.55590|  1.56300|  1.56076|  1.54951|  1.52966|  1.50170|  1.46620|  1.42380|  1.37522|  1.32121|  1.26261|  1.20027|  1.13510|  1.06803|  1.00000|</w:t>
      </w:r>
    </w:p>
    <w:p w14:paraId="0770F7F8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483|  0.000289532324251329  |   0.00000|  0.13078|  0.26060|  0.38851|  0.51359|  0.63492|  0.75164|  0.86293|  0.96801|  1.06619|  1.15680|  1.23928|  1.31313|  1.37795|  1.43342|  1.47929|  1.51543|  1.54179|  1.55842|  1.56545|  1.56313|  1.55178|  1.53180|  1.50369|  1.46801|  1.42543|  1.37664|  1.32242|  1.26359|  1.20101|  1.13560|  1.06828|  1.00000|</w:t>
      </w:r>
    </w:p>
    <w:p w14:paraId="13E5937A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485|  0.000290799244054396  |   0.00000|  0.13103|  0.26110|  0.38926|  0.51457|  0.63613|  0.75307|  0.86456|  0.96983|  1.06817|  1.15893|  1.24154|  1.31550|  1.38041|  1.43593|  1.48184|  1.51799|  1.54434|  1.56093|  1.56791|  1.56550|  1.55404|  1.53393|  1.50567|  1.46983|  1.42706|  1.37807|  1.32363|  1.26457|  1.20176|  1.13610|  1.06853|  1.00000|</w:t>
      </w:r>
    </w:p>
    <w:p w14:paraId="69577381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486|  0.000292068073192153  |   0.00000|  0.13128|  0.26160|  0.39000|  0.51555|  0.63734|  0.75449|  0.86618|  0.97164|  1.07015|  1.16106|  1.24380|  1.31787|  1.38286|  1.43845|  1.48439|  1.52056|  1.54689|  1.56345|  1.57036|  1.56787|  1.55630|  1.53606|  1.50765|  1.47164|  1.42868|  1.37949|  1.32484|  1.26555|  1.20250|  1.13660|  1.06878|  1.00000|</w:t>
      </w:r>
    </w:p>
    <w:p w14:paraId="5AF700F1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487|  0.000293338807067611  |   0.00000|  0.13153|  0.26210|  0.39075|  0.51653|  0.63855|  0.75592|  0.86781|  0.97346|  1.07213|  1.16319|  1.24606|  1.32024|  1.38532|  1.44096|  1.48694|  1.52312|  1.54944|  1.56596|  1.57282|  1.57024|  1.55856|  1.53819|  1.50963|  1.47346|  1.43031|  1.38092|  1.32605|  1.26653|  1.20325|  1.13710|  1.06903|  1.00000|</w:t>
      </w:r>
    </w:p>
    <w:p w14:paraId="50EBF8AA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488|  0.000294611441094883  |   0.00000|  0.13178|  0.26260|  0.39149|  0.51751|  0.63975|  0.75734|  0.86944|  0.97527|  1.07412|  1.16533|  1.24832|  1.32261|  1.38777|  1.44348|  1.48950|  1.52569|  1.55200|  1.56848|  1.57527|  1.57261|  1.56082|  1.54033|  1.51162|  1.47527|  1.43194|  1.38234|  1.32725|  1.26751|  1.20399|  1.13760|  1.06928|  1.00000|</w:t>
      </w:r>
    </w:p>
    <w:p w14:paraId="07AF66CE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490|  0.000295885970699183  |   0.00000|  0.13204|  0.26310|  0.39224|  0.51849|  0.64096|  0.75877|  0.87106|  0.97708|  1.07610|  1.16746|  1.25059|  1.32498|  1.39022|  1.44599|  1.49205|  1.52825|  1.55455|  1.57099|  1.57772|  1.57498|  1.56309|  1.54246|  1.51360|  1.47708|  1.43356|  1.38377|  1.32846|  1.26849|  1.20474|  1.13810|  1.06954|  1.00000|</w:t>
      </w:r>
    </w:p>
    <w:p w14:paraId="6F07A687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491|  0.000297162391316608  |   0.00000|  0.13229|  0.26360|  0.39298|  0.51948|  0.64217|  0.76019|  0.87269|  0.97890|  1.07808|  1.16959|  1.25285|  1.32735|  1.39268|  1.44851|  1.49460|  1.53081|  1.55710|  1.57351|  1.58018|  1.57735|  1.56535|  1.54459|  1.51558|  1.47890|  1.43519|  1.38519|  1.32967|  1.26948|  1.20548|  1.13860|  1.06979|  1.00000|</w:t>
      </w:r>
    </w:p>
    <w:p w14:paraId="138C8401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492|  0.000298440698394131  |   0.00000|  0.13254|  0.26410|  0.39372|  0.52046|  0.64338|  0.76161|  0.87432|  0.98071|  1.08006|  1.17172|  1.25511|  1.32972|  1.39513|  1.45102|  1.49715|  1.53338|  1.55965|  1.57602|  1.58263|  1.57972|  1.56761|  1.54672|  1.51756|  1.48071|  1.43682|  1.38661|  1.33088|  1.27046|  1.20622|  1.13910|  1.07004|  1.00000|</w:t>
      </w:r>
    </w:p>
    <w:p w14:paraId="10B0D0B1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493|  0.000299720887389832  |   0.00000|  0.13279|  0.26460|  0.39447|  0.52144|  0.64459|  0.76304|  0.87595|  0.98252|  1.08205|  1.17386|  1.25737|  1.33209|  1.39759|  1.45354|  1.49971|  1.53594|  1.56221|  1.57854|  1.58509|  1.58209|  1.56987|  1.54886|  1.51955|  1.48252|  1.43845|  1.38804|  1.33209|  1.27144|  1.20697|  1.13960|  1.07029|  1.00000|</w:t>
      </w:r>
    </w:p>
    <w:p w14:paraId="6A42BDDC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494|  0.000301002953773111  |   0.00000|  0.13304|  0.26510|  0.39521|  0.52242|  0.64580|  0.76446|  0.87757|  0.98434|  1.08403|  1.17599|  1.25963|  1.33446|  1.40004|  1.45605|  1.50226|  1.53851|  1.56476|  1.58105|  1.58754|  1.58446|  1.57213|  1.55099|  1.52153|  1.48434|  1.44007|  1.38946|  1.33330|  1.27242|  1.20771|  1.14010|  1.07054|  1.00000|</w:t>
      </w:r>
    </w:p>
    <w:p w14:paraId="1D7A9D88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496|  0.000302286893023362  |   0.00000|  0.13329|  0.26560|  0.39596|  0.52340|  0.64701|  0.76589|  0.87920|  0.98615|  1.08601|  1.17812|  1.26190|  1.33683|  1.40250|  1.45857|  1.50481|  1.54107|  1.56731|  1.58357|  1.59000|  1.58683|  1.57440|  1.55312|  1.52351|  1.48615|  1.44170|  1.39089|  1.33451|  1.27340|  1.20846|  1.14060|  1.07079|  1.00000|</w:t>
      </w:r>
    </w:p>
    <w:p w14:paraId="03FA2082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497|  0.000303572700631749  |   0.00000|  0.13354|  0.26610|  0.39670|  0.52438|  0.64822|  0.76731|  0.88083|  0.98796|  1.08799|  1.18025|  1.26416|  1.33920|  1.40495|  1.46109|  1.50736|  1.54364|  1.56986|  1.58609|  1.59245|  1.58920|  1.57666|  1.55525|  1.52549|  1.48796|  1.44333|  1.39231|  1.33572|  1.27438|  1.20920|  1.14110|  1.07104|  1.00000|</w:t>
      </w:r>
    </w:p>
    <w:p w14:paraId="2DBDD440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498|  0.000304860372099869  |   0.00000|  0.13380|  0.26660|  0.39745|  0.52536|  0.64943|  0.76874|  0.88245|  0.98978|  1.08998|  1.18239|  1.26642|  1.34157|  1.40740|  1.46360|  1.50992|  1.54620|  1.57242|  1.58860|  1.59490|  1.59157|  1.57892|  1.55739|  1.52748|  1.48978|  1.44495|  1.39374|  1.33693|  1.27536|  1.20995|  1.14160|  1.07130|  1.00000|</w:t>
      </w:r>
    </w:p>
    <w:p w14:paraId="6684577E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499|  0.000306149902940422  |   0.00000|  0.13405|  0.26710|  0.39819|  0.52635|  0.65064|  0.77016|  0.88408|  0.99159|  1.09196|  1.18452|  1.26868|  1.34394|  1.40986|  1.46612|  1.51247|  1.54877|  1.57497|  1.59112|  1.59736|  1.59394|  1.58118|  1.55952|  1.52946|  1.49159|  1.44658|  1.39516|  1.33814|  1.27635|  1.21069|  1.14210|  1.07155|  1.00000|</w:t>
      </w:r>
    </w:p>
    <w:p w14:paraId="7E1D581C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500|  0.000307441288676324  |   0.00000|  0.13430|  0.26760|  0.39894|  0.52733|  0.65184|  0.77159|  0.88571|  0.99340|  1.09394|  1.18665|  1.27094|  1.34630|  1.41231|  1.46863|  1.51502|  1.55133|  1.57752|  1.59363|  1.59981|  1.59630|  1.58344|  1.56165|  1.53144|  1.49340|  1.44821|  1.39659|  1.33934|  1.27733|  1.21144|  1.14260|  1.07180|  1.00000|</w:t>
      </w:r>
    </w:p>
    <w:p w14:paraId="46CA141F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502|  0.000308734524842036  |   0.00000|  0.13455|  0.26811|  0.39968|  0.52831|  0.65305|  0.77301|  0.88734|  0.99522|  1.09592|  1.18878|  1.27320|  1.34867|  1.41477|  1.47115|  1.51757|  1.55390|  1.58007|  1.59615|  1.60227|  1.59867|  1.58570|  1.56378|  1.53342|  1.49522|  1.44984|  1.39801|  1.34055|  1.27831|  1.21218|  1.14311|  1.07205|  1.00000|</w:t>
      </w:r>
    </w:p>
    <w:p w14:paraId="5172BD1B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503|  0.000310029606982010  |   0.00000|  0.13480|  0.26861|  0.40042|  0.52929|  0.65426|  0.77444|  0.88896|  0.99703|  1.09791|  1.19092|  1.27547|  1.35104|  1.41722|  1.47366|  1.52013|  1.55646|  1.58263|  1.59866|  1.60472|  1.60104|  1.58797|  1.56592|  1.53541|  1.49703|  1.45146|  1.39944|  1.34176|  1.27929|  1.21292|  1.14361|  1.07230|  1.00000|</w:t>
      </w:r>
    </w:p>
    <w:p w14:paraId="39CD9877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lastRenderedPageBreak/>
        <w:t xml:space="preserve">  0.504|  0.000311326530652245  |   0.00000|  0.13505|  0.26911|  0.40117|  0.53027|  0.65547|  0.77586|  0.89059|  0.99885|  1.09989|  1.19305|  1.27773|  1.35341|  1.41968|  1.47618|  1.52268|  1.55903|  1.58518|  1.60118|  1.60718|  1.60341|  1.59023|  1.56805|  1.53739|  1.49885|  1.45309|  1.40086|  1.34297|  1.28027|  1.21367|  1.14411|  1.07255|  1.00000|</w:t>
      </w:r>
    </w:p>
    <w:p w14:paraId="1F5ED70A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505|  0.000312625291418511  |   0.00000|  0.13530|  0.26961|  0.40191|  0.53125|  0.65668|  0.77729|  0.89222|  1.00066|  1.10187|  1.19518|  1.27999|  1.35578|  1.42213|  1.47869|  1.52523|  1.56159|  1.58773|  1.60369|  1.60963|  1.60578|  1.59249|  1.57018|  1.53937|  1.50066|  1.45472|  1.40229|  1.34418|  1.28125|  1.21441|  1.14461|  1.07280|  1.00000|</w:t>
      </w:r>
    </w:p>
    <w:p w14:paraId="146C4AE4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507|  0.000313925884858124  |   0.00000|  0.13556|  0.27011|  0.40266|  0.53224|  0.65789|  0.77871|  0.89384|  1.00247|  1.10385|  1.19731|  1.28225|  1.35815|  1.42458|  1.48121|  1.52778|  1.56416|  1.59028|  1.60621|  1.61208|  1.60815|  1.59475|  1.57231|  1.54135|  1.50247|  1.45634|  1.40371|  1.34539|  1.28224|  1.21516|  1.14511|  1.07306|  1.00000|</w:t>
      </w:r>
    </w:p>
    <w:p w14:paraId="1981BF68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508|  0.000315228306558613  |   0.00000|  0.13581|  0.27061|  0.40340|  0.53322|  0.65910|  0.78014|  0.89547|  1.00429|  1.10584|  1.19945|  1.28451|  1.36052|  1.42704|  1.48372|  1.53033|  1.56672|  1.59283|  1.60872|  1.61454|  1.61052|  1.59701|  1.57445|  1.54334|  1.50429|  1.45797|  1.40514|  1.34660|  1.28322|  1.21590|  1.14561|  1.07331|  1.00000|</w:t>
      </w:r>
    </w:p>
    <w:p w14:paraId="2198C390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509|  0.000316532552118165  |   0.00000|  0.13606|  0.27111|  0.40415|  0.53420|  0.66031|  0.78156|  0.89710|  1.00610|  1.10782|  1.20158|  1.28678|  1.36289|  1.42949|  1.48624|  1.53289|  1.56929|  1.59539|  1.61124|  1.61699|  1.61289|  1.59928|  1.57658|  1.54532|  1.50610|  1.45960|  1.40656|  1.34781|  1.28420|  1.21665|  1.14611|  1.07356|  1.00000|</w:t>
      </w:r>
    </w:p>
    <w:p w14:paraId="7C93296D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510|  0.000317838617145627  |   0.00000|  0.13631|  0.27161|  0.40489|  0.53518|  0.66152|  0.78299|  0.89873|  1.00791|  1.10980|  1.20371|  1.28904|  1.36526|  1.43195|  1.48876|  1.53544|  1.57185|  1.59794|  1.61376|  1.61945|  1.61526|  1.60154|  1.57871|  1.54730|  1.50791|  1.46123|  1.40799|  1.34902|  1.28518|  1.21739|  1.14661|  1.07381|  1.00000|</w:t>
      </w:r>
    </w:p>
    <w:p w14:paraId="34A92AB1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511|  0.000319146497260281  |   0.00000|  0.13656|  0.27211|  0.40564|  0.53616|  0.66273|  0.78441|  0.90035|  1.00973|  1.11178|  1.20584|  1.29130|  1.36763|  1.43440|  1.49127|  1.53799|  1.57442|  1.60049|  1.61627|  1.62190|  1.61763|  1.60380|  1.58084|  1.54928|  1.50973|  1.46285|  1.40941|  1.35023|  1.28616|  1.21814|  1.14711|  1.07406|  1.00000|</w:t>
      </w:r>
    </w:p>
    <w:p w14:paraId="58D797F3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513|  0.000320456188092066  |   0.00000|  0.13681|  0.27261|  0.40638|  0.53714|  0.66394|  0.78584|  0.90198|  1.01154|  1.11377|  1.20798|  1.29356|  1.37000|  1.43686|  1.49379|  1.54054|  1.57698|  1.60304|  1.61879|  1.62436|  1.62000|  1.60606|  1.58298|  1.55127|  1.51154|  1.46448|  1.41084|  1.35144|  1.28714|  1.21888|  1.14761|  1.07431|  1.00000|</w:t>
      </w:r>
    </w:p>
    <w:p w14:paraId="61ED2256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514|  0.000321767685281360  |   0.00000|  0.13706|  0.27311|  0.40713|  0.53812|  0.66514|  0.78726|  0.90361|  1.01335|  1.11575|  1.21011|  1.29582|  1.37237|  1.43931|  1.49630|  1.54310|  1.57955|  1.60560|  1.62130|  1.62681|  1.62237|  1.60832|  1.58511|  1.55325|  1.51335|  1.46611|  1.41226|  1.35264|  1.28812|  1.21963|  1.14811|  1.07456|  1.00000|</w:t>
      </w:r>
    </w:p>
    <w:p w14:paraId="614B2E02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515|  0.000323080984479196  |   0.00000|  0.13732|  0.27361|  0.40787|  0.53911|  0.66635|  0.78869|  0.90523|  1.01517|  1.11773|  1.21224|  1.29809|  1.37474|  1.44176|  1.49882|  1.54565|  1.58211|  1.60815|  1.62382|  1.62926|  1.62474|  1.61059|  1.58724|  1.55523|  1.51517|  1.46773|  1.41369|  1.35385|  1.28911|  1.22037|  1.14861|  1.07482|  1.00000|</w:t>
      </w:r>
    </w:p>
    <w:p w14:paraId="1C30EABB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516|  0.000324396081347045  |   0.00000|  0.13757|  0.27411|  0.40861|  0.54009|  0.66756|  0.79011|  0.90686|  1.01698|  1.11972|  1.21437|  1.30035|  1.37711|  1.44422|  1.50133|  1.54820|  1.58467|  1.61070|  1.62633|  1.63172|  1.62711|  1.61285|  1.58937|  1.55722|  1.51698|  1.46936|  1.41511|  1.35506|  1.29009|  1.22111|  1.14911|  1.07507|  1.00000|</w:t>
      </w:r>
    </w:p>
    <w:p w14:paraId="1BA9BFE8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518|  0.000325712971556813  |   0.00000|  0.13782|  0.27461|  0.40936|  0.54107|  0.66877|  0.79154|  0.90849|  1.01879|  1.12170|  1.21651|  1.30261|  1.37948|  1.44667|  1.50385|  1.55075|  1.58724|  1.61325|  1.62885|  1.63417|  1.62948|  1.61511|  1.59151|  1.55920|  1.51879|  1.47099|  1.41654|  1.35627|  1.29107|  1.22186|  1.14961|  1.07532|  1.00000|</w:t>
      </w:r>
    </w:p>
    <w:p w14:paraId="5A33F50E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519|  0.000327031650790843  |   0.00000|  0.13807|  0.27511|  0.41010|  0.54205|  0.66998|  0.79296|  0.91011|  1.02061|  1.12368|  1.21864|  1.30487|  1.38185|  1.44913|  1.50636|  1.55331|  1.58980|  1.61581|  1.63136|  1.63663|  1.63185|  1.61737|  1.59364|  1.56118|  1.52061|  1.47261|  1.41796|  1.35748|  1.29205|  1.22260|  1.15011|  1.07557|  1.00000|</w:t>
      </w:r>
    </w:p>
    <w:p w14:paraId="164D08C2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520|  0.000328352114741470  |   0.00000|  0.13832|  0.27561|  0.41085|  0.54303|  0.67119|  0.79439|  0.91174|  1.02242|  1.12566|  1.22077|  1.30713|  1.38422|  1.45158|  1.50888|  1.55586|  1.59237|  1.61836|  1.63388|  1.63908|  1.63422|  1.61963|  1.59577|  1.56316|  1.52242|  1.47424|  1.41939|  1.35869|  1.29303|  1.22335|  1.15061|  1.07582|  1.00000|</w:t>
      </w:r>
    </w:p>
    <w:p w14:paraId="2455B8D2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521|  0.000329674359112131  |   0.00000|  0.13857|  0.27611|  0.41159|  0.54401|  0.67240|  0.79581|  0.91337|  1.02424|  1.12765|  1.22290|  1.30940|  1.38659|  1.45404|  1.51140|  1.55841|  1.59493|  1.62091|  1.63640|  1.64154|  1.63659|  1.62190|  1.59790|  1.56515|  1.52424|  1.47587|  1.42081|  1.35990|  1.29401|  1.22409|  1.15111|  1.07607|  1.00000|</w:t>
      </w:r>
    </w:p>
    <w:p w14:paraId="07A00890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522|  0.000330998379616032  |   0.00000|  0.13882|  0.27661|  0.41234|  0.54499|  0.67361|  0.79724|  0.91500|  1.02605|  1.12963|  1.22504|  1.31166|  1.38896|  1.45649|  1.51391|  1.56096|  1.59750|  1.62346|  1.63891|  1.64399|  1.63896|  1.62416|  1.60004|  1.56713|  1.52605|  1.47750|  1.42224|  1.36111|  1.29499|  1.22484|  1.15161|  1.07632|  1.00000|</w:t>
      </w:r>
    </w:p>
    <w:p w14:paraId="21753F9A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524|  0.000332324171976817  |   0.00000|  0.13908|  0.27711|  0.41308|  0.54598|  0.67482|  0.79866|  0.91662|  1.02786|  1.13161|  1.22717|  1.31392|  1.39133|  1.45895|  1.51643|  1.56352|  1.60006|  1.62602|  1.64143|  1.64645|  1.64133|  1.62642|  1.60217|  1.56911|  1.52786|  1.47912|  1.42366|  1.36232|  1.29598|  1.22558|  1.15211|  1.07658|  1.00000|</w:t>
      </w:r>
    </w:p>
    <w:p w14:paraId="2A15AEC5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525|  0.000333651731928564  |   0.00000|  0.13933|  0.27761|  0.41383|  0.54696|  0.67603|  0.80009|  0.91825|  1.02968|  1.13359|  1.22930|  1.31618|  1.39370|  1.46140|  1.51894|  1.56607|  1.60263|  1.62857|  1.64394|  1.64890|  1.64370|  1.62868|  1.60430|  1.57109|  1.52968|  1.48075|  1.42509|  1.36353|  1.29696|  1.22633|  1.15261|  1.07683|  1.00000|</w:t>
      </w:r>
    </w:p>
    <w:p w14:paraId="1CDE7B68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lastRenderedPageBreak/>
        <w:t xml:space="preserve">  0.526|  0.000334981055215566  |   0.00000|  0.13958|  0.27811|  0.41457|  0.54794|  0.67723|  0.80151|  0.91988|  1.03149|  1.13558|  1.23143|  1.31844|  1.39607|  1.46385|  1.52146|  1.56862|  1.60519|  1.63112|  1.64646|  1.65135|  1.64607|  1.63094|  1.60643|  1.57308|  1.53149|  1.48238|  1.42651|  1.36473|  1.29794|  1.22707|  1.15311|  1.07708|  1.00000|</w:t>
      </w:r>
    </w:p>
    <w:p w14:paraId="1E311555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527|  0.000336312137592332  |   0.00000|  0.13983|  0.27861|  0.41532|  0.54892|  0.67844|  0.80294|  0.92150|  1.03330|  1.13756|  1.23357|  1.32071|  1.39844|  1.46631|  1.52397|  1.57117|  1.60776|  1.63367|  1.64897|  1.65381|  1.64844|  1.63321|  1.60857|  1.57506|  1.53330|  1.48400|  1.42794|  1.36594|  1.29892|  1.22782|  1.15361|  1.07733|  1.00000|</w:t>
      </w:r>
    </w:p>
    <w:p w14:paraId="5C0C1B78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529|  0.000337644974823803  |   0.00000|  0.14008|  0.27911|  0.41606|  0.54990|  0.67965|  0.80436|  0.92313|  1.03512|  1.13954|  1.23570|  1.32297|  1.40080|  1.46876|  1.52649|  1.57373|  1.61032|  1.63623|  1.65149|  1.65626|  1.65080|  1.63547|  1.61070|  1.57704|  1.53512|  1.48563|  1.42936|  1.36715|  1.29990|  1.22856|  1.15411|  1.07758|  1.00000|</w:t>
      </w:r>
    </w:p>
    <w:p w14:paraId="5786B045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530|  0.000338979562684694  |   0.00000|  0.14033|  0.27961|  0.41680|  0.55088|  0.68086|  0.80579|  0.92476|  1.03693|  1.14152|  1.23783|  1.32523|  1.40317|  1.47122|  1.52900|  1.57628|  1.61289|  1.63878|  1.65400|  1.65872|  1.65317|  1.63773|  1.61283|  1.57902|  1.53693|  1.48726|  1.43079|  1.36836|  1.30088|  1.22930|  1.15461|  1.07783|  1.00000|</w:t>
      </w:r>
    </w:p>
    <w:p w14:paraId="65253390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531|  0.000340315896960153  |   0.00000|  0.14058|  0.28011|  0.41755|  0.55187|  0.68207|  0.80721|  0.92639|  1.03874|  1.14351|  1.23996|  1.32749|  1.40554|  1.47367|  1.53152|  1.57883|  1.61545|  1.64133|  1.65652|  1.66117|  1.65554|  1.63999|  1.61496|  1.58101|  1.53874|  1.48889|  1.43221|  1.36957|  1.30187|  1.23005|  1.15511|  1.07808|  1.00000|</w:t>
      </w:r>
    </w:p>
    <w:p w14:paraId="5F37F5C0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532|  0.000341653973445544  |   0.00000|  0.14083|  0.28061|  0.41829|  0.55285|  0.68328|  0.80864|  0.92801|  1.04056|  1.14549|  1.24210|  1.32975|  1.40791|  1.47613|  1.53404|  1.58138|  1.61802|  1.64388|  1.65904|  1.66363|  1.65791|  1.64225|  1.61710|  1.58299|  1.54056|  1.49051|  1.43364|  1.37078|  1.30285|  1.23079|  1.15561|  1.07833|  1.00000|</w:t>
      </w:r>
    </w:p>
    <w:p w14:paraId="00DBA9CF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533|  0.000342993787946222  |   0.00000|  0.14109|  0.28111|  0.41904|  0.55383|  0.68449|  0.81006|  0.92964|  1.04237|  1.14747|  1.24423|  1.33202|  1.41028|  1.47858|  1.53655|  1.58394|  1.62058|  1.64644|  1.66155|  1.66608|  1.66028|  1.64452|  1.61923|  1.58497|  1.54237|  1.49214|  1.43506|  1.37199|  1.30383|  1.23154|  1.15611|  1.07859|  1.00000|</w:t>
      </w:r>
    </w:p>
    <w:p w14:paraId="060E22A0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535|  0.000344335336277535  |   0.00000|  0.14134|  0.28162|  0.41978|  0.55481|  0.68570|  0.81149|  0.93127|  1.04418|  1.14945|  1.24636|  1.33428|  1.41265|  1.48103|  1.53907|  1.58649|  1.62315|  1.64899|  1.66407|  1.66853|  1.66265|  1.64678|  1.62136|  1.58695|  1.54418|  1.49377|  1.43649|  1.37320|  1.30481|  1.23228|  1.15662|  1.07884|  1.00000|</w:t>
      </w:r>
    </w:p>
    <w:p w14:paraId="6752FEFC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536|  0.000345678614265266  |   0.00000|  0.14159|  0.28212|  0.42053|  0.55579|  0.68691|  0.81291|  0.93289|  1.04600|  1.15144|  1.24850|  1.33654|  1.41502|  1.48349|  1.54158|  1.58904|  1.62571|  1.65154|  1.66658|  1.67099|  1.66502|  1.64904|  1.62350|  1.58894|  1.54600|  1.49539|  1.43791|  1.37441|  1.30579|  1.23303|  1.15712|  1.07909|  1.00000|</w:t>
      </w:r>
    </w:p>
    <w:p w14:paraId="760CEAFC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537|  0.000347023617744968  |   0.00000|  0.14184|  0.28262|  0.42127|  0.55677|  0.68812|  0.81434|  0.93452|  1.04781|  1.15342|  1.25063|  1.33880|  1.41739|  1.48594|  1.54410|  1.59159|  1.62828|  1.65409|  1.66910|  1.67344|  1.66739|  1.65130|  1.62563|  1.59092|  1.54781|  1.49702|  1.43934|  1.37562|  1.30677|  1.23377|  1.15762|  1.07934|  1.00000|</w:t>
      </w:r>
    </w:p>
    <w:p w14:paraId="689FB38A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538|  0.000348370342562188  |   0.00000|  0.14209|  0.28312|  0.42202|  0.55775|  0.68933|  0.81576|  0.93615|  1.04963|  1.15540|  1.25276|  1.34106|  1.41976|  1.48840|  1.54661|  1.59415|  1.63084|  1.65665|  1.67161|  1.67590|  1.66976|  1.65356|  1.62776|  1.59290|  1.54963|  1.49865|  1.44076|  1.37683|  1.30775|  1.23452|  1.15812|  1.07959|  1.00000|</w:t>
      </w:r>
    </w:p>
    <w:p w14:paraId="51B7A7D9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540|  0.000349718784572683  |   0.00000|  0.14234|  0.28362|  0.42276|  0.55874|  0.69053|  0.81719|  0.93778|  1.05144|  1.15738|  1.25489|  1.34333|  1.42213|  1.49085|  1.54913|  1.59670|  1.63341|  1.65920|  1.67413|  1.67835|  1.67213|  1.65583|  1.62989|  1.59488|  1.55144|  1.50028|  1.44219|  1.37803|  1.30874|  1.23526|  1.15862|  1.07984|  1.00000|</w:t>
      </w:r>
    </w:p>
    <w:p w14:paraId="0DAF0D32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541|  0.000351068939641985  |   0.00000|  0.14259|  0.28412|  0.42351|  0.55972|  0.69174|  0.81861|  0.93940|  1.05325|  1.15937|  1.25703|  1.34559|  1.42450|  1.49331|  1.55164|  1.59925|  1.63597|  1.66175|  1.67664|  1.68081|  1.67450|  1.65809|  1.63203|  1.59687|  1.55325|  1.50190|  1.44361|  1.37924|  1.30972|  1.23601|  1.15912|  1.08009|  1.00000|</w:t>
      </w:r>
    </w:p>
    <w:p w14:paraId="0F99F715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542|  0.000352420803645614  |   0.00000|  0.14285|  0.28462|  0.42425|  0.56070|  0.69295|  0.82004|  0.94103|  1.05507|  1.16135|  1.25916|  1.34785|  1.42687|  1.49576|  1.55416|  1.60180|  1.63854|  1.66430|  1.67916|  1.68326|  1.67687|  1.66035|  1.63416|  1.59885|  1.55507|  1.50353|  1.44504|  1.38045|  1.31070|  1.23675|  1.15962|  1.08035|  1.00000|</w:t>
      </w:r>
    </w:p>
    <w:p w14:paraId="20A891C9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543|  0.000353774372469307  |   0.00000|  0.14310|  0.28512|  0.42499|  0.56168|  0.69416|  0.82146|  0.94266|  1.05688|  1.16333|  1.26129|  1.35011|  1.42924|  1.49822|  1.55667|  1.60436|  1.64110|  1.66686|  1.68167|  1.68572|  1.67924|  1.66261|  1.63629|  1.60083|  1.55688|  1.50516|  1.44646|  1.38166|  1.31168|  1.23749|  1.16012|  1.08060|  1.00000|</w:t>
      </w:r>
    </w:p>
    <w:p w14:paraId="7DED857C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544|  0.000355129642008345  |   0.00000|  0.14335|  0.28562|  0.42574|  0.56266|  0.69537|  0.82289|  0.94428|  1.05869|  1.16532|  1.26342|  1.35237|  1.43161|  1.50067|  1.55919|  1.60691|  1.64367|  1.66941|  1.68419|  1.68817|  1.68161|  1.66487|  1.63842|  1.60282|  1.55869|  1.50678|  1.44789|  1.38287|  1.31266|  1.23824|  1.16062|  1.08085|  1.00000|</w:t>
      </w:r>
    </w:p>
    <w:p w14:paraId="1C26F277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546|  0.000356486608168005  |   0.00000|  0.14360|  0.28612|  0.42648|  0.56364|  0.69658|  0.82431|  0.94591|  1.06051|  1.16730|  1.26556|  1.35464|  1.43398|  1.50312|  1.56171|  1.60946|  1.64623|  1.67196|  1.68671|  1.69062|  1.68398|  1.66714|  1.64056|  1.60480|  1.56051|  1.50841|  1.44931|  1.38408|  1.31364|  1.23898|  1.16112|  1.08110|  1.00000|</w:t>
      </w:r>
    </w:p>
    <w:p w14:paraId="1D3081FE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547|  0.000357845266863555  |   0.00000|  0.14385|  0.28662|  0.42723|  0.56462|  0.69779|  0.82574|  0.94754|  1.06232|  1.16928|  1.26769|  1.35690|  1.43635|  1.50558|  1.56422|  1.61201|  1.64880|  1.67451|  1.68922|  1.69308|  1.68635|  1.66940|  1.64269|  1.60678|  1.56232|  1.51004|  1.45074|  1.38529|  1.31462|  1.23973|  1.16162|  1.08135|  1.00000|</w:t>
      </w:r>
    </w:p>
    <w:p w14:paraId="68F7C10B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lastRenderedPageBreak/>
        <w:t xml:space="preserve">  0.548|  0.000359205614019809  |   0.00000|  0.14410|  0.28712|  0.42797|  0.56561|  0.69900|  0.82716|  0.94917|  1.06413|  1.17126|  1.26982|  1.35916|  1.43872|  1.50803|  1.56674|  1.61457|  1.65136|  1.67707|  1.69174|  1.69553|  1.68872|  1.67166|  1.64482|  1.60876|  1.56413|  1.51167|  1.45216|  1.38650|  1.31561|  1.24047|  1.16212|  1.08160|  1.00000|</w:t>
      </w:r>
    </w:p>
    <w:p w14:paraId="03B59FB0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549|  0.000360567645571797  |   0.00000|  0.14435|  0.28762|  0.42872|  0.56659|  0.70021|  0.82859|  0.95079|  1.06595|  1.17325|  1.27195|  1.36142|  1.44109|  1.51049|  1.56925|  1.61712|  1.65393|  1.67962|  1.69425|  1.69799|  1.69109|  1.67392|  1.64695|  1.61075|  1.56595|  1.51329|  1.45359|  1.38771|  1.31659|  1.24122|  1.16262|  1.08185|  1.00000|</w:t>
      </w:r>
    </w:p>
    <w:p w14:paraId="69BBCA7F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551|  0.000361931357463874  |   0.00000|  0.14461|  0.28812|  0.42946|  0.56757|  0.70142|  0.83001|  0.95242|  1.06776|  1.17523|  1.27409|  1.36368|  1.44346|  1.51294|  1.57177|  1.61967|  1.65649|  1.68217|  1.69677|  1.70044|  1.69346|  1.67618|  1.64909|  1.61273|  1.56776|  1.51492|  1.45501|  1.38892|  1.31757|  1.24196|  1.16312|  1.08211|  1.00000|</w:t>
      </w:r>
    </w:p>
    <w:p w14:paraId="645466BE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552|  0.000363296745650388  |   0.00000|  0.14486|  0.28862|  0.43021|  0.56855|  0.70262|  0.83144|  0.95405|  1.06958|  1.17721|  1.27622|  1.36594|  1.44583|  1.51540|  1.57428|  1.62222|  1.65905|  1.68472|  1.69928|  1.70290|  1.69583|  1.67844|  1.65122|  1.61471|  1.56958|  1.51655|  1.45644|  1.39012|  1.31855|  1.24271|  1.16362|  1.08236|  1.00000|</w:t>
      </w:r>
    </w:p>
    <w:p w14:paraId="14F6637D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553|  0.000364663806095678  |   0.00000|  0.14511|  0.28912|  0.43095|  0.56953|  0.70383|  0.83286|  0.95567|  1.07139|  1.17919|  1.27835|  1.36821|  1.44820|  1.51785|  1.57680|  1.62478|  1.66162|  1.68728|  1.70180|  1.70535|  1.69820|  1.68071|  1.65335|  1.61669|  1.57139|  1.51817|  1.45786|  1.39133|  1.31953|  1.24345|  1.16412|  1.08261|  1.00000|</w:t>
      </w:r>
    </w:p>
    <w:p w14:paraId="4B536B6E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554|  0.000366032534773186  |   0.00000|  0.14536|  0.28962|  0.43169|  0.57051|  0.70504|  0.83429|  0.95730|  1.07320|  1.18118|  1.28048|  1.37047|  1.45057|  1.52031|  1.57931|  1.62733|  1.66418|  1.68983|  1.70431|  1.70781|  1.70057|  1.68297|  1.65548|  1.61868|  1.57320|  1.51980|  1.45929|  1.39254|  1.32051|  1.24419|  1.16462|  1.08286|  1.00000|</w:t>
      </w:r>
    </w:p>
    <w:p w14:paraId="5A4D3D91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555|  0.000367402927666793  |   0.00000|  0.14561|  0.29012|  0.43244|  0.57150|  0.70625|  0.83571|  0.95893|  1.07502|  1.18316|  1.28262|  1.37273|  1.45294|  1.52276|  1.58183|  1.62988|  1.66675|  1.69238|  1.70683|  1.71026|  1.70294|  1.68523|  1.65762|  1.62066|  1.57502|  1.52143|  1.46071|  1.39375|  1.32150|  1.24494|  1.16512|  1.08311|  1.00000|</w:t>
      </w:r>
    </w:p>
    <w:p w14:paraId="603FBF03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557|  0.000368774980769482  |   0.00000|  0.14586|  0.29062|  0.43318|  0.57248|  0.70746|  0.83714|  0.96056|  1.07683|  1.18514|  1.28475|  1.37499|  1.45531|  1.52521|  1.58435|  1.63243|  1.66931|  1.69493|  1.70935|  1.71271|  1.70531|  1.68749|  1.65975|  1.62264|  1.57683|  1.52306|  1.46214|  1.39496|  1.32248|  1.24568|  1.16562|  1.08336|  1.00000|</w:t>
      </w:r>
    </w:p>
    <w:p w14:paraId="088FC00B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558|  0.000370148690084005  |   0.00000|  0.14611|  0.29112|  0.43393|  0.57346|  0.70867|  0.83856|  0.96218|  1.07864|  1.18712|  1.28688|  1.37725|  1.45767|  1.52767|  1.58686|  1.63499|  1.67188|  1.69749|  1.71186|  1.71517|  1.70767|  1.68975|  1.66188|  1.62462|  1.57864|  1.52468|  1.46356|  1.39617|  1.32346|  1.24643|  1.16612|  1.08361|  1.00000|</w:t>
      </w:r>
    </w:p>
    <w:p w14:paraId="0DC71355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559|  0.000371524051623107  |   0.00000|  0.14637|  0.29162|  0.43467|  0.57444|  0.70988|  0.83999|  0.96381|  1.08046|  1.18911|  1.28901|  1.37952|  1.46004|  1.53012|  1.58938|  1.63754|  1.67444|  1.70004|  1.71438|  1.71762|  1.71004|  1.69202|  1.66401|  1.62661|  1.58046|  1.52631|  1.46499|  1.39738|  1.32444|  1.24717|  1.16662|  1.08387|  1.00000|</w:t>
      </w:r>
    </w:p>
    <w:p w14:paraId="293D533C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560|  0.000372901061408415  |   0.00000|  0.14662|  0.29212|  0.43542|  0.57542|  0.71109|  0.84141|  0.96544|  1.08227|  1.19109|  1.29115|  1.38178|  1.46241|  1.53258|  1.59189|  1.64009|  1.67701|  1.70259|  1.71689|  1.72008|  1.71241|  1.69428|  1.66615|  1.62859|  1.58227|  1.52794|  1.46641|  1.39859|  1.32542|  1.24792|  1.16712|  1.08412|  1.00000|</w:t>
      </w:r>
    </w:p>
    <w:p w14:paraId="30AEF6D8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562|  0.000374279715471770  |   0.00000|  0.14687|  0.29262|  0.43616|  0.57640|  0.71230|  0.84284|  0.96706|  1.08408|  1.19307|  1.29328|  1.38404|  1.46478|  1.53503|  1.59441|  1.64264|  1.67957|  1.70514|  1.71941|  1.72253|  1.71478|  1.69654|  1.66828|  1.63057|  1.58408|  1.52956|  1.46784|  1.39980|  1.32640|  1.24866|  1.16762|  1.08437|  1.00000|</w:t>
      </w:r>
    </w:p>
    <w:p w14:paraId="43409256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563|  0.000375660009854339  |   0.00000|  0.14712|  0.29312|  0.43691|  0.57738|  0.71351|  0.84426|  0.96869|  1.08590|  1.19506|  1.29541|  1.38630|  1.46715|  1.53749|  1.59692|  1.64520|  1.68214|  1.70770|  1.72192|  1.72499|  1.71715|  1.69880|  1.67041|  1.63256|  1.58590|  1.53119|  1.46926|  1.40101|  1.32738|  1.24941|  1.16812|  1.08462|  1.00000|</w:t>
      </w:r>
    </w:p>
    <w:p w14:paraId="1F3ACD3A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564|  0.000377041940606837  |   0.00000|  0.14737|  0.29362|  0.43765|  0.57837|  0.71472|  0.84569|  0.97032|  1.08771|  1.19704|  1.29754|  1.38856|  1.46952|  1.53994|  1.59944|  1.64775|  1.68470|  1.71025|  1.72444|  1.72744|  1.71952|  1.70106|  1.67254|  1.63454|  1.58771|  1.53282|  1.47069|  1.40222|  1.32837|  1.25015|  1.16862|  1.08487|  1.00000|</w:t>
      </w:r>
    </w:p>
    <w:p w14:paraId="2DDFF7B3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565|  0.000378425503789526  |   0.00000|  0.14762|  0.29412|  0.43840|  0.57935|  0.71592|  0.84711|  0.97194|  1.08953|  1.19902|  1.29968|  1.39083|  1.47189|  1.54239|  1.60196|  1.65030|  1.68727|  1.71280|  1.72696|  1.72989|  1.72189|  1.70333|  1.67468|  1.63652|  1.58953|  1.53444|  1.47211|  1.40342|  1.32935|  1.25090|  1.16912|  1.08512|  1.00000|</w:t>
      </w:r>
    </w:p>
    <w:p w14:paraId="042E4867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566|  0.000379810695471994  |   0.00000|  0.14787|  0.29462|  0.43914|  0.58033|  0.71713|  0.84854|  0.97357|  1.09134|  1.20100|  1.30181|  1.39309|  1.47426|  1.54485|  1.60447|  1.65285|  1.68983|  1.71535|  1.72947|  1.73235|  1.72426|  1.70559|  1.67681|  1.63850|  1.59134|  1.53607|  1.47354|  1.40463|  1.33033|  1.25164|  1.16962|  1.08537|  1.00000|</w:t>
      </w:r>
    </w:p>
    <w:p w14:paraId="7E9C37A2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568|  0.000381197511733600  |   0.00000|  0.14813|  0.29513|  0.43988|  0.58131|  0.71834|  0.84996|  0.97520|  1.09315|  1.20299|  1.30394|  1.39535|  1.47663|  1.54730|  1.60699|  1.65541|  1.69240|  1.71791|  1.73199|  1.73480|  1.72663|  1.70785|  1.67894|  1.64049|  1.59315|  1.53770|  1.47496|  1.40584|  1.33131|  1.25238|  1.17013|  1.08563|  1.00000|</w:t>
      </w:r>
    </w:p>
    <w:p w14:paraId="4A0F461A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569|  0.000382585948662584  |   0.00000|  0.14838|  0.29563|  0.44063|  0.58229|  0.71955|  0.85139|  0.97683|  1.09497|  1.20497|  1.30608|  1.39761|  1.47900|  1.54976|  1.60950|  1.65796|  1.69496|  1.72046|  1.73450|  1.73726|  1.72900|  1.71011|  1.68108|  1.64247|  1.59497|  1.53933|  1.47639|  1.40705|  1.33229|  1.25313|  1.17063|  1.08588|  1.00000|</w:t>
      </w:r>
    </w:p>
    <w:p w14:paraId="47011DD9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lastRenderedPageBreak/>
        <w:t xml:space="preserve">  0.570|  0.000383976002357400  |   0.00000|  0.14863|  0.29613|  0.44137|  0.58327|  0.72076|  0.85281|  0.97845|  1.09678|  1.20695|  1.30821|  1.39987|  1.48137|  1.55221|  1.61202|  1.66051|  1.69753|  1.72301|  1.73702|  1.73971|  1.73137|  1.71237|  1.68321|  1.64445|  1.59678|  1.54095|  1.47781|  1.40826|  1.33327|  1.25387|  1.17113|  1.08613|  1.00000|</w:t>
      </w:r>
    </w:p>
    <w:p w14:paraId="10E2F5D6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571|  0.000385367668925163  |   0.00000|  0.14888|  0.29663|  0.44212|  0.58426|  0.72197|  0.85424|  0.98008|  1.09859|  1.20893|  1.31034|  1.40214|  1.48374|  1.55467|  1.61453|  1.66306|  1.70009|  1.72556|  1.73953|  1.74217|  1.73374|  1.71464|  1.68534|  1.64643|  1.59859|  1.54258|  1.47924|  1.40947|  1.33426|  1.25462|  1.17163|  1.08638|  1.00000|</w:t>
      </w:r>
    </w:p>
    <w:p w14:paraId="6DFDCAB6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573|  0.000386760944482756  |   0.00000|  0.14913|  0.29713|  0.44286|  0.58524|  0.72318|  0.85566|  0.98171|  1.10041|  1.21092|  1.31247|  1.40440|  1.48611|  1.55712|  1.61705|  1.66562|  1.70266|  1.72812|  1.74205|  1.74462|  1.73611|  1.71690|  1.68747|  1.64842|  1.60041|  1.54421|  1.48066|  1.41068|  1.33524|  1.25536|  1.17213|  1.08663|  1.00000|</w:t>
      </w:r>
    </w:p>
    <w:p w14:paraId="3C569C42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574|  0.000388155825156389  |   0.00000|  0.14938|  0.29763|  0.44361|  0.58622|  0.72439|  0.85709|  0.98333|  1.10222|  1.21290|  1.31461|  1.40666|  1.48848|  1.55958|  1.61956|  1.66817|  1.70522|  1.73067|  1.74456|  1.74708|  1.73848|  1.71916|  1.68961|  1.65040|  1.60222|  1.54583|  1.48209|  1.41189|  1.33622|  1.25611|  1.17263|  1.08688|  1.00000|</w:t>
      </w:r>
    </w:p>
    <w:p w14:paraId="61B5586E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575|  0.000389552307081376  |   0.00000|  0.14963|  0.29813|  0.44435|  0.58720|  0.72560|  0.85851|  0.98496|  1.10403|  1.21488|  1.31674|  1.40892|  1.49085|  1.56203|  1.62208|  1.67072|  1.70779|  1.73322|  1.74708|  1.74953|  1.74085|  1.72142|  1.69174|  1.65238|  1.60403|  1.54746|  1.48351|  1.41310|  1.33720|  1.25685|  1.17313|  1.08713|  1.00000|</w:t>
      </w:r>
    </w:p>
    <w:p w14:paraId="050E669B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576|  0.000390950386402578  |   0.00000|  0.14989|  0.29863|  0.44510|  0.58818|  0.72681|  0.85994|  0.98659|  1.10585|  1.21686|  1.31887|  1.41119|  1.49322|  1.56448|  1.62460|  1.67327|  1.71035|  1.73577|  1.74960|  1.75198|  1.74322|  1.72369|  1.69387|  1.65436|  1.60585|  1.54909|  1.48494|  1.41431|  1.33818|  1.25760|  1.17363|  1.08739|  1.00000|</w:t>
      </w:r>
    </w:p>
    <w:p w14:paraId="1482F857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577|  0.000392350059273960  |   0.00000|  0.15014|  0.29913|  0.44584|  0.58916|  0.72802|  0.86136|  0.98822|  1.10766|  1.21885|  1.32100|  1.41345|  1.49559|  1.56694|  1.62711|  1.67583|  1.71292|  1.73833|  1.75211|  1.75444|  1.74559|  1.72595|  1.69600|  1.65635|  1.60766|  1.55072|  1.48636|  1.41552|  1.33916|  1.25834|  1.17413|  1.08764|  1.00000|</w:t>
      </w:r>
    </w:p>
    <w:p w14:paraId="7F7DE5A3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579|  0.000393751321858815  |   0.00000|  0.15039|  0.29963|  0.44659|  0.59014|  0.72922|  0.86279|  0.98984|  1.10948|  1.22083|  1.32314|  1.41571|  1.49796|  1.56939|  1.62963|  1.67838|  1.71548|  1.74088|  1.75463|  1.75689|  1.74796|  1.72821|  1.69814|  1.65833|  1.60948|  1.55234|  1.48779|  1.41672|  1.34014|  1.25909|  1.17463|  1.08789|  1.00000|</w:t>
      </w:r>
    </w:p>
    <w:p w14:paraId="1BDF9BB9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580|  0.000395154170329981  |   0.00000|  0.15064|  0.30013|  0.44733|  0.59113|  0.73043|  0.86421|  0.99147|  1.11129|  1.22281|  1.32527|  1.41797|  1.50033|  1.57185|  1.63214|  1.68093|  1.71805|  1.74343|  1.75714|  1.75935|  1.75033|  1.73047|  1.70027|  1.66031|  1.61129|  1.55397|  1.48921|  1.41793|  1.34113|  1.25983|  1.17513|  1.08814|  1.00000|</w:t>
      </w:r>
    </w:p>
    <w:p w14:paraId="6C65C545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581|  0.000396558600868957  |   0.00000|  0.15089|  0.30063|  0.44807|  0.59211|  0.73164|  0.86564|  0.99310|  1.11310|  1.22480|  1.32740|  1.42023|  1.50270|  1.57430|  1.63466|  1.68348|  1.72061|  1.74598|  1.75966|  1.76180|  1.75270|  1.73273|  1.70240|  1.66230|  1.61310|  1.55560|  1.49064|  1.41914|  1.34211|  1.26057|  1.17563|  1.08839|  1.00000|</w:t>
      </w:r>
    </w:p>
    <w:p w14:paraId="174DE9B2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582|  0.000397964609666790  |   0.00000|  0.15114|  0.30113|  0.44882|  0.59309|  0.73285|  0.86706|  0.99472|  1.11492|  1.22678|  1.32953|  1.42250|  1.50507|  1.57676|  1.63717|  1.68604|  1.72318|  1.74854|  1.76217|  1.76426|  1.75507|  1.73500|  1.70453|  1.66428|  1.61492|  1.55722|  1.49206|  1.42035|  1.34309|  1.26132|  1.17613|  1.08864|  1.00000|</w:t>
      </w:r>
    </w:p>
    <w:p w14:paraId="230B0E6F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583|  0.000399372192923408  |   0.00000|  0.15139|  0.30163|  0.44956|  0.59407|  0.73406|  0.86849|  0.99635|  1.11673|  1.22876|  1.33167|  1.42476|  1.50744|  1.57921|  1.63969|  1.68859|  1.72574|  1.75109|  1.76469|  1.76671|  1.75744|  1.73726|  1.70667|  1.66626|  1.61673|  1.55885|  1.49349|  1.42156|  1.34407|  1.26206|  1.17663|  1.08889|  1.00000|</w:t>
      </w:r>
    </w:p>
    <w:p w14:paraId="7A3577B6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585|  0.000400781346848289  |   0.00000|  0.15165|  0.30213|  0.45031|  0.59505|  0.73527|  0.86991|  0.99798|  1.11854|  1.23074|  1.33380|  1.42702|  1.50981|  1.58167|  1.64220|  1.69114|  1.72831|  1.75364|  1.76720|  1.76917|  1.75981|  1.73952|  1.70880|  1.66824|  1.61854|  1.56048|  1.49491|  1.42277|  1.34505|  1.26281|  1.17713|  1.08915|  1.00000|</w:t>
      </w:r>
    </w:p>
    <w:p w14:paraId="703E7494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586|  0.000402192067660012  |   0.00000|  0.15190|  0.30263|  0.45105|  0.59603|  0.73648|  0.87134|  0.99961|  1.12036|  1.23273|  1.33593|  1.42928|  1.51218|  1.58412|  1.64472|  1.69369|  1.73087|  1.75619|  1.76972|  1.77162|  1.76218|  1.74178|  1.71093|  1.67023|  1.62036|  1.56211|  1.49634|  1.42398|  1.34603|  1.26355|  1.17763|  1.08940|  1.00000|</w:t>
      </w:r>
    </w:p>
    <w:p w14:paraId="270B4E86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587|  0.000403604351585596  |   0.00000|  0.15215|  0.30313|  0.45180|  0.59702|  0.73769|  0.87276|  1.00123|  1.12217|  1.23471|  1.33806|  1.43154|  1.51455|  1.58657|  1.64724|  1.69625|  1.73344|  1.75875|  1.77224|  1.77407|  1.76455|  1.74404|  1.71306|  1.67221|  1.62217|  1.56373|  1.49776|  1.42519|  1.34702|  1.26430|  1.17813|  1.08965|  1.00000|</w:t>
      </w:r>
    </w:p>
    <w:p w14:paraId="77D02EC9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588|  0.000405018194862050  |   0.00000|  0.15240|  0.30363|  0.45254|  0.59800|  0.73890|  0.87419|  1.00286|  1.12398|  1.23669|  1.34020|  1.43381|  1.51692|  1.58903|  1.64975|  1.69880|  1.73600|  1.76130|  1.77475|  1.77653|  1.76692|  1.74631|  1.71520|  1.67419|  1.62398|  1.56536|  1.49919|  1.42640|  1.34800|  1.26504|  1.17863|  1.08990|  1.00000|</w:t>
      </w:r>
    </w:p>
    <w:p w14:paraId="089FD97F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590|  0.000406433593734823  |   0.00000|  0.15265|  0.30413|  0.45329|  0.59898|  0.74011|  0.87561|  1.00449|  1.12580|  1.23867|  1.34233|  1.43607|  1.51929|  1.59148|  1.65227|  1.70135|  1.73857|  1.76385|  1.77727|  1.77898|  1.76929|  1.74857|  1.71733|  1.67617|  1.62580|  1.56699|  1.50061|  1.42761|  1.34898|  1.26579|  1.17913|  1.09015|  1.00000|</w:t>
      </w:r>
    </w:p>
    <w:p w14:paraId="77679601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591|  0.000407850544458688  |   0.00000|  0.15290|  0.30463|  0.45403|  0.59996|  0.74131|  0.87704|  1.00611|  1.12761|  1.24066|  1.34446|  1.43833|  1.52166|  1.59394|  1.65478|  1.70390|  1.74113|  1.76640|  1.77978|  1.78144|  1.77166|  1.75083|  1.71946|  1.67816|  1.62761|  1.56861|  1.50204|  1.42881|  1.34996|  1.26653|  1.17963|  1.09040|  1.00000|</w:t>
      </w:r>
    </w:p>
    <w:p w14:paraId="5BF29F65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lastRenderedPageBreak/>
        <w:t xml:space="preserve">  0.592|  0.000409269043297300  |   0.00000|  0.15315|  0.30513|  0.45478|  0.60094|  0.74252|  0.87846|  1.00774|  1.12943|  1.24264|  1.34659|  1.44059|  1.52402|  1.59639|  1.65730|  1.70646|  1.74370|  1.76896|  1.78230|  1.78389|  1.77402|  1.75309|  1.72159|  1.68014|  1.62943|  1.57024|  1.50346|  1.43002|  1.35094|  1.26728|  1.18013|  1.09065|  1.00000|</w:t>
      </w:r>
    </w:p>
    <w:p w14:paraId="05D9C96D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593|  0.000410689086523419  |   0.00000|  0.15340|  0.30563|  0.45552|  0.60192|  0.74373|  0.87989|  1.00937|  1.13124|  1.24462|  1.34873|  1.44285|  1.52639|  1.59885|  1.65981|  1.70901|  1.74626|  1.77151|  1.78481|  1.78635|  1.77639|  1.75535|  1.72373|  1.68212|  1.63124|  1.57187|  1.50489|  1.43123|  1.35192|  1.26802|  1.18063|  1.09090|  1.00000|</w:t>
      </w:r>
    </w:p>
    <w:p w14:paraId="0F110503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594|  0.000412110670418686  |   0.00000|  0.15366|  0.30613|  0.45626|  0.60290|  0.74494|  0.88131|  1.01100|  1.13305|  1.24660|  1.35086|  1.44512|  1.52876|  1.60130|  1.66233|  1.71156|  1.74883|  1.77406|  1.78733|  1.78880|  1.77876|  1.75762|  1.72586|  1.68410|  1.63305|  1.57350|  1.50631|  1.43244|  1.35290|  1.26876|  1.18113|  1.09116|  1.00000|</w:t>
      </w:r>
    </w:p>
    <w:p w14:paraId="1AF9F03A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596|  0.000413533791273624  |   0.00000|  0.15391|  0.30663|  0.45701|  0.60389|  0.74615|  0.88274|  1.01262|  1.13487|  1.24859|  1.35299|  1.44738|  1.53113|  1.60376|  1.66484|  1.71411|  1.75139|  1.77661|  1.78984|  1.79126|  1.78113|  1.75988|  1.72799|  1.68609|  1.63487|  1.57512|  1.50774|  1.43365|  1.35389|  1.26951|  1.18163|  1.09141|  1.00000|</w:t>
      </w:r>
    </w:p>
    <w:p w14:paraId="01819407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597|  0.000414958445387859  |   0.00000|  0.15416|  0.30713|  0.45775|  0.60487|  0.74736|  0.88416|  1.01425|  1.13668|  1.25057|  1.35513|  1.44964|  1.53350|  1.60621|  1.66736|  1.71667|  1.75395|  1.77917|  1.79236|  1.79371|  1.78350|  1.76214|  1.73013|  1.68807|  1.63668|  1.57675|  1.50916|  1.43486|  1.35487|  1.27025|  1.18213|  1.09166|  1.00000|</w:t>
      </w:r>
    </w:p>
    <w:p w14:paraId="6318716F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598|  0.000416384629069899  |   0.00000|  0.15441|  0.30763|  0.45850|  0.60585|  0.74857|  0.88559|  1.01588|  1.13849|  1.25255|  1.35726|  1.45190|  1.53587|  1.60866|  1.66988|  1.71922|  1.75652|  1.78172|  1.79488|  1.79616|  1.78587|  1.76440|  1.73226|  1.69005|  1.63849|  1.57838|  1.51059|  1.43607|  1.35585|  1.27100|  1.18263|  1.09191|  1.00000|</w:t>
      </w:r>
    </w:p>
    <w:p w14:paraId="3BC4A590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599|  0.000417812338637136  |   0.00000|  0.15466|  0.30814|  0.45924|  0.60683|  0.74978|  0.88701|  1.01750|  1.14031|  1.25454|  1.35939|  1.45416|  1.53824|  1.61112|  1.67239|  1.72177|  1.75908|  1.78427|  1.79739|  1.79862|  1.78824|  1.76666|  1.73439|  1.69204|  1.64031|  1.58000|  1.51201|  1.43728|  1.35683|  1.27174|  1.18314|  1.09216|  1.00000|</w:t>
      </w:r>
    </w:p>
    <w:p w14:paraId="02105C62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601|  0.000419241570415840  |   0.00000|  0.15491|  0.30864|  0.45999|  0.60781|  0.75099|  0.88844|  1.01913|  1.14212|  1.25652|  1.36152|  1.45643|  1.54061|  1.61357|  1.67491|  1.72432|  1.76165|  1.78682|  1.79991|  1.80107|  1.79061|  1.76893|  1.73652|  1.69402|  1.64212|  1.58163|  1.51344|  1.43849|  1.35781|  1.27249|  1.18364|  1.09241|  1.00000|</w:t>
      </w:r>
    </w:p>
    <w:p w14:paraId="48B4D1A0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602|  0.000420672320740945  |   0.00000|  0.15516|  0.30914|  0.46073|  0.60879|  0.75220|  0.88986|  1.02076|  1.14393|  1.25850|  1.36366|  1.45869|  1.54298|  1.61603|  1.67742|  1.72688|  1.76421|  1.78938|  1.80242|  1.80353|  1.79298|  1.77119|  1.73866|  1.69600|  1.64393|  1.58326|  1.51486|  1.43970|  1.35879|  1.27323|  1.18414|  1.09266|  1.00000|</w:t>
      </w:r>
    </w:p>
    <w:p w14:paraId="5BDABF8B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603|  0.000422104585956484  |   0.00000|  0.15542|  0.30964|  0.46148|  0.60978|  0.75341|  0.89128|  1.02239|  1.14575|  1.26048|  1.36579|  1.46095|  1.54535|  1.61848|  1.67994|  1.72943|  1.76678|  1.79193|  1.80494|  1.80598|  1.79535|  1.77345|  1.74079|  1.69798|  1.64575|  1.58489|  1.51628|  1.44091|  1.35978|  1.27398|  1.18464|  1.09292|  1.00000|</w:t>
      </w:r>
    </w:p>
    <w:p w14:paraId="71F30EDC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604|  0.000423538362414932  |   0.00000|  0.15567|  0.31014|  0.46222|  0.61076|  0.75461|  0.89271|  1.02401|  1.14756|  1.26247|  1.36792|  1.46321|  1.54772|  1.62094|  1.68245|  1.73198|  1.76934|  1.79448|  1.80745|  1.80844|  1.79772|  1.77571|  1.74292|  1.69997|  1.64756|  1.58651|  1.51771|  1.44211|  1.36076|  1.27472|  1.18514|  1.09317|  1.00000|</w:t>
      </w:r>
    </w:p>
    <w:p w14:paraId="148E062F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605|  0.000424973646477866  |   0.00000|  0.15592|  0.31064|  0.46297|  0.61174|  0.75582|  0.89413|  1.02564|  1.14938|  1.26445|  1.37005|  1.46547|  1.55009|  1.62339|  1.68497|  1.73453|  1.77191|  1.79703|  1.80997|  1.81089|  1.80009|  1.77797|  1.74505|  1.70195|  1.64938|  1.58814|  1.51913|  1.44332|  1.36174|  1.27547|  1.18564|  1.09342|  1.00000|</w:t>
      </w:r>
    </w:p>
    <w:p w14:paraId="27900115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607|  0.000426410434515523  |   0.00000|  0.15617|  0.31114|  0.46371|  0.61272|  0.75703|  0.89556|  1.02727|  1.15119|  1.26643|  1.37219|  1.46774|  1.55246|  1.62585|  1.68749|  1.73709|  1.77447|  1.79959|  1.81249|  1.81335|  1.80246|  1.78024|  1.74719|  1.70393|  1.65119|  1.58977|  1.52056|  1.44453|  1.36272|  1.27621|  1.18614|  1.09367|  1.00000|</w:t>
      </w:r>
    </w:p>
    <w:p w14:paraId="5A864B75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608|  0.000427848722907020  |   0.00000|  0.15642|  0.31164|  0.46445|  0.61370|  0.75824|  0.89698|  1.02890|  1.15300|  1.26841|  1.37432|  1.47000|  1.55483|  1.62830|  1.69000|  1.73964|  1.77704|  1.80214|  1.81500|  1.81580|  1.80483|  1.78250|  1.74932|  1.70591|  1.65300|  1.59140|  1.52198|  1.44574|  1.36370|  1.27695|  1.18664|  1.09392|  1.00000|</w:t>
      </w:r>
    </w:p>
    <w:p w14:paraId="6D09B69F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609|  0.000429288508039916  |   0.00000|  0.15667|  0.31214|  0.46520|  0.61468|  0.75945|  0.89841|  1.03052|  1.15482|  1.27040|  1.37645|  1.47226|  1.55720|  1.63075|  1.69252|  1.74219|  1.77960|  1.80469|  1.81752|  1.81825|  1.80720|  1.78476|  1.75145|  1.70790|  1.65482|  1.59302|  1.52341|  1.44695|  1.36468|  1.27770|  1.18714|  1.09417|  1.00000|</w:t>
      </w:r>
    </w:p>
    <w:p w14:paraId="28AFD9EA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610|  0.000430729786310646  |   0.00000|  0.15692|  0.31264|  0.46594|  0.61566|  0.76066|  0.89983|  1.03215|  1.15663|  1.27238|  1.37858|  1.47452|  1.55957|  1.63321|  1.69503|  1.74475|  1.78217|  1.80725|  1.82003|  1.82071|  1.80957|  1.78702|  1.75358|  1.70988|  1.65663|  1.59465|  1.52483|  1.44816|  1.36566|  1.27844|  1.18764|  1.09442|  1.00000|</w:t>
      </w:r>
    </w:p>
    <w:p w14:paraId="7D47AC10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612|  0.000432172554124088  |   0.00000|  0.15718|  0.31314|  0.46669|  0.61665|  0.76187|  0.90126|  1.03378|  1.15844|  1.27436|  1.38072|  1.47678|  1.56194|  1.63566|  1.69755|  1.74730|  1.78473|  1.80980|  1.82255|  1.82316|  1.81194|  1.78928|  1.75572|  1.71186|  1.65844|  1.59628|  1.52626|  1.44937|  1.36665|  1.27919|  1.18814|  1.09468|  1.00000|</w:t>
      </w:r>
    </w:p>
    <w:p w14:paraId="41A0DBA5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613|  0.000433616807894222  |   0.00000|  0.15743|  0.31364|  0.46743|  0.61763|  0.76308|  0.90268|  1.03540|  1.16026|  1.27635|  1.38285|  1.47905|  1.56431|  1.63812|  1.70006|  1.74985|  1.78730|  1.81235|  1.82506|  1.82562|  1.81431|  1.79155|  1.75785|  1.71385|  1.66026|  1.59790|  1.52768|  1.45058|  1.36763|  1.27993|  1.18864|  1.09493|  1.00000|</w:t>
      </w:r>
    </w:p>
    <w:p w14:paraId="53173044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lastRenderedPageBreak/>
        <w:t xml:space="preserve">  0.614|  0.000435062544043463  |   0.00000|  0.15768|  0.31414|  0.46818|  0.61861|  0.76429|  0.90411|  1.03703|  1.16207|  1.27833|  1.38498|  1.48131|  1.56668|  1.64057|  1.70258|  1.75240|  1.78986|  1.81490|  1.82758|  1.82807|  1.81668|  1.79381|  1.75998|  1.71583|  1.66207|  1.59953|  1.52911|  1.45179|  1.36861|  1.28068|  1.18914|  1.09518|  1.00000|</w:t>
      </w:r>
    </w:p>
    <w:p w14:paraId="3BA38D0D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615|  0.000436509759002446  |   0.00000|  0.15793|  0.31464|  0.46892|  0.61959|  0.76550|  0.90553|  1.03866|  1.16389|  1.28031|  1.38712|  1.48357|  1.56905|  1.64303|  1.70510|  1.75496|  1.79243|  1.81746|  1.83010|  1.83053|  1.81905|  1.79607|  1.76212|  1.71781|  1.66389|  1.60116|  1.53053|  1.45300|  1.36959|  1.28142|  1.18964|  1.09543|  1.00000|</w:t>
      </w:r>
    </w:p>
    <w:p w14:paraId="0C66F83A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616|  0.000437958449210907  |   0.00000|  0.15818|  0.31514|  0.46967|  0.62057|  0.76671|  0.90696|  1.04029|  1.16570|  1.28229|  1.38925|  1.48583|  1.57142|  1.64548|  1.70761|  1.75751|  1.79499|  1.82001|  1.83261|  1.83298|  1.82142|  1.79833|  1.76425|  1.71979|  1.66570|  1.60279|  1.53196|  1.45421|  1.37057|  1.28217|  1.19014|  1.09568|  1.00000|</w:t>
      </w:r>
    </w:p>
    <w:p w14:paraId="654D8E01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618|  0.000439408611117020  |   0.00000|  0.15843|  0.31564|  0.47041|  0.62155|  0.76791|  0.90838|  1.04191|  1.16751|  1.28428|  1.39138|  1.48809|  1.57379|  1.64794|  1.71013|  1.76006|  1.79756|  1.82256|  1.83513|  1.83544|  1.82379|  1.80059|  1.76638|  1.72178|  1.66751|  1.60441|  1.53338|  1.45541|  1.37155|  1.28291|  1.19064|  1.09593|  1.00000|</w:t>
      </w:r>
    </w:p>
    <w:p w14:paraId="6B4D9A65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619|  0.000440860241177399  |   0.00000|  0.15868|  0.31614|  0.47116|  0.62254|  0.76912|  0.90981|  1.04354|  1.16933|  1.28626|  1.39351|  1.49036|  1.57616|  1.65039|  1.71264|  1.76261|  1.80012|  1.82511|  1.83764|  1.83789|  1.82616|  1.80286|  1.76851|  1.72376|  1.66933|  1.60604|  1.53481|  1.45662|  1.37254|  1.28366|  1.19114|  1.09618|  1.00000|</w:t>
      </w:r>
    </w:p>
    <w:p w14:paraId="1B291353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620|  0.000442313335857314  |   0.00000|  0.15894|  0.31664|  0.47190|  0.62352|  0.77033|  0.91123|  1.04517|  1.17114|  1.28824|  1.39565|  1.49262|  1.57853|  1.65285|  1.71516|  1.76517|  1.80269|  1.82767|  1.84016|  1.84035|  1.82853|  1.80512|  1.77065|  1.72574|  1.67114|  1.60767|  1.53623|  1.45783|  1.37352|  1.28440|  1.19164|  1.09644|  1.00000|</w:t>
      </w:r>
    </w:p>
    <w:p w14:paraId="11D709BB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621|  0.000443767891630475  |   0.00000|  0.15919|  0.31714|  0.47265|  0.62450|  0.77154|  0.91266|  1.04679|  1.17295|  1.29022|  1.39778|  1.49488|  1.58090|  1.65530|  1.71767|  1.76772|  1.80525|  1.83022|  1.84267|  1.84280|  1.83090|  1.80738|  1.77278|  1.72772|  1.67295|  1.60929|  1.53766|  1.45904|  1.37450|  1.28515|  1.19214|  1.09669|  1.00000|</w:t>
      </w:r>
    </w:p>
    <w:p w14:paraId="019D15B7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623|  0.000445223904979253  |   0.00000|  0.15944|  0.31764|  0.47339|  0.62548|  0.77275|  0.91408|  1.04842|  1.17477|  1.29221|  1.39991|  1.49714|  1.58327|  1.65775|  1.72019|  1.77027|  1.80782|  1.83277|  1.84519|  1.84525|  1.83327|  1.80964|  1.77491|  1.72971|  1.67477|  1.61092|  1.53908|  1.46025|  1.37548|  1.28589|  1.19264|  1.09694|  1.00000|</w:t>
      </w:r>
    </w:p>
    <w:p w14:paraId="0256CB9A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624|  0.000446681372394009  |   0.00000|  0.15969|  0.31814|  0.47413|  0.62646|  0.77396|  0.91551|  1.05005|  1.17658|  1.29419|  1.40204|  1.49940|  1.58564|  1.66021|  1.72270|  1.77282|  1.81038|  1.83532|  1.84770|  1.84771|  1.83564|  1.81190|  1.77704|  1.73169|  1.67658|  1.61255|  1.54051|  1.46146|  1.37646|  1.28663|  1.19314|  1.09719|  1.00000|</w:t>
      </w:r>
    </w:p>
    <w:p w14:paraId="56CD7650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625|  0.000448140290373988  |   0.00000|  0.15994|  0.31864|  0.47488|  0.62744|  0.77517|  0.91693|  1.05168|  1.17839|  1.29617|  1.40418|  1.50167|  1.58801|  1.66266|  1.72522|  1.77538|  1.81295|  1.83788|  1.85022|  1.85016|  1.83801|  1.81417|  1.77918|  1.73367|  1.67839|  1.61418|  1.54193|  1.46267|  1.37744|  1.28738|  1.19364|  1.09744|  1.00000|</w:t>
      </w:r>
    </w:p>
    <w:p w14:paraId="2340B636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626|  0.000449600655426874  |   0.00000|  0.16019|  0.31914|  0.47562|  0.62843|  0.77638|  0.91836|  1.05330|  1.18021|  1.29816|  1.40631|  1.50393|  1.59038|  1.66512|  1.72774|  1.77793|  1.81551|  1.84043|  1.85274|  1.85262|  1.84038|  1.81643|  1.78131|  1.73566|  1.68021|  1.61580|  1.54336|  1.46388|  1.37843|  1.28812|  1.19414|  1.09769|  1.00000|</w:t>
      </w:r>
    </w:p>
    <w:p w14:paraId="049B0A5D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627|  0.000451062464068785  |   0.00000|  0.16044|  0.31964|  0.47637|  0.62941|  0.77759|  0.91978|  1.05493|  1.18202|  1.30014|  1.40844|  1.50619|  1.59275|  1.66757|  1.73025|  1.78048|  1.81808|  1.84298|  1.85525|  1.85507|  1.84275|  1.81869|  1.78344|  1.73764|  1.68202|  1.61743|  1.54478|  1.46509|  1.37941|  1.28887|  1.19464|  1.09794|  1.00000|</w:t>
      </w:r>
    </w:p>
    <w:p w14:paraId="4AE955F8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629|  0.000452525712823837  |   0.00000|  0.16070|  0.32014|  0.47711|  0.63039|  0.77880|  0.92121|  1.05656|  1.18384|  1.30212|  1.41057|  1.50845|  1.59511|  1.67003|  1.73277|  1.78303|  1.82064|  1.84553|  1.85777|  1.85753|  1.84511|  1.82095|  1.78557|  1.73962|  1.68384|  1.61906|  1.54621|  1.46630|  1.38039|  1.28961|  1.19514|  1.09820|  1.00000|</w:t>
      </w:r>
    </w:p>
    <w:p w14:paraId="7493F02B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630|  0.000453990398224802  |   0.00000|  0.16095|  0.32065|  0.47786|  0.63137|  0.78001|  0.92263|  1.05818|  1.18565|  1.30410|  1.41271|  1.51072|  1.59748|  1.67248|  1.73528|  1.78559|  1.82321|  1.84809|  1.86028|  1.85998|  1.84748|  1.82322|  1.78771|  1.74160|  1.68565|  1.62068|  1.54763|  1.46751|  1.38137|  1.29036|  1.19565|  1.09845|  1.00000|</w:t>
      </w:r>
    </w:p>
    <w:p w14:paraId="6A71A318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631|  0.000455456516812669  |   0.00000|  0.16120|  0.32115|  0.47860|  0.63235|  0.78121|  0.92406|  1.05981|  1.18746|  1.30609|  1.41484|  1.51298|  1.59985|  1.67494|  1.73780|  1.78814|  1.82577|  1.85064|  1.86280|  1.86244|  1.84985|  1.82548|  1.78984|  1.74359|  1.68746|  1.62231|  1.54906|  1.46871|  1.38235|  1.29110|  1.19615|  1.09870|  1.00000|</w:t>
      </w:r>
    </w:p>
    <w:p w14:paraId="248ACB21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632|  0.000456924065137088  |   0.00000|  0.16145|  0.32165|  0.47935|  0.63333|  0.78242|  0.92548|  1.06144|  1.18928|  1.30807|  1.41697|  1.51524|  1.60222|  1.67739|  1.74031|  1.79069|  1.82834|  1.85319|  1.86531|  1.86489|  1.85222|  1.82774|  1.79197|  1.74557|  1.68928|  1.62394|  1.55048|  1.46992|  1.38333|  1.29185|  1.19665|  1.09895|  1.00000|</w:t>
      </w:r>
    </w:p>
    <w:p w14:paraId="7B9F6AAE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634|  0.000458393039755478  |   0.00000|  0.16170|  0.32215|  0.48009|  0.63431|  0.78363|  0.92691|  1.06307|  1.19109|  1.31005|  1.41911|  1.51750|  1.60459|  1.67984|  1.74283|  1.79324|  1.83090|  1.85574|  1.86783|  1.86734|  1.85459|  1.83000|  1.79411|  1.74755|  1.69109|  1.62557|  1.55191|  1.47113|  1.38431|  1.29259|  1.19715|  1.09920|  1.00000|</w:t>
      </w:r>
    </w:p>
    <w:p w14:paraId="2DCC902B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635|  0.000459863437233921  |   0.00000|  0.16195|  0.32265|  0.48084|  0.63530|  0.78484|  0.92833|  1.06469|  1.19290|  1.31203|  1.42124|  1.51976|  1.60696|  1.68230|  1.74535|  1.79580|  1.83347|  1.85830|  1.87035|  1.86980|  1.85696|  1.83226|  1.79624|  1.74953|  1.69290|  1.62719|  1.55333|  1.47234|  1.38530|  1.29334|  1.19765|  1.09945|  1.00000|</w:t>
      </w:r>
    </w:p>
    <w:p w14:paraId="1BC39E4F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lastRenderedPageBreak/>
        <w:t xml:space="preserve">  0.636|  0.000461335254146933  |   0.00000|  0.16220|  0.32315|  0.48158|  0.63628|  0.78605|  0.92976|  1.06632|  1.19472|  1.31402|  1.42337|  1.52203|  1.60933|  1.68475|  1.74786|  1.79835|  1.83603|  1.86085|  1.87286|  1.87225|  1.85933|  1.83453|  1.79837|  1.75152|  1.69472|  1.62882|  1.55476|  1.47355|  1.38628|  1.29408|  1.19815|  1.09970|  1.00000|</w:t>
      </w:r>
    </w:p>
    <w:p w14:paraId="3A9D0AA0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637|  0.000462808487076805  |   0.00000|  0.16246|  0.32365|  0.48232|  0.63726|  0.78726|  0.93118|  1.06795|  1.19653|  1.31600|  1.42550|  1.52429|  1.61170|  1.68721|  1.75038|  1.80090|  1.83860|  1.86340|  1.87538|  1.87471|  1.86170|  1.83679|  1.80050|  1.75350|  1.69653|  1.63045|  1.55618|  1.47476|  1.38726|  1.29482|  1.19865|  1.09996|  1.00000|</w:t>
      </w:r>
    </w:p>
    <w:p w14:paraId="35AD725E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638|  0.000464283132614485  |   0.00000|  0.16271|  0.32415|  0.48307|  0.63824|  0.78847|  0.93261|  1.06957|  1.19835|  1.31798|  1.42764|  1.52655|  1.61407|  1.68966|  1.75289|  1.80345|  1.84116|  1.86595|  1.87789|  1.87716|  1.86407|  1.83905|  1.80264|  1.75548|  1.69835|  1.63207|  1.55761|  1.47597|  1.38824|  1.29557|  1.19915|  1.10021|  1.00000|</w:t>
      </w:r>
    </w:p>
    <w:p w14:paraId="5A095C9C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640|  0.000465759187358694  |   0.00000|  0.16296|  0.32465|  0.48381|  0.63922|  0.78968|  0.93403|  1.07120|  1.20016|  1.31997|  1.42977|  1.52881|  1.61644|  1.69212|  1.75541|  1.80601|  1.84373|  1.86851|  1.88041|  1.87962|  1.86644|  1.84131|  1.80477|  1.75747|  1.70016|  1.63370|  1.55903|  1.47718|  1.38922|  1.29631|  1.19965|  1.10046|  1.00000|</w:t>
      </w:r>
    </w:p>
    <w:p w14:paraId="3432AC0E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641|  0.000467236647916591  |   0.00000|  0.16321|  0.32515|  0.48456|  0.64020|  0.79089|  0.93546|  1.07283|  1.20197|  1.32195|  1.43190|  1.53107|  1.61881|  1.69457|  1.75792|  1.80856|  1.84629|  1.87106|  1.88292|  1.88207|  1.86881|  1.84357|  1.80690|  1.75945|  1.70197|  1.63533|  1.56046|  1.47839|  1.39020|  1.29706|  1.20015|  1.10071|  1.00000|</w:t>
      </w:r>
    </w:p>
    <w:p w14:paraId="16FF77B2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642|  0.000468715510903550  |   0.00000|  0.16346|  0.32565|  0.48530|  0.64119|  0.79210|  0.93689|  1.07446|  1.20379|  1.32393|  1.43403|  1.53334|  1.62118|  1.69703|  1.76044|  1.81111|  1.84886|  1.87361|  1.88544|  1.88453|  1.87118|  1.84584|  1.80903|  1.76143|  1.70379|  1.63696|  1.56189|  1.47960|  1.39119|  1.29780|  1.20065|  1.10096|  1.00000|</w:t>
      </w:r>
    </w:p>
    <w:p w14:paraId="619F9CA3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643|  0.000470195772943161  |   0.00000|  0.16371|  0.32615|  0.48605|  0.64217|  0.79331|  0.93831|  1.07608|  1.20560|  1.32591|  1.43617|  1.53560|  1.62355|  1.69948|  1.76296|  1.81366|  1.85142|  1.87616|  1.88796|  1.88698|  1.87355|  1.84810|  1.81117|  1.76341|  1.70560|  1.63858|  1.56331|  1.48081|  1.39217|  1.29855|  1.20115|  1.10121|  1.00000|</w:t>
      </w:r>
    </w:p>
    <w:p w14:paraId="4349032A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645|  0.000471677430666784  |   0.00000|  0.16396|  0.32665|  0.48679|  0.64315|  0.79452|  0.93974|  1.07771|  1.20741|  1.32790|  1.43830|  1.53786|  1.62592|  1.70194|  1.76547|  1.81622|  1.85399|  1.87872|  1.89047|  1.88944|  1.87592|  1.85036|  1.81330|  1.76540|  1.70741|  1.64021|  1.56474|  1.48202|  1.39315|  1.29929|  1.20165|  1.10146|  1.00000|</w:t>
      </w:r>
    </w:p>
    <w:p w14:paraId="630B35F3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646|  0.000473160480714219  |   0.00000|  0.16422|  0.32715|  0.48754|  0.64413|  0.79572|  0.94116|  1.07934|  1.20923|  1.32988|  1.44043|  1.54012|  1.62829|  1.70439|  1.76799|  1.81877|  1.85655|  1.88127|  1.89299|  1.89189|  1.87829|  1.85262|  1.81543|  1.76738|  1.70923|  1.64184|  1.56616|  1.48322|  1.39413|  1.30004|  1.20215|  1.10172|  1.00000|</w:t>
      </w:r>
    </w:p>
    <w:p w14:paraId="4021A75C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647|  0.000474644919733480  |   0.00000|  0.16447|  0.32765|  0.48828|  0.64511|  0.79693|  0.94259|  1.08096|  1.21104|  1.33186|  1.44256|  1.54238|  1.63066|  1.70684|  1.77050|  1.82132|  1.85912|  1.88382|  1.89550|  1.89434|  1.88066|  1.85488|  1.81756|  1.76936|  1.71104|  1.64346|  1.56759|  1.48443|  1.39511|  1.30078|  1.20265|  1.10197|  1.00000|</w:t>
      </w:r>
    </w:p>
    <w:p w14:paraId="661E4677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648|  0.000476130744380132  |   0.00000|  0.16472|  0.32815|  0.48903|  0.64609|  0.79814|  0.94401|  1.08259|  1.21285|  1.33384|  1.44470|  1.54465|  1.63303|  1.70930|  1.77302|  1.82388|  1.86168|  1.88638|  1.89802|  1.89680|  1.88303|  1.85715|  1.81970|  1.77134|  1.71285|  1.64509|  1.56901|  1.48564|  1.39609|  1.30153|  1.20315|  1.10222|  1.00000|</w:t>
      </w:r>
    </w:p>
    <w:p w14:paraId="32823F76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649|  0.000477617951318177  |   0.00000|  0.16497|  0.32865|  0.48977|  0.64707|  0.79935|  0.94544|  1.08422|  1.21467|  1.33583|  1.44683|  1.54691|  1.63540|  1.71175|  1.77553|  1.82643|  1.86425|  1.88893|  1.90053|  1.89925|  1.88540|  1.85941|  1.82183|  1.77333|  1.71467|  1.64672|  1.57044|  1.48685|  1.39707|  1.30227|  1.20365|  1.10247|  1.00000|</w:t>
      </w:r>
    </w:p>
    <w:p w14:paraId="49C971DA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651|  0.000479106537219387  |   0.00000|  0.16522|  0.32915|  0.49051|  0.64806|  0.80056|  0.94686|  1.08585|  1.21648|  1.33781|  1.44896|  1.54917|  1.63777|  1.71421|  1.77805|  1.82898|  1.86681|  1.89148|  1.90305|  1.90171|  1.88777|  1.86167|  1.82396|  1.77531|  1.71648|  1.64835|  1.57186|  1.48806|  1.39806|  1.30301|  1.20415|  1.10272|  1.00000|</w:t>
      </w:r>
    </w:p>
    <w:p w14:paraId="502185D2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652|  0.000480596498763974  |   0.00000|  0.16547|  0.32965|  0.49126|  0.64904|  0.80177|  0.94829|  1.08747|  1.21830|  1.33979|  1.45110|  1.55143|  1.64014|  1.71666|  1.78056|  1.83153|  1.86938|  1.89403|  1.90556|  1.90416|  1.89014|  1.86393|  1.82610|  1.77729|  1.71830|  1.64997|  1.57329|  1.48927|  1.39904|  1.30376|  1.20465|  1.10297|  1.00000|</w:t>
      </w:r>
    </w:p>
    <w:p w14:paraId="3117AA06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653|  0.000482087832639699  |   0.00000|  0.16572|  0.33015|  0.49200|  0.65002|  0.80298|  0.94971|  1.08910|  1.22011|  1.34178|  1.45323|  1.55369|  1.64251|  1.71912|  1.78308|  1.83409|  1.87194|  1.89659|  1.90808|  1.90662|  1.89251|  1.86619|  1.82823|  1.77928|  1.72011|  1.65160|  1.57471|  1.49048|  1.40002|  1.30450|  1.20515|  1.10322|  1.00000|</w:t>
      </w:r>
    </w:p>
    <w:p w14:paraId="73E26EC2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654|  0.000483580535542760  |   0.00000|  0.16598|  0.33065|  0.49275|  0.65100|  0.80419|  0.95114|  1.09073|  1.22192|  1.34376|  1.45536|  1.55596|  1.64488|  1.72157|  1.78560|  1.83664|  1.87451|  1.89914|  1.91060|  1.90907|  1.89488|  1.86846|  1.83036|  1.78126|  1.72192|  1.65323|  1.57614|  1.49169|  1.40100|  1.30525|  1.20565|  1.10348|  1.00000|</w:t>
      </w:r>
    </w:p>
    <w:p w14:paraId="50C00CB9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656|  0.000485074604176683  |   0.00000|  0.16623|  0.33115|  0.49349|  0.65198|  0.80540|  0.95256|  1.09236|  1.22374|  1.34574|  1.45749|  1.55822|  1.64725|  1.72403|  1.78811|  1.83919|  1.87707|  1.90169|  1.91311|  1.91153|  1.89725|  1.87072|  1.83249|  1.78324|  1.72374|  1.65486|  1.57756|  1.49290|  1.40198|  1.30599|  1.20615|  1.10373|  1.00000|</w:t>
      </w:r>
    </w:p>
    <w:p w14:paraId="72B505F9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657|  0.000486570035253653  |   0.00000|  0.16648|  0.33165|  0.49424|  0.65296|  0.80661|  0.95399|  1.09398|  1.22555|  1.34772|  1.45963|  1.56048|  1.64962|  1.72648|  1.79063|  1.84174|  1.87964|  1.90424|  1.91563|  1.91398|  1.89962|  1.87298|  1.83463|  1.78522|  1.72555|  1.65648|  1.57899|  1.49411|  1.40296|  1.30674|  1.20665|  1.10398|  1.00000|</w:t>
      </w:r>
    </w:p>
    <w:p w14:paraId="25B30976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lastRenderedPageBreak/>
        <w:t xml:space="preserve">  0.658|  0.000488066825493183  |   0.00000|  0.16673|  0.33215|  0.49498|  0.65395|  0.80782|  0.95541|  1.09561|  1.22736|  1.34971|  1.46176|  1.56274|  1.65199|  1.72893|  1.79314|  1.84430|  1.88220|  1.90680|  1.91814|  1.91643|  1.90199|  1.87524|  1.83676|  1.78721|  1.72736|  1.65811|  1.58041|  1.49532|  1.40395|  1.30748|  1.20715|  1.10423|  1.00000|</w:t>
      </w:r>
    </w:p>
    <w:p w14:paraId="607EABD6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659|  0.000489564971622780  |   0.00000|  0.16698|  0.33265|  0.49573|  0.65493|  0.80902|  0.95684|  1.09724|  1.22918|  1.35169|  1.46389|  1.56501|  1.65436|  1.73139|  1.79566|  1.84685|  1.88477|  1.90935|  1.92066|  1.91889|  1.90436|  1.87751|  1.83889|  1.78919|  1.72918|  1.65974|  1.58184|  1.49652|  1.40493|  1.30823|  1.20765|  1.10448|  1.00000|</w:t>
      </w:r>
    </w:p>
    <w:p w14:paraId="769324E1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660|  0.000491064470378166  |   0.00000|  0.16723|  0.33316|  0.49647|  0.65591|  0.81023|  0.95826|  1.09886|  1.23099|  1.35367|  1.46602|  1.56727|  1.65673|  1.73384|  1.79817|  1.84940|  1.88733|  1.91190|  1.92317|  1.92134|  1.90673|  1.87977|  1.84102|  1.79117|  1.73099|  1.66136|  1.58326|  1.49773|  1.40591|  1.30897|  1.20816|  1.10473|  1.00000|</w:t>
      </w:r>
    </w:p>
    <w:p w14:paraId="05FABA69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662|  0.000492565318502614  |   0.00000|  0.16748|  0.33366|  0.49722|  0.65689|  0.81144|  0.95969|  1.10049|  1.23281|  1.35565|  1.46816|  1.56953|  1.65910|  1.73630|  1.80069|  1.85195|  1.88990|  1.91445|  1.92569|  1.92380|  1.90910|  1.88203|  1.84316|  1.79315|  1.73281|  1.66299|  1.58469|  1.49894|  1.40689|  1.30972|  1.20866|  1.10498|  1.00000|</w:t>
      </w:r>
    </w:p>
    <w:p w14:paraId="7ECE0C8E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663|  0.000494067512747387  |   0.00000|  0.16774|  0.33416|  0.49796|  0.65787|  0.81265|  0.96111|  1.10212|  1.23462|  1.35764|  1.47029|  1.57179|  1.66147|  1.73875|  1.80321|  1.85451|  1.89246|  1.91701|  1.92821|  1.92625|  1.91147|  1.88429|  1.84529|  1.79514|  1.73462|  1.66462|  1.58611|  1.50015|  1.40787|  1.31046|  1.20916|  1.10524|  1.00000|</w:t>
      </w:r>
    </w:p>
    <w:p w14:paraId="41C4AF8D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664|  0.000495571049871524  |   0.00000|  0.16799|  0.33466|  0.49870|  0.65885|  0.81386|  0.96254|  1.10375|  1.23643|  1.35962|  1.47242|  1.57405|  1.66384|  1.74121|  1.80572|  1.85706|  1.89503|  1.91956|  1.93072|  1.92871|  1.91384|  1.88655|  1.84742|  1.79712|  1.73643|  1.66625|  1.58754|  1.50136|  1.40885|  1.31120|  1.20966|  1.10549|  1.00000|</w:t>
      </w:r>
    </w:p>
    <w:p w14:paraId="318F99C0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665|  0.000497075926641832  |   0.00000|  0.16824|  0.33516|  0.49945|  0.65984|  0.81507|  0.96396|  1.10537|  1.23825|  1.36160|  1.47456|  1.57632|  1.66621|  1.74366|  1.80824|  1.85961|  1.89759|  1.92211|  1.93324|  1.93116|  1.91621|  1.88882|  1.84956|  1.79910|  1.73825|  1.66787|  1.58896|  1.50257|  1.40984|  1.31195|  1.21016|  1.10574|  1.00000|</w:t>
      </w:r>
    </w:p>
    <w:p w14:paraId="6D0A394F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667|  0.000498582139832893  |   0.00000|  0.16849|  0.33566|  0.50019|  0.66082|  0.81628|  0.96539|  1.10700|  1.24006|  1.36359|  1.47669|  1.57858|  1.66858|  1.74612|  1.81075|  1.86216|  1.90016|  1.92466|  1.93575|  1.93362|  1.91858|  1.89108|  1.85169|  1.80109|  1.74006|  1.66950|  1.59039|  1.50378|  1.41082|  1.31269|  1.21066|  1.10599|  1.00000|</w:t>
      </w:r>
    </w:p>
    <w:p w14:paraId="3C456E61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668|  0.000500089686227279  |   0.00000|  0.16874|  0.33616|  0.50094|  0.66180|  0.81749|  0.96681|  1.10863|  1.24187|  1.36557|  1.47882|  1.58084|  1.67095|  1.74857|  1.81327|  1.86472|  1.90272|  1.92722|  1.93827|  1.93607|  1.92095|  1.89334|  1.85382|  1.80307|  1.74187|  1.67113|  1.59181|  1.50499|  1.41180|  1.31344|  1.21116|  1.10624|  1.00000|</w:t>
      </w:r>
    </w:p>
    <w:p w14:paraId="4EA8619E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669|  0.000501598562614891  |   0.00000|  0.16899|  0.33666|  0.50168|  0.66278|  0.81870|  0.96824|  1.11025|  1.24369|  1.36755|  1.48095|  1.58310|  1.67332|  1.75103|  1.81578|  1.86727|  1.90529|  1.92977|  1.94078|  1.93853|  1.92332|  1.89560|  1.85595|  1.80505|  1.74369|  1.67275|  1.59324|  1.50620|  1.41278|  1.31418|  1.21166|  1.10649|  1.00000|</w:t>
      </w:r>
    </w:p>
    <w:p w14:paraId="2CB5D732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670|  0.000503108765793625  |   0.00000|  0.16924|  0.33716|  0.50243|  0.66376|  0.81991|  0.96966|  1.11188|  1.24550|  1.36953|  1.48309|  1.58536|  1.67569|  1.75348|  1.81830|  1.86982|  1.90785|  1.93232|  1.94330|  1.94098|  1.92569|  1.89786|  1.85809|  1.80703|  1.74550|  1.67438|  1.59466|  1.50741|  1.41376|  1.31493|  1.21216|  1.10674|  1.00000|</w:t>
      </w:r>
    </w:p>
    <w:p w14:paraId="570D691D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671|  0.000504620292569147  |   0.00000|  0.16950|  0.33766|  0.50317|  0.66474|  0.82112|  0.97109|  1.11351|  1.24732|  1.37152|  1.48522|  1.58763|  1.67806|  1.75593|  1.82082|  1.87238|  1.91042|  1.93488|  1.94582|  1.94343|  1.92806|  1.90013|  1.86022|  1.80902|  1.74732|  1.67601|  1.59609|  1.50862|  1.41474|  1.31567|  1.21266|  1.10700|  1.00000|</w:t>
      </w:r>
    </w:p>
    <w:p w14:paraId="3886501B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673|  0.000506133139754672  |   0.00000|  0.16975|  0.33816|  0.50392|  0.66572|  0.82232|  0.97251|  1.11514|  1.24913|  1.37350|  1.48735|  1.58989|  1.68042|  1.75839|  1.82333|  1.87493|  1.91298|  1.93743|  1.94833|  1.94589|  1.93042|  1.90239|  1.86235|  1.81100|  1.74913|  1.67764|  1.59751|  1.50982|  1.41572|  1.31642|  1.21316|  1.10725|  1.00000|</w:t>
      </w:r>
    </w:p>
    <w:p w14:paraId="13BBFC18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674|  0.000507647304170966  |   0.00000|  0.17000|  0.33866|  0.50466|  0.66671|  0.82353|  0.97394|  1.11676|  1.25094|  1.37548|  1.48948|  1.59215|  1.68279|  1.76084|  1.82585|  1.87748|  1.91555|  1.93998|  1.95085|  1.94834|  1.93279|  1.90465|  1.86448|  1.81298|  1.75094|  1.67926|  1.59894|  1.51103|  1.41671|  1.31716|  1.21366|  1.10750|  1.00000|</w:t>
      </w:r>
    </w:p>
    <w:p w14:paraId="2DC2E7DB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675|  0.000509162782647010  |   0.00000|  0.17025|  0.33916|  0.50541|  0.66769|  0.82474|  0.97536|  1.11839|  1.25276|  1.37747|  1.49162|  1.59441|  1.68516|  1.76330|  1.82836|  1.88003|  1.91811|  1.94253|  1.95336|  1.95080|  1.93516|  1.90691|  1.86662|  1.81497|  1.75276|  1.68089|  1.60036|  1.51224|  1.41769|  1.31791|  1.21416|  1.10775|  1.00000|</w:t>
      </w:r>
    </w:p>
    <w:p w14:paraId="29458CCF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676|  0.000510679572018669  |   0.00000|  0.17050|  0.33966|  0.50615|  0.66867|  0.82595|  0.97679|  1.12002|  1.25457|  1.37945|  1.49375|  1.59667|  1.68753|  1.76575|  1.83088|  1.88259|  1.92068|  1.94509|  1.95588|  1.95325|  1.93753|  1.90917|  1.86875|  1.81695|  1.75457|  1.68252|  1.60179|  1.51345|  1.41867|  1.31865|  1.21466|  1.10800|  1.00000|</w:t>
      </w:r>
    </w:p>
    <w:p w14:paraId="6C37A947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677|  0.000512197669129799  |   0.00000|  0.17075|  0.34016|  0.50690|  0.66965|  0.82716|  0.97821|  1.12164|  1.25638|  1.38143|  1.49588|  1.59894|  1.68990|  1.76821|  1.83339|  1.88514|  1.92324|  1.94764|  1.95839|  1.95571|  1.93990|  1.91144|  1.87088|  1.81893|  1.75638|  1.68414|  1.60321|  1.51466|  1.41965|  1.31940|  1.21516|  1.10825|  1.00000|</w:t>
      </w:r>
    </w:p>
    <w:p w14:paraId="2E65FEF5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679|  0.000513717070832032  |   0.00000|  0.17100|  0.34066|  0.50764|  0.67063|  0.82837|  0.97964|  1.12327|  1.25820|  1.38341|  1.49801|  1.60120|  1.69227|  1.77066|  1.83591|  1.88769|  1.92581|  1.95019|  1.96091|  1.95816|  1.94227|  1.91370|  1.87301|  1.82091|  1.75820|  1.68577|  1.60464|  1.51587|  1.42063|  1.32014|  1.21566|  1.10850|  1.00000|</w:t>
      </w:r>
    </w:p>
    <w:p w14:paraId="19F2C1B7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lastRenderedPageBreak/>
        <w:t xml:space="preserve">  0.680|  0.000515237773984323  |   0.00000|  0.17125|  0.34116|  0.50838|  0.67161|  0.82958|  0.98106|  1.12490|  1.26001|  1.38540|  1.50015|  1.60346|  1.69464|  1.77312|  1.83843|  1.89024|  1.92837|  1.95274|  1.96343|  1.96062|  1.94464|  1.91596|  1.87515|  1.82290|  1.76001|  1.68740|  1.60606|  1.51708|  1.42161|  1.32088|  1.21616|  1.10875|  1.00000|</w:t>
      </w:r>
    </w:p>
    <w:p w14:paraId="10FE529D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681|  0.000516759775453179  |   0.00000|  0.17151|  0.34166|  0.50913|  0.67260|  0.83079|  0.98249|  1.12653|  1.26183|  1.38738|  1.50228|  1.60572|  1.69701|  1.77557|  1.84094|  1.89280|  1.93094|  1.95530|  1.96594|  1.96307|  1.94701|  1.91822|  1.87728|  1.82488|  1.76183|  1.68903|  1.60749|  1.51829|  1.42260|  1.32163|  1.21666|  1.10901|  1.00000|</w:t>
      </w:r>
    </w:p>
    <w:p w14:paraId="07B40F4E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682|  0.000518283072112879  |   0.00000|  0.17176|  0.34216|  0.50987|  0.67358|  0.83200|  0.98391|  1.12815|  1.26364|  1.38936|  1.50441|  1.60799|  1.69938|  1.77803|  1.84346|  1.89535|  1.93350|  1.95785|  1.96846|  1.96553|  1.94938|  1.92049|  1.87941|  1.82686|  1.76364|  1.69065|  1.60891|  1.51950|  1.42358|  1.32237|  1.21716|  1.10926|  1.00000|</w:t>
      </w:r>
    </w:p>
    <w:p w14:paraId="21BBD4A4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684|  0.000519807660844807  |   0.00000|  0.17201|  0.34266|  0.51062|  0.67456|  0.83321|  0.98534|  1.12978|  1.26545|  1.39134|  1.50655|  1.61025|  1.70175|  1.78048|  1.84597|  1.89790|  1.93607|  1.96040|  1.97097|  1.96798|  1.95175|  1.92275|  1.88155|  1.82884|  1.76545|  1.69228|  1.61034|  1.52071|  1.42456|  1.32312|  1.21766|  1.10951|  1.00000|</w:t>
      </w:r>
    </w:p>
    <w:p w14:paraId="3DD95EFC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685|  0.000521333538538338  |   0.00000|  0.17226|  0.34316|  0.51136|  0.67554|  0.83442|  0.98676|  1.13141|  1.26727|  1.39333|  1.50868|  1.61251|  1.70412|  1.78293|  1.84849|  1.90045|  1.93863|  1.96295|  1.97349|  1.97043|  1.95412|  1.92501|  1.88368|  1.83083|  1.76727|  1.69391|  1.61176|  1.52192|  1.42554|  1.32386|  1.21816|  1.10976|  1.00000|</w:t>
      </w:r>
    </w:p>
    <w:p w14:paraId="571DC75B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686|  0.000522860702090178  |   0.00000|  0.17251|  0.34366|  0.51211|  0.67652|  0.83563|  0.98819|  1.13304|  1.26908|  1.39531|  1.51081|  1.61477|  1.70649|  1.78539|  1.85100|  1.90301|  1.94120|  1.96551|  1.97600|  1.97289|  1.95649|  1.92727|  1.88581|  1.83281|  1.76908|  1.69554|  1.61319|  1.52313|  1.42652|  1.32461|  1.21866|  1.11001|  1.00000|</w:t>
      </w:r>
    </w:p>
    <w:p w14:paraId="2C75D7C9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687|  0.000524389148404358  |   0.00000|  0.17276|  0.34416|  0.51285|  0.67750|  0.83683|  0.98961|  1.13466|  1.27089|  1.39729|  1.51294|  1.61703|  1.70886|  1.78784|  1.85352|  1.90556|  1.94376|  1.96806|  1.97852|  1.97534|  1.95886|  1.92953|  1.88794|  1.83479|  1.77089|  1.69716|  1.61461|  1.52433|  1.42750|  1.32535|  1.21916|  1.11026|  1.00000|</w:t>
      </w:r>
    </w:p>
    <w:p w14:paraId="3FE3F8CF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688|  0.000525918874392239  |   0.00000|  0.17301|  0.34466|  0.51360|  0.67849|  0.83804|  0.99104|  1.13629|  1.27271|  1.39928|  1.51508|  1.61930|  1.71123|  1.79030|  1.85604|  1.90811|  1.94633|  1.97061|  1.98104|  1.97780|  1.96123|  1.93180|  1.89008|  1.83678|  1.77271|  1.69879|  1.61604|  1.52554|  1.42849|  1.32610|  1.21966|  1.11051|  1.00000|</w:t>
      </w:r>
    </w:p>
    <w:p w14:paraId="27CCFF48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690|  0.000527449876973174  |   0.00000|  0.17327|  0.34516|  0.51434|  0.67947|  0.83925|  0.99246|  1.13792|  1.27452|  1.40126|  1.51721|  1.62156|  1.71360|  1.79275|  1.85855|  1.91066|  1.94889|  1.97316|  1.98355|  1.98025|  1.96360|  1.93406|  1.89221|  1.83876|  1.77452|  1.70042|  1.61746|  1.52675|  1.42947|  1.32684|  1.22016|  1.11077|  1.00000|</w:t>
      </w:r>
    </w:p>
    <w:p w14:paraId="7E6A3E13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691|  0.000528982153073398  |   0.00000|  0.17352|  0.34567|  0.51509|  0.68045|  0.84046|  0.99389|  1.13954|  1.27633|  1.40324|  1.51934|  1.62382|  1.71597|  1.79521|  1.86107|  1.91322|  1.95146|  1.97572|  1.98607|  1.98271|  1.96597|  1.93632|  1.89434|  1.84074|  1.77633|  1.70204|  1.61889|  1.52796|  1.43045|  1.32759|  1.22067|  1.11102|  1.00000|</w:t>
      </w:r>
    </w:p>
    <w:p w14:paraId="4CDC65B3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692|  0.000530515699626921  |   0.00000|  0.17377|  0.34617|  0.51583|  0.68143|  0.84167|  0.99531|  1.14117|  1.27815|  1.40522|  1.52147|  1.62608|  1.71834|  1.79766|  1.86358|  1.91577|  1.95402|  1.97827|  1.98858|  1.98516|  1.96834|  1.93858|  1.89647|  1.84272|  1.77815|  1.70367|  1.62031|  1.52917|  1.43143|  1.32833|  1.22117|  1.11127|  1.00000|</w:t>
      </w:r>
    </w:p>
    <w:p w14:paraId="3E36552D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693|  0.000532050513574633  |   0.00000|  0.17402|  0.34667|  0.51657|  0.68241|  0.84288|  0.99674|  1.14280|  1.27996|  1.40721|  1.52361|  1.62834|  1.72071|  1.80012|  1.86610|  1.91832|  1.95659|  1.98082|  1.99110|  1.98762|  1.97071|  1.94084|  1.89861|  1.84471|  1.77996|  1.70530|  1.62174|  1.53038|  1.43241|  1.32907|  1.22167|  1.11152|  1.00000|</w:t>
      </w:r>
    </w:p>
    <w:p w14:paraId="456E6E52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695|  0.000533586591865198  |   0.00000|  0.17427|  0.34717|  0.51732|  0.68339|  0.84409|  0.99816|  1.14443|  1.28178|  1.40919|  1.52574|  1.63061|  1.72308|  1.80257|  1.86861|  1.92088|  1.95915|  1.98338|  1.99361|  1.99007|  1.97308|  1.94311|  1.90074|  1.84669|  1.78178|  1.70693|  1.62316|  1.53159|  1.43339|  1.32982|  1.22217|  1.11177|  1.00000|</w:t>
      </w:r>
    </w:p>
    <w:p w14:paraId="388B2ADD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696|  0.000535123931454828  |   0.00000|  0.17452|  0.34767|  0.51806|  0.68437|  0.84530|  0.99959|  1.14605|  1.28359|  1.41117|  1.52787|  1.63287|  1.72545|  1.80503|  1.87113|  1.92343|  1.96172|  1.98593|  1.99613|  1.99253|  1.97545|  1.94537|  1.90287|  1.84867|  1.78359|  1.70855|  1.62459|  1.53280|  1.43437|  1.33056|  1.22267|  1.11202|  1.00000|</w:t>
      </w:r>
    </w:p>
    <w:p w14:paraId="4DF8296A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697|  0.000536662529306620  |   0.00000|  0.17477|  0.34817|  0.51881|  0.68536|  0.84651|  1.00101|  1.14768|  1.28540|  1.41316|  1.53001|  1.63513|  1.72782|  1.80748|  1.87365|  1.92598|  1.96428|  1.98848|  1.99865|  1.99498|  1.97782|  1.94763|  1.90501|  1.85066|  1.78540|  1.71018|  1.62601|  1.53401|  1.43536|  1.33131|  1.22317|  1.11227|  1.00000|</w:t>
      </w:r>
    </w:p>
    <w:p w14:paraId="4459AC23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698|  0.000538202382390995  |   0.00000|  0.17503|  0.34867|  0.51955|  0.68634|  0.84772|  1.00244|  1.14931|  1.28722|  1.41514|  1.53214|  1.63739|  1.73019|  1.80993|  1.87616|  1.92853|  1.96685|  1.99103|  2.00116|  1.99743|  1.98019|  1.94989|  1.90714|  1.85264|  1.78722|  1.71181|  1.62744|  1.53522|  1.43634|  1.33205|  1.22367|  1.11253|  1.00000|</w:t>
      </w:r>
    </w:p>
    <w:p w14:paraId="3F2D9262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699|  0.000539743487685929  |   0.00000|  0.17528|  0.34917|  0.52030|  0.68732|  0.84893|  1.00386|  1.15093|  1.28903|  1.41712|  1.53427|  1.63966|  1.73256|  1.81239|  1.87868|  1.93109|  1.96941|  1.99359|  2.00368|  1.99989|  1.98256|  1.95216|  1.90927|  1.85462|  1.78903|  1.71343|  1.62886|  1.53643|  1.43732|  1.33280|  1.22417|  1.11278|  1.00000|</w:t>
      </w:r>
    </w:p>
    <w:p w14:paraId="52558102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701|  0.000541285842176498  |   0.00000|  0.17553|  0.34967|  0.52104|  0.68830|  0.85014|  1.00529|  1.15256|  1.29084|  1.41910|  1.53640|  1.64192|  1.73493|  1.81484|  1.88119|  1.93364|  1.97198|  1.99614|  2.00619|  2.00234|  1.98493|  1.95442|  1.91140|  1.85660|  1.79084|  1.71506|  1.63029|  1.53764|  1.43830|  1.33354|  1.22467|  1.11303|  1.00000|</w:t>
      </w:r>
    </w:p>
    <w:p w14:paraId="3543078A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lastRenderedPageBreak/>
        <w:t xml:space="preserve">  0.702|  0.000542829442855108  |   0.00000|  0.17578|  0.35017|  0.52179|  0.68928|  0.85134|  1.00671|  1.15419|  1.29266|  1.42109|  1.53854|  1.64418|  1.73730|  1.81730|  1.88371|  1.93619|  1.97454|  1.99869|  2.00871|  2.00480|  1.98730|  1.95668|  1.91354|  1.85859|  1.79266|  1.71669|  1.63171|  1.53884|  1.43928|  1.33429|  1.22517|  1.11328|  1.00000|</w:t>
      </w:r>
    </w:p>
    <w:p w14:paraId="6784FC7E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703|  0.000544374286721494  |   0.00000|  0.17603|  0.35067|  0.52253|  0.69026|  0.85255|  1.00814|  1.15582|  1.29447|  1.42307|  1.54067|  1.64644|  1.73967|  1.81975|  1.88622|  1.93874|  1.97711|  2.00124|  2.01122|  2.00725|  1.98967|  1.95894|  1.91567|  1.86057|  1.79447|  1.71832|  1.63314|  1.54005|  1.44026|  1.33503|  1.22567|  1.11353|  1.00000|</w:t>
      </w:r>
    </w:p>
    <w:p w14:paraId="73D752EC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704|  0.000545920370782271  |   0.00000|  0.17628|  0.35117|  0.52328|  0.69125|  0.85376|  1.00956|  1.15744|  1.29629|  1.42505|  1.54280|  1.64870|  1.74204|  1.82221|  1.88874|  1.94130|  1.97967|  2.00380|  2.01374|  2.00971|  1.99204|  1.96120|  1.91780|  1.86255|  1.79629|  1.71994|  1.63456|  1.54126|  1.44125|  1.33578|  1.22617|  1.11378|  1.00000|</w:t>
      </w:r>
    </w:p>
    <w:p w14:paraId="2695302E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706|  0.000547467692051828  |   0.00000|  0.17653|  0.35167|  0.52402|  0.69223|  0.85497|  1.01099|  1.15907|  1.29810|  1.42703|  1.54493|  1.65097|  1.74441|  1.82466|  1.89126|  1.94385|  1.98224|  2.00635|  2.01626|  2.01216|  1.99441|  1.96347|  1.91993|  1.86453|  1.79810|  1.72157|  1.63599|  1.54247|  1.44223|  1.33652|  1.22667|  1.11403|  1.00000|</w:t>
      </w:r>
    </w:p>
    <w:p w14:paraId="446625B5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707|  0.000549016247550993  |   0.00000|  0.17679|  0.35217|  0.52477|  0.69321|  0.85618|  1.01241|  1.16070|  1.29991|  1.42902|  1.54707|  1.65323|  1.74678|  1.82712|  1.89377|  1.94640|  1.98480|  2.00890|  2.01877|  2.01462|  1.99678|  1.96573|  1.92207|  1.86652|  1.79991|  1.72320|  1.63741|  1.54368|  1.44321|  1.33727|  1.22717|  1.11429|  1.00000|</w:t>
      </w:r>
    </w:p>
    <w:p w14:paraId="1DC17828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708|  0.000550566034308586  |   0.00000|  0.17704|  0.35267|  0.52551|  0.69419|  0.85739|  1.01384|  1.16233|  1.30173|  1.43100|  1.54920|  1.65549|  1.74915|  1.82957|  1.89629|  1.94895|  1.98737|  2.01145|  2.02129|  2.01707|  1.99915|  1.96799|  1.92420|  1.86850|  1.80173|  1.72483|  1.63884|  1.54489|  1.44419|  1.33801|  1.22767|  1.11454|  1.00000|</w:t>
      </w:r>
    </w:p>
    <w:p w14:paraId="222B637C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709|  0.000552117049360090  |   0.00000|  0.17729|  0.35317|  0.52625|  0.69517|  0.85860|  1.01526|  1.16395|  1.30354|  1.43298|  1.55133|  1.65775|  1.75152|  1.83203|  1.89880|  1.95151|  1.98993|  2.01401|  2.02380|  2.01953|  2.00152|  1.97025|  1.92633|  1.87048|  1.80354|  1.72645|  1.64026|  1.54610|  1.44517|  1.33875|  1.22817|  1.11479|  1.00000|</w:t>
      </w:r>
    </w:p>
    <w:p w14:paraId="7594546D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710|  0.000553669289748093  |   0.00000|  0.17754|  0.35367|  0.52700|  0.69615|  0.85981|  1.01669|  1.16558|  1.30535|  1.43497|  1.55347|  1.66001|  1.75389|  1.83448|  1.90132|  1.95406|  1.99250|  2.01656|  2.02632|  2.02198|  2.00389|  1.97251|  1.92847|  1.87247|  1.80535|  1.72808|  1.64169|  1.54731|  1.44615|  1.33950|  1.22867|  1.11504|  1.00000|</w:t>
      </w:r>
    </w:p>
    <w:p w14:paraId="5677C545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712|  0.000555222752522511  |   0.00000|  0.17779|  0.35417|  0.52774|  0.69714|  0.86102|  1.01811|  1.16721|  1.30717|  1.43695|  1.55560|  1.66228|  1.75626|  1.83694|  1.90383|  1.95661|  1.99506|  2.01911|  2.02883|  2.02444|  2.00626|  1.97478|  1.93060|  1.87445|  1.80717|  1.72971|  1.64311|  1.54852|  1.44714|  1.34024|  1.22917|  1.11529|  1.00000|</w:t>
      </w:r>
    </w:p>
    <w:p w14:paraId="4BD7C2A8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713|  0.000556777434740363  |   0.00000|  0.17804|  0.35467|  0.52849|  0.69812|  0.86223|  1.01954|  1.16883|  1.30898|  1.43893|  1.55773|  1.66454|  1.75863|  1.83939|  1.90635|  1.95917|  1.99763|  2.02167|  2.03135|  2.02689|  2.00863|  1.97704|  1.93273|  1.87643|  1.80898|  1.73133|  1.64454|  1.54973|  1.44812|  1.34099|  1.22967|  1.11554|  1.00000|</w:t>
      </w:r>
    </w:p>
    <w:p w14:paraId="2F5371A9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714|  0.000558333333465555  |   0.00000|  0.17829|  0.35517|  0.52923|  0.69910|  0.86344|  1.02096|  1.17046|  1.31080|  1.44091|  1.55986|  1.66680|  1.76100|  1.84184|  1.90887|  1.96172|  2.00019|  2.02422|  2.03387|  2.02934|  2.01100|  1.97930|  1.93486|  1.87841|  1.81080|  1.73296|  1.64596|  1.55094|  1.44910|  1.34173|  1.23017|  1.11579|  1.00000|</w:t>
      </w:r>
    </w:p>
    <w:p w14:paraId="2F3C36F0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715|  0.000559890445769096  |   0.00000|  0.17855|  0.35567|  0.52998|  0.70008|  0.86464|  1.02239|  1.17209|  1.31261|  1.44290|  1.56200|  1.66906|  1.76337|  1.84430|  1.91138|  1.96427|  2.00276|  2.02677|  2.03638|  2.03180|  2.01337|  1.98156|  1.93700|  1.88040|  1.81261|  1.73459|  1.64739|  1.55214|  1.45008|  1.34248|  1.23067|  1.11605|  1.00000|</w:t>
      </w:r>
    </w:p>
    <w:p w14:paraId="34146729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717|  0.000561448768729544  |   0.00000|  0.17880|  0.35617|  0.53072|  0.70106|  0.86585|  1.02381|  1.17372|  1.31442|  1.44488|  1.56413|  1.67133|  1.76574|  1.84675|  1.91390|  1.96682|  2.00532|  2.02932|  2.03890|  2.03425|  2.01574|  1.98383|  1.93913|  1.88238|  1.81442|  1.73622|  1.64881|  1.55335|  1.45106|  1.34322|  1.23117|  1.11630|  1.00000|</w:t>
      </w:r>
    </w:p>
    <w:p w14:paraId="0DC65ECC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718|  0.000563008299431456  |   0.00000|  0.17905|  0.35667|  0.53147|  0.70204|  0.86706|  1.02524|  1.17534|  1.31624|  1.44686|  1.56626|  1.67359|  1.76811|  1.84921|  1.91641|  1.96938|  2.00789|  2.03188|  2.04141|  2.03671|  2.01811|  1.98609|  1.94126|  1.88436|  1.81624|  1.73784|  1.65024|  1.55456|  1.45204|  1.34397|  1.23167|  1.11655|  1.00000|</w:t>
      </w:r>
    </w:p>
    <w:p w14:paraId="0E2F75DB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719|  0.000564569034967377  |   0.00000|  0.17930|  0.35717|  0.53221|  0.70303|  0.86827|  1.02666|  1.17697|  1.31805|  1.44885|  1.56840|  1.67585|  1.77048|  1.85166|  1.91893|  1.97193|  2.01045|  2.03443|  2.04393|  2.03916|  2.02048|  1.98835|  1.94340|  1.88635|  1.81805|  1.73947|  1.65166|  1.55577|  1.45303|  1.34471|  1.23217|  1.11680|  1.00000|</w:t>
      </w:r>
    </w:p>
    <w:p w14:paraId="4DC8F972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720|  0.000566130972436518  |   0.00000|  0.17955|  0.35768|  0.53296|  0.70401|  0.86948|  1.02809|  1.17860|  1.31986|  1.45083|  1.57053|  1.67811|  1.77285|  1.85412|  1.92145|  1.97448|  2.01302|  2.03698|  2.04645|  2.04162|  2.02285|  1.99061|  1.94553|  1.88833|  1.81986|  1.74110|  1.65309|  1.55698|  1.45401|  1.34546|  1.23268|  1.11705|  1.00000|</w:t>
      </w:r>
    </w:p>
    <w:p w14:paraId="32166EAB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721|  0.000567694108945194  |   0.00000|  0.17980|  0.35818|  0.53370|  0.70499|  0.87069|  1.02951|  1.18023|  1.32168|  1.45281|  1.57266|  1.68037|  1.77522|  1.85657|  1.92396|  1.97703|  2.01558|  2.03953|  2.04896|  2.04407|  2.02522|  1.99287|  1.94766|  1.89031|  1.82168|  1.74273|  1.65451|  1.55819|  1.45499|  1.34620|  1.23318|  1.11730|  1.00000|</w:t>
      </w:r>
    </w:p>
    <w:p w14:paraId="21A07150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723|  0.000569258441606380  |   0.00000|  0.18005|  0.35868|  0.53444|  0.70597|  0.87190|  1.03094|  1.18185|  1.32349|  1.45479|  1.57479|  1.68264|  1.77759|  1.85903|  1.92648|  1.97959|  2.01815|  2.04209|  2.05148|  2.04653|  2.02759|  1.99514|  1.94979|  1.89229|  1.82349|  1.74435|  1.65594|  1.55940|  1.45597|  1.34694|  1.23368|  1.11755|  1.00000|</w:t>
      </w:r>
    </w:p>
    <w:p w14:paraId="2327BFB7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lastRenderedPageBreak/>
        <w:t xml:space="preserve">  0.724|  0.000570823967540157  |   0.00000|  0.18031|  0.35918|  0.53519|  0.70695|  0.87311|  1.03236|  1.18348|  1.32531|  1.45678|  1.57693|  1.68490|  1.77996|  1.86148|  1.92899|  1.98214|  2.02071|  2.04464|  2.05399|  2.04898|  2.02996|  1.99740|  1.95193|  1.89428|  1.82531|  1.74598|  1.65736|  1.56061|  1.45695|  1.34769|  1.23418|  1.11781|  1.00000|</w:t>
      </w:r>
    </w:p>
    <w:p w14:paraId="46F2850E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725|  0.000572390683873270  |   0.00000|  0.18056|  0.35968|  0.53593|  0.70793|  0.87432|  1.03379|  1.18511|  1.32712|  1.45876|  1.57906|  1.68716|  1.78232|  1.86394|  1.93151|  1.98469|  2.02328|  2.04719|  2.05651|  2.05144|  2.03232|  1.99966|  1.95406|  1.89626|  1.82712|  1.74761|  1.65879|  1.56182|  1.45793|  1.34843|  1.23468|  1.11806|  1.00000|</w:t>
      </w:r>
    </w:p>
    <w:p w14:paraId="60E73F0E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726|  0.000573958587740009  |   0.00000|  0.18081|  0.36018|  0.53668|  0.70891|  0.87553|  1.03521|  1.18673|  1.32893|  1.46074|  1.58119|  1.68942|  1.78469|  1.86639|  1.93402|  1.98725|  2.02584|  2.04975|  2.05902|  2.05389|  2.03469|  2.00192|  1.95619|  1.89824|  1.82893|  1.74923|  1.66021|  1.56303|  1.45891|  1.34918|  1.23518|  1.11831|  1.00000|</w:t>
      </w:r>
    </w:p>
    <w:p w14:paraId="226AD52E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728|  0.000575527676281329  |   0.00000|  0.18106|  0.36068|  0.53742|  0.70990|  0.87674|  1.03664|  1.18836|  1.33075|  1.46273|  1.58332|  1.69169|  1.78706|  1.86884|  1.93654|  1.98980|  2.02841|  2.05230|  2.06154|  2.05634|  2.03706|  2.00419|  1.95832|  1.90023|  1.83075|  1.75086|  1.66164|  1.56424|  1.45990|  1.34992|  1.23568|  1.11856|  1.00000|</w:t>
      </w:r>
    </w:p>
    <w:p w14:paraId="7780F80F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729|  0.000577097946644844  |   0.00000|  0.18131|  0.36118|  0.53817|  0.71088|  0.87795|  1.03806|  1.18999|  1.33256|  1.46471|  1.58546|  1.69395|  1.78943|  1.87130|  1.93906|  1.99235|  2.03097|  2.05485|  2.06406|  2.05880|  2.03943|  2.00645|  1.96046|  1.90221|  1.83256|  1.75249|  1.66306|  1.56545|  1.46088|  1.35067|  1.23618|  1.11881|  1.00000|</w:t>
      </w:r>
    </w:p>
    <w:p w14:paraId="29B95A0D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730|  0.000578669395985276  |   0.00000|  0.18156|  0.36168|  0.53891|  0.71186|  0.87915|  1.03949|  1.19162|  1.33437|  1.46669|  1.58759|  1.69621|  1.79180|  1.87375|  1.94157|  1.99490|  2.03354|  2.05740|  2.06657|  2.06125|  2.04180|  2.00871|  1.96259|  1.90419|  1.83437|  1.75412|  1.66449|  1.56665|  1.46186|  1.35141|  1.23668|  1.11906|  1.00000|</w:t>
      </w:r>
    </w:p>
    <w:p w14:paraId="46C06F47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731|  0.000580242021464006  |   0.00000|  0.18181|  0.36218|  0.53966|  0.71284|  0.88036|  1.04091|  1.19324|  1.33619|  1.46867|  1.58972|  1.69847|  1.79417|  1.87621|  1.94409|  1.99746|  2.03610|  2.05996|  2.06909|  2.06371|  2.04417|  2.01097|  1.96472|  1.90617|  1.83619|  1.75574|  1.66591|  1.56786|  1.46284|  1.35216|  1.23718|  1.11931|  1.00000|</w:t>
      </w:r>
    </w:p>
    <w:p w14:paraId="5F79C65D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732|  0.000581815820249076  |   0.00000|  0.18207|  0.36268|  0.54040|  0.71382|  0.88157|  1.04234|  1.19487|  1.33800|  1.47066|  1.59186|  1.70073|  1.79654|  1.87866|  1.94660|  2.00001|  2.03867|  2.06251|  2.07160|  2.06616|  2.04654|  2.01323|  1.96686|  1.90816|  1.83800|  1.75737|  1.66734|  1.56907|  1.46382|  1.35290|  1.23768|  1.11957|  1.00000|</w:t>
      </w:r>
    </w:p>
    <w:p w14:paraId="5DBBDA3D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734|  0.000583390789515636  |   0.00000|  0.18232|  0.36318|  0.54115|  0.71480|  0.88278|  1.04376|  1.19650|  1.33982|  1.47264|  1.59399|  1.70300|  1.79891|  1.88112|  1.94912|  2.00256|  2.04123|  2.06506|  2.07412|  2.06862|  2.04891|  2.01550|  1.96899|  1.91014|  1.83982|  1.75900|  1.66876|  1.57028|  1.46480|  1.35365|  1.23818|  1.11982|  1.00000|</w:t>
      </w:r>
    </w:p>
    <w:p w14:paraId="0AB04B0D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735|  0.000584966926445940  |   0.00000|  0.18257|  0.36368|  0.54189|  0.71579|  0.88399|  1.04519|  1.19812|  1.34163|  1.47462|  1.59612|  1.70526|  1.80128|  1.88357|  1.95163|  2.00511|  2.04380|  2.06761|  2.07663|  2.07107|  2.05128|  2.01776|  1.97112|  1.91212|  1.84163|  1.76062|  1.67019|  1.57149|  1.46579|  1.35439|  1.23868|  1.12007|  1.00000|</w:t>
      </w:r>
    </w:p>
    <w:p w14:paraId="283BF2FD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736|  0.000586544228228014  |   0.00000|  0.18282|  0.36418|  0.54264|  0.71677|  0.88520|  1.04661|  1.19975|  1.34344|  1.47660|  1.59825|  1.70752|  1.80365|  1.88603|  1.95415|  2.00767|  2.04636|  2.07017|  2.07915|  2.07353|  2.05365|  2.02002|  1.97325|  1.91410|  1.84344|  1.76225|  1.67161|  1.57270|  1.46677|  1.35514|  1.23918|  1.12032|  1.00000|</w:t>
      </w:r>
    </w:p>
    <w:p w14:paraId="1EE58F68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737|  0.000588122692058324  |   0.00000|  0.18307|  0.36468|  0.54338|  0.71775|  0.88641|  1.04804|  1.20138|  1.34526|  1.47859|  1.60039|  1.70978|  1.80602|  1.88848|  1.95667|  2.01022|  2.04893|  2.07272|  2.08167|  2.07598|  2.05602|  2.02228|  1.97539|  1.91609|  1.84526|  1.76388|  1.67304|  1.57391|  1.46775|  1.35588|  1.23968|  1.12057|  1.00000|</w:t>
      </w:r>
    </w:p>
    <w:p w14:paraId="67BB44CC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739|  0.000589702315138219  |   0.00000|  0.18332|  0.36518|  0.54412|  0.71873|  0.88762|  1.04946|  1.20301|  1.34707|  1.48057|  1.60252|  1.71204|  1.80839|  1.89094|  1.95918|  2.01277|  2.05149|  2.07527|  2.08418|  2.07844|  2.05839|  2.02454|  1.97752|  1.91807|  1.84707|  1.76551|  1.67446|  1.57512|  1.46873|  1.35662|  1.24018|  1.12082|  1.00000|</w:t>
      </w:r>
    </w:p>
    <w:p w14:paraId="164B32E8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740|  0.000591283094677042  |   0.00000|  0.18357|  0.36568|  0.54487|  0.71971|  0.88883|  1.05089|  1.20463|  1.34889|  1.48255|  1.60465|  1.71431|  1.81076|  1.89339|  1.96170|  2.01532|  2.05406|  2.07782|  2.08670|  2.08089|  2.06076|  2.02681|  1.97965|  1.92005|  1.84889|  1.76713|  1.67589|  1.57633|  1.46971|  1.35737|  1.24068|  1.12107|  1.00000|</w:t>
      </w:r>
    </w:p>
    <w:p w14:paraId="5DECBE3A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741|  0.000592865027890355  |   0.00000|  0.18383|  0.36618|  0.54561|  0.72069|  0.89004|  1.05231|  1.20626|  1.35070|  1.48454|  1.60678|  1.71657|  1.81313|  1.89585|  1.96421|  2.01788|  2.05662|  2.08038|  2.08921|  2.08335|  2.06313|  2.02907|  1.98178|  1.92204|  1.85070|  1.76876|  1.67731|  1.57754|  1.47069|  1.35811|  1.24118|  1.12133|  1.00000|</w:t>
      </w:r>
    </w:p>
    <w:p w14:paraId="5E4AB001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742|  0.000594448112000823  |   0.00000|  0.18408|  0.36668|  0.54636|  0.72168|  0.89125|  1.05374|  1.20789|  1.35251|  1.48652|  1.60892|  1.71883|  1.81550|  1.89830|  1.96673|  2.02043|  2.05919|  2.08293|  2.09173|  2.08580|  2.06550|  2.03133|  1.98392|  1.92402|  1.85251|  1.77039|  1.67874|  1.57875|  1.47168|  1.35886|  1.24168|  1.12158|  1.00000|</w:t>
      </w:r>
    </w:p>
    <w:p w14:paraId="724EF6A5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743|  0.000596032344236885  |   0.00000|  0.18433|  0.36718|  0.54710|  0.72266|  0.89246|  1.05516|  1.20952|  1.35433|  1.48850|  1.61105|  1.72109|  1.81787|  1.90075|  1.96924|  2.02298|  2.06175|  2.08548|  2.09424|  2.08825|  2.06787|  2.03359|  1.98605|  1.92600|  1.85433|  1.77202|  1.68016|  1.57996|  1.47266|  1.35960|  1.24218|  1.12183|  1.00000|</w:t>
      </w:r>
    </w:p>
    <w:p w14:paraId="5A590170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745|  0.000597617721834531  |   0.00000|  0.18458|  0.36768|  0.54785|  0.72364|  0.89366|  1.05659|  1.21114|  1.35614|  1.49048|  1.61318|  1.72336|  1.82024|  1.90321|  1.97176|  2.02554|  2.06432|  2.08804|  2.09676|  2.09071|  2.07024|  2.03586|  1.98818|  1.92798|  1.85614|  1.77364|  1.68159|  1.58116|  1.47364|  1.36035|  1.24268|  1.12208|  1.00000|</w:t>
      </w:r>
    </w:p>
    <w:p w14:paraId="23991C4D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lastRenderedPageBreak/>
        <w:t xml:space="preserve">  0.746|  0.000599204242036411  |   0.00000|  0.18483|  0.36818|  0.54859|  0.72462|  0.89487|  1.05801|  1.21277|  1.35795|  1.49247|  1.61532|  1.72562|  1.82261|  1.90566|  1.97428|  2.02809|  2.06688|  2.09059|  2.09928|  2.09316|  2.07261|  2.03812|  1.99032|  1.92997|  1.85795|  1.77527|  1.68301|  1.58237|  1.47462|  1.36109|  1.24318|  1.12233|  1.00000|</w:t>
      </w:r>
    </w:p>
    <w:p w14:paraId="43DF7E0E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747|  0.000600791902091391  |   0.00000|  0.18508|  0.36868|  0.54934|  0.72560|  0.89608|  1.05944|  1.21440|  1.35977|  1.49445|  1.61745|  1.72788|  1.82498|  1.90812|  1.97679|  2.03064|  2.06945|  2.09314|  2.10179|  2.09562|  2.07498|  2.04038|  1.99245|  1.93195|  1.85977|  1.77690|  1.68444|  1.58358|  1.47560|  1.36184|  1.24368|  1.12258|  1.00000|</w:t>
      </w:r>
    </w:p>
    <w:p w14:paraId="6FF3AEE2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748|  0.000602380699255001  |   0.00000|  0.18533|  0.36918|  0.55008|  0.72658|  0.89729|  1.06086|  1.21602|  1.36158|  1.49643|  1.61958|  1.73014|  1.82735|  1.91057|  1.97931|  2.03319|  2.07201|  2.09569|  2.10431|  2.09807|  2.07735|  2.04264|  1.99458|  1.93393|  1.86158|  1.77852|  1.68586|  1.58479|  1.47658|  1.36258|  1.24418|  1.12283|  1.00000|</w:t>
      </w:r>
    </w:p>
    <w:p w14:paraId="7288FF19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750|  0.000603970630789430  |   0.00000|  0.18559|  0.36969|  0.55083|  0.72757|  0.89850|  1.06229|  1.21765|  1.36340|  1.49842|  1.62171|  1.73240|  1.82972|  1.91303|  1.98182|  2.03575|  2.07458|  2.09825|  2.10682|  2.10053|  2.07972|  2.04490|  1.99671|  1.93592|  1.86340|  1.78015|  1.68729|  1.58600|  1.47757|  1.36333|  1.24469|  1.12309|  1.00000|</w:t>
      </w:r>
    </w:p>
    <w:p w14:paraId="0CAF4A9C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751|  0.000605561693963974  |   0.00000|  0.18584|  0.37019|  0.55157|  0.72855|  0.89971|  1.06371|  1.21928|  1.36521|  1.50040|  1.62385|  1.73467|  1.83209|  1.91548|  1.98434|  2.03830|  2.07714|  2.10080|  2.10934|  2.10298|  2.08209|  2.04717|  1.99885|  1.93790|  1.86521|  1.78178|  1.68871|  1.58721|  1.47855|  1.36407|  1.24519|  1.12334|  1.00000|</w:t>
      </w:r>
    </w:p>
    <w:p w14:paraId="3BCE0522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752|  0.000607153886053702  |   0.00000|  0.18609|  0.37069|  0.55232|  0.72953|  0.90092|  1.06514|  1.22091|  1.36702|  1.50238|  1.62598|  1.73693|  1.83446|  1.91794|  1.98686|  2.04085|  2.07971|  2.10335|  2.11186|  2.10544|  2.08446|  2.04943|  2.00098|  1.93988|  1.86702|  1.78341|  1.69014|  1.58842|  1.47953|  1.36482|  1.24569|  1.12359|  1.00000|</w:t>
      </w:r>
    </w:p>
    <w:p w14:paraId="69A7C79C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753|  0.000608747204340787  |   0.00000|  0.18634|  0.37119|  0.55306|  0.73051|  0.90213|  1.06656|  1.22253|  1.36884|  1.50436|  1.62811|  1.73919|  1.83683|  1.92039|  1.98937|  2.04340|  2.08227|  2.10590|  2.11437|  2.10789|  2.08683|  2.05169|  2.00311|  1.94186|  1.86884|  1.78503|  1.69156|  1.58963|  1.48051|  1.36556|  1.24619|  1.12384|  1.00000|</w:t>
      </w:r>
    </w:p>
    <w:p w14:paraId="64A198D7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754|  0.000610341646113177  |   0.00000|  0.18659|  0.37169|  0.55380|  0.73149|  0.90334|  1.06799|  1.22416|  1.37065|  1.50635|  1.63025|  1.74145|  1.83920|  1.92285|  1.99189|  2.04596|  2.08484|  2.10846|  2.11689|  2.11035|  2.08920|  2.05395|  2.00525|  1.94385|  1.87065|  1.78666|  1.69299|  1.59084|  1.48149|  1.36630|  1.24669|  1.12409|  1.00000|</w:t>
      </w:r>
    </w:p>
    <w:p w14:paraId="267162E6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756|  0.000611937208666813  |   0.00000|  0.18684|  0.37219|  0.55455|  0.73247|  0.90455|  1.06941|  1.22579|  1.37246|  1.50833|  1.63238|  1.74372|  1.84157|  1.92530|  1.99440|  2.04851|  2.08740|  2.11101|  2.11940|  2.11280|  2.09157|  2.05622|  2.00738|  1.94583|  1.87246|  1.78829|  1.69441|  1.59205|  1.48247|  1.36705|  1.24719|  1.12434|  1.00000|</w:t>
      </w:r>
    </w:p>
    <w:p w14:paraId="66EBCF85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757|  0.000613533889302520  |   0.00000|  0.18709|  0.37269|  0.55529|  0.73345|  0.90576|  1.07084|  1.22742|  1.37428|  1.51031|  1.63451|  1.74598|  1.84394|  1.92776|  1.99692|  2.05106|  2.08997|  2.11356|  2.12192|  2.11526|  2.09394|  2.05848|  2.00951|  1.94781|  1.87428|  1.78992|  1.69584|  1.59326|  1.48345|  1.36779|  1.24769|  1.12459|  1.00000|</w:t>
      </w:r>
    </w:p>
    <w:p w14:paraId="7F850378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758|  0.000615131685328674  |   0.00000|  0.18735|  0.37319|  0.55604|  0.73444|  0.90697|  1.07226|  1.22904|  1.37609|  1.51230|  1.63664|  1.74824|  1.84631|  1.93021|  1.99943|  2.05362|  2.09253|  2.11612|  2.12443|  2.11771|  2.09631|  2.06074|  2.01164|  1.94980|  1.87609|  1.79154|  1.69726|  1.59447|  1.48444|  1.36854|  1.24819|  1.12485|  1.00000|</w:t>
      </w:r>
    </w:p>
    <w:p w14:paraId="2CE310D9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759|  0.000616730594060311  |   0.00000|  0.18760|  0.37369|  0.55678|  0.73542|  0.90817|  1.07369|  1.23067|  1.37791|  1.51428|  1.63878|  1.75050|  1.84868|  1.93266|  2.00195|  2.05617|  2.09510|  2.11867|  2.12695|  2.12016|  2.09868|  2.06300|  2.01378|  1.95178|  1.87791|  1.79317|  1.69869|  1.59567|  1.48542|  1.36928|  1.24869|  1.12510|  1.00000|</w:t>
      </w:r>
    </w:p>
    <w:p w14:paraId="1E0A3139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760|  0.000618330612817353  |   0.00000|  0.18785|  0.37419|  0.55753|  0.73640|  0.90938|  1.07511|  1.23230|  1.37972|  1.51626|  1.64091|  1.75276|  1.85105|  1.93512|  2.00447|  2.05872|  2.09766|  2.12122|  2.12947|  2.12262|  2.10105|  2.06526|  2.01591|  1.95376|  1.87972|  1.79480|  1.70011|  1.59688|  1.48640|  1.37003|  1.24919|  1.12535|  1.00000|</w:t>
      </w:r>
    </w:p>
    <w:p w14:paraId="080F09C3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762|  0.000619931738928159  |   0.00000|  0.18810|  0.37469|  0.55827|  0.73738|  0.91059|  1.07654|  1.23392|  1.38153|  1.51824|  1.64304|  1.75503|  1.85342|  1.93757|  2.00698|  2.06127|  2.10023|  2.12377|  2.13198|  2.12507|  2.10342|  2.06753|  2.01804|  1.95574|  1.88153|  1.79642|  1.70154|  1.59809|  1.48738|  1.37077|  1.24969|  1.12560|  1.00000|</w:t>
      </w:r>
    </w:p>
    <w:p w14:paraId="43F63E34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763|  0.000621533969726418  |   0.00000|  0.18835|  0.37519|  0.55902|  0.73836|  0.91180|  1.07796|  1.23555|  1.38335|  1.52023|  1.64517|  1.75729|  1.85579|  1.94003|  2.00950|  2.06383|  2.10279|  2.12633|  2.13450|  2.12753|  2.10579|  2.06979|  2.02017|  1.95773|  1.88335|  1.79805|  1.70296|  1.59930|  1.48836|  1.37152|  1.25019|  1.12585|  1.00000|</w:t>
      </w:r>
    </w:p>
    <w:p w14:paraId="58BD2BDA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764|  0.000623137302552035  |   0.00000|  0.18860|  0.37569|  0.55976|  0.73934|  0.91301|  1.07939|  1.23718|  1.38516|  1.52221|  1.64731|  1.75955|  1.85816|  1.94248|  2.01201|  2.06638|  2.10536|  2.12888|  2.13701|  2.12998|  2.10816|  2.07205|  2.02231|  1.95971|  1.88516|  1.79968|  1.70439|  1.60051|  1.48934|  1.37226|  1.25069|  1.12610|  1.00000|</w:t>
      </w:r>
    </w:p>
    <w:p w14:paraId="6C4837AA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765|  0.000624741734752465  |   0.00000|  0.18885|  0.37619|  0.56051|  0.74033|  0.91422|  1.08082|  1.23881|  1.38697|  1.52419|  1.64944|  1.76181|  1.86053|  1.94494|  2.01453|  2.06893|  2.10792|  2.13143|  2.13953|  2.13244|  2.11053|  2.07431|  2.02444|  1.96169|  1.88697|  1.80131|  1.70582|  1.60172|  1.49033|  1.37301|  1.25119|  1.12635|  1.00000|</w:t>
      </w:r>
    </w:p>
    <w:p w14:paraId="298C5D0F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767|  0.000626347263680049  |   0.00000|  0.18911|  0.37669|  0.56125|  0.74131|  0.91543|  1.08224|  1.24043|  1.38879|  1.52618|  1.65157|  1.76408|  1.86290|  1.94739|  2.01704|  2.07148|  2.11049|  2.13398|  2.14204|  2.13489|  2.11290|  2.07658|  2.02657|  1.96368|  1.88879|  1.80293|  1.70724|  1.60293|  1.49131|  1.37375|  1.25169|  1.12661|  1.00000|</w:t>
      </w:r>
    </w:p>
    <w:p w14:paraId="08DADC4C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lastRenderedPageBreak/>
        <w:t xml:space="preserve">  0.768|  0.000627953886694677  |   0.00000|  0.18936|  0.37719|  0.56200|  0.74229|  0.91664|  1.08367|  1.24206|  1.39060|  1.52816|  1.65371|  1.76634|  1.86527|  1.94985|  2.01956|  2.07404|  2.11305|  2.13654|  2.14456|  2.13735|  2.11527|  2.07884|  2.02871|  1.96566|  1.89060|  1.80456|  1.70867|  1.60414|  1.49229|  1.37450|  1.25219|  1.12686|  1.00000|</w:t>
      </w:r>
    </w:p>
    <w:p w14:paraId="4F420CE6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769|  0.000629561601162010  |   0.00000|  0.18961|  0.37769|  0.56274|  0.74327|  0.91785|  1.08509|  1.24369|  1.39242|  1.53014|  1.65584|  1.76860|  1.86764|  1.95230|  2.02208|  2.07659|  2.11562|  2.13909|  2.14708|  2.13980|  2.11764|  2.08110|  2.03084|  1.96764|  1.89242|  1.80619|  1.71009|  1.60535|  1.49327|  1.37524|  1.25269|  1.12711|  1.00000|</w:t>
      </w:r>
    </w:p>
    <w:p w14:paraId="33F5C3B9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770|  0.000631170404454373  |   0.00000|  0.18986|  0.37819|  0.56348|  0.74425|  0.91906|  1.08652|  1.24532|  1.39423|  1.53212|  1.65797|  1.77086|  1.87001|  1.95476|  2.02459|  2.07914|  2.11818|  2.14164|  2.14959|  2.14226|  2.12001|  2.08336|  2.03297|  1.96962|  1.89423|  1.80782|  1.71152|  1.60656|  1.49425|  1.37598|  1.25319|  1.12736|  1.00000|</w:t>
      </w:r>
    </w:p>
    <w:p w14:paraId="766266D2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771|  0.000632780293950308  |   0.00000|  0.19011|  0.37869|  0.56423|  0.74523|  0.92027|  1.08794|  1.24694|  1.39604|  1.53411|  1.66010|  1.77312|  1.87238|  1.95721|  2.02711|  2.08170|  2.12075|  2.14420|  2.15211|  2.14471|  2.12238|  2.08562|  2.03510|  1.97161|  1.89604|  1.80944|  1.71294|  1.60777|  1.49523|  1.37673|  1.25369|  1.12761|  1.00000|</w:t>
      </w:r>
    </w:p>
    <w:p w14:paraId="380F8598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773|  0.000634391267034129  |   0.00000|  0.19036|  0.37919|  0.56497|  0.74622|  0.92148|  1.08937|  1.24857|  1.39786|  1.53609|  1.66224|  1.77539|  1.87475|  1.95967|  2.02962|  2.08425|  2.12332|  2.14675|  2.15462|  2.14717|  2.12475|  2.08789|  2.03724|  1.97359|  1.89786|  1.81107|  1.71437|  1.60898|  1.49622|  1.37747|  1.25419|  1.12786|  1.00000|</w:t>
      </w:r>
    </w:p>
    <w:p w14:paraId="4684E312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774|  0.000636003321097700  |   0.00000|  0.19061|  0.37969|  0.56572|  0.74720|  0.92268|  1.09079|  1.25020|  1.39967|  1.53807|  1.66437|  1.77765|  1.87712|  1.96212|  2.03214|  2.08680|  2.12588|  2.14930|  2.15714|  2.14962|  2.12712|  2.09015|  2.03937|  1.97557|  1.89967|  1.81270|  1.71579|  1.61018|  1.49720|  1.37822|  1.25469|  1.12811|  1.00000|</w:t>
      </w:r>
    </w:p>
    <w:p w14:paraId="730814FC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775|  0.000637616453538215  |   0.00000|  0.19087|  0.38019|  0.56646|  0.74818|  0.92389|  1.09222|  1.25182|  1.40148|  1.54006|  1.66650|  1.77991|  1.87949|  1.96457|  2.03466|  2.08935|  2.12845|  2.15185|  2.15966|  2.15207|  2.12949|  2.09241|  2.04150|  1.97756|  1.90148|  1.81432|  1.71722|  1.61139|  1.49818|  1.37896|  1.25519|  1.12837|  1.00000|</w:t>
      </w:r>
    </w:p>
    <w:p w14:paraId="1819F385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776|  0.000639230661759083  |   0.00000|  0.19112|  0.38069|  0.56721|  0.74916|  0.92510|  1.09364|  1.25345|  1.40330|  1.54204|  1.66864|  1.78217|  1.88186|  1.96703|  2.03717|  2.09191|  2.13101|  2.15441|  2.16217|  2.15453|  2.13186|  2.09467|  2.04364|  1.97954|  1.90330|  1.81595|  1.71864|  1.61260|  1.49916|  1.37971|  1.25569|  1.12862|  1.00000|</w:t>
      </w:r>
    </w:p>
    <w:p w14:paraId="36A0056A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778|  0.000640845943170376  |   0.00000|  0.19137|  0.38119|  0.56795|  0.75014|  0.92631|  1.09507|  1.25508|  1.40511|  1.54402|  1.67077|  1.78443|  1.88423|  1.96948|  2.03969|  2.09446|  2.13358|  2.15696|  2.16469|  2.15698|  2.13423|  2.09693|  2.04577|  1.98152|  1.90511|  1.81758|  1.72007|  1.61381|  1.50014|  1.38045|  1.25619|  1.12887|  1.00000|</w:t>
      </w:r>
    </w:p>
    <w:p w14:paraId="33FC9404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779|  0.000642462295188384  |   0.00000|  0.19162|  0.38170|  0.56870|  0.75112|  0.92752|  1.09649|  1.25671|  1.40693|  1.54600|  1.67290|  1.78670|  1.88660|  1.97194|  2.04220|  2.09701|  2.13614|  2.15951|  2.16720|  2.15944|  2.13660|  2.09920|  2.04790|  1.98350|  1.90693|  1.81921|  1.72149|  1.61502|  1.50112|  1.38120|  1.25670|  1.12912|  1.00000|</w:t>
      </w:r>
    </w:p>
    <w:p w14:paraId="7BC7357E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780|  0.000644079715234724  |   0.00000|  0.19187|  0.38220|  0.56944|  0.75211|  0.92873|  1.09792|  1.25833|  1.40874|  1.54799|  1.67503|  1.78896|  1.88897|  1.97439|  2.04472|  2.09956|  2.13871|  2.16206|  2.16972|  2.16189|  2.13897|  2.10146|  2.05003|  1.98549|  1.90874|  1.82083|  1.72292|  1.61623|  1.50211|  1.38194|  1.25720|  1.12937|  1.00000|</w:t>
      </w:r>
    </w:p>
    <w:p w14:paraId="245C0D06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781|  0.000645698200739009  |   0.00000|  0.19212|  0.38270|  0.57019|  0.75309|  0.92994|  1.09934|  1.25996|  1.41055|  1.54997|  1.67717|  1.79122|  1.89134|  1.97685|  2.04723|  2.10212|  2.14127|  2.16462|  2.17223|  2.16435|  2.14134|  2.10372|  2.05217|  1.98747|  1.91055|  1.82246|  1.72434|  1.61744|  1.50309|  1.38269|  1.25770|  1.12962|  1.00000|</w:t>
      </w:r>
    </w:p>
    <w:p w14:paraId="7A6C6888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782|  0.000647317749135290  |   0.00000|  0.19237|  0.38320|  0.57093|  0.75407|  0.93115|  1.10077|  1.26159|  1.41237|  1.55195|  1.67930|  1.79348|  1.89371|  1.97930|  2.04975|  2.10467|  2.14384|  2.16717|  2.17475|  2.16680|  2.14371|  2.10598|  2.05430|  1.98945|  1.91237|  1.82409|  1.72577|  1.61865|  1.50407|  1.38343|  1.25820|  1.12987|  1.00000|</w:t>
      </w:r>
    </w:p>
    <w:p w14:paraId="2BF322F1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784|  0.000648938357864726  |   0.00000|  0.19263|  0.38370|  0.57167|  0.75505|  0.93236|  1.10219|  1.26322|  1.41418|  1.55394|  1.68143|  1.79575|  1.89608|  1.98176|  2.05227|  2.10722|  2.14640|  2.16972|  2.17727|  2.16926|  2.14608|  2.10825|  2.05643|  1.99144|  1.91418|  1.82572|  1.72719|  1.61986|  1.50505|  1.38417|  1.25870|  1.13013|  1.00000|</w:t>
      </w:r>
    </w:p>
    <w:p w14:paraId="29904301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785|  0.000650560024374691  |   0.00000|  0.19288|  0.38420|  0.57242|  0.75603|  0.93357|  1.10362|  1.26484|  1.41600|  1.55592|  1.68357|  1.79801|  1.89845|  1.98421|  2.05478|  2.10978|  2.14897|  2.17228|  2.17978|  2.17171|  2.14845|  2.11051|  2.05857|  1.99342|  1.91600|  1.82734|  1.72862|  1.62107|  1.50603|  1.38492|  1.25920|  1.13038|  1.00000|</w:t>
      </w:r>
    </w:p>
    <w:p w14:paraId="1E6753D5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786|  0.000652182746118335  |   0.00000|  0.19313|  0.38470|  0.57316|  0.75701|  0.93478|  1.10504|  1.26647|  1.41781|  1.55790|  1.68570|  1.80027|  1.90082|  1.98667|  2.05730|  2.11233|  2.15153|  2.17483|  2.18230|  2.17417|  2.15082|  2.11277|  2.06070|  1.99540|  1.91781|  1.82897|  1.73004|  1.62228|  1.50701|  1.38566|  1.25970|  1.13063|  1.00000|</w:t>
      </w:r>
    </w:p>
    <w:p w14:paraId="7D07DD61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787|  0.000653806520554578  |   0.00000|  0.19338|  0.38520|  0.57391|  0.75800|  0.93599|  1.10647|  1.26810|  1.41962|  1.55988|  1.68783|  1.80253|  1.90319|  1.98912|  2.05981|  2.11488|  2.15410|  2.17738|  2.18481|  2.17662|  2.15319|  2.11503|  2.06283|  1.99738|  1.91962|  1.83060|  1.73147|  1.62349|  1.50800|  1.38641|  1.26020|  1.13088|  1.00000|</w:t>
      </w:r>
    </w:p>
    <w:p w14:paraId="31C4CBA0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789|  0.000655431345149005  |   0.00000|  0.19363|  0.38570|  0.57465|  0.75898|  0.93719|  1.10789|  1.26972|  1.42144|  1.56187|  1.68996|  1.80479|  1.90556|  1.99158|  2.06233|  2.11743|  2.15666|  2.17993|  2.18733|  2.17908|  2.15556|  2.11729|  2.06496|  1.99937|  1.92144|  1.83222|  1.73289|  1.62469|  1.50898|  1.38715|  1.26070|  1.13113|  1.00000|</w:t>
      </w:r>
    </w:p>
    <w:p w14:paraId="65C4767D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lastRenderedPageBreak/>
        <w:t xml:space="preserve">  0.790|  0.000657057217373858  |   0.00000|  0.19388|  0.38620|  0.57540|  0.75996|  0.93840|  1.10932|  1.27135|  1.42325|  1.56385|  1.69210|  1.80706|  1.90793|  1.99403|  2.06484|  2.11999|  2.15923|  2.18249|  2.18984|  2.18153|  2.15793|  2.11956|  2.06710|  2.00135|  1.92325|  1.83385|  1.73432|  1.62590|  1.50996|  1.38790|  1.26120|  1.13138|  1.00000|</w:t>
      </w:r>
    </w:p>
    <w:p w14:paraId="3D02908C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791|  0.000658684134706267  |   0.00000|  0.19413|  0.38670|  0.57614|  0.76094|  0.93961|  1.11074|  1.27298|  1.42506|  1.56583|  1.69423|  1.80932|  1.91030|  1.99649|  2.06736|  2.12254|  2.16179|  2.18504|  2.19236|  2.18399|  2.16030|  2.12182|  2.06923|  2.00333|  1.92506|  1.83548|  1.73574|  1.62711|  1.51094|  1.38864|  1.26170|  1.13163|  1.00000|</w:t>
      </w:r>
    </w:p>
    <w:p w14:paraId="26701D5B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792|  0.000660312094630022  |   0.00000|  0.19439|  0.38720|  0.57689|  0.76192|  0.94082|  1.11217|  1.27461|  1.42688|  1.56782|  1.69636|  1.81158|  1.91266|  1.99894|  2.06988|  2.12509|  2.16436|  2.18759|  2.19488|  2.18644|  2.16266|  2.12408|  2.07136|  2.00532|  1.92688|  1.83711|  1.73717|  1.62832|  1.51192|  1.38939|  1.26220|  1.13189|  1.00000|</w:t>
      </w:r>
    </w:p>
    <w:p w14:paraId="36230560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793|  0.000661941094635132  |   0.00000|  0.19464|  0.38770|  0.57763|  0.76290|  0.94203|  1.11359|  1.27623|  1.42869|  1.56980|  1.69849|  1.81384|  1.91503|  2.00139|  2.07239|  2.12765|  2.16692|  2.19015|  2.19739|  2.18889|  2.16503|  2.12634|  2.07349|  2.00730|  1.92869|  1.83873|  1.73859|  1.62953|  1.51290|  1.39013|  1.26270|  1.13214|  1.00000|</w:t>
      </w:r>
    </w:p>
    <w:p w14:paraId="7891FB21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795|  0.000663571132217378  |   0.00000|  0.19489|  0.38820|  0.57838|  0.76388|  0.94324|  1.11502|  1.27786|  1.43051|  1.57178|  1.70063|  1.81611|  1.91740|  2.00385|  2.07491|  2.13020|  2.16949|  2.19270|  2.19991|  2.19135|  2.16740|  2.12861|  2.07563|  2.00928|  1.93051|  1.84036|  1.74002|  1.63074|  1.51388|  1.39088|  1.26320|  1.13239|  1.00000|</w:t>
      </w:r>
    </w:p>
    <w:p w14:paraId="135C173A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796|  0.000665202204878756  |   0.00000|  0.19514|  0.38870|  0.57912|  0.76487|  0.94445|  1.11644|  1.27949|  1.43232|  1.57376|  1.70276|  1.81837|  1.91977|  2.00630|  2.07742|  2.13275|  2.17205|  2.19525|  2.20242|  2.19380|  2.16977|  2.13087|  2.07776|  2.01126|  1.93232|  1.84199|  1.74144|  1.63195|  1.51487|  1.39162|  1.26370|  1.13264|  1.00000|</w:t>
      </w:r>
    </w:p>
    <w:p w14:paraId="4EF3D7D2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797|  0.000666834310127040  |   0.00000|  0.19539|  0.38920|  0.57987|  0.76585|  0.94566|  1.11787|  1.28112|  1.43413|  1.57575|  1.70489|  1.82063|  1.92214|  2.00876|  2.07994|  2.13530|  2.17462|  2.19780|  2.20494|  2.19626|  2.17214|  2.13313|  2.07989|  2.01325|  1.93413|  1.84362|  1.74287|  1.63316|  1.51585|  1.39237|  1.26420|  1.13289|  1.00000|</w:t>
      </w:r>
    </w:p>
    <w:p w14:paraId="7BAB85A0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798|  0.000668467445476217  |   0.00000|  0.19564|  0.38970|  0.58061|  0.76683|  0.94687|  1.11929|  1.28274|  1.43595|  1.57773|  1.70703|  1.82289|  1.92451|  2.01121|  2.08246|  2.13786|  2.17718|  2.20036|  2.20746|  2.19871|  2.17451|  2.13539|  2.08203|  2.01523|  1.93595|  1.84524|  1.74429|  1.63437|  1.51683|  1.39311|  1.26470|  1.13314|  1.00000|</w:t>
      </w:r>
    </w:p>
    <w:p w14:paraId="7E32525E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800|  0.000670101608446050  |   0.00000|  0.19589|  0.39020|  0.58135|  0.76781|  0.94808|  1.12072|  1.28437|  1.43776|  1.57971|  1.70916|  1.82515|  1.92688|  2.01367|  2.08497|  2.14041|  2.17975|  2.20291|  2.20997|  2.20117|  2.17688|  2.13765|  2.08416|  2.01721|  1.93776|  1.84687|  1.74572|  1.63558|  1.51781|  1.39385|  1.26520|  1.13339|  1.00000|</w:t>
      </w:r>
    </w:p>
    <w:p w14:paraId="6B8EDB1A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801|  0.000671736796562517  |   0.00000|  0.19615|  0.39070|  0.58210|  0.76879|  0.94929|  1.12214|  1.28600|  1.43957|  1.58170|  1.71129|  1.82742|  1.92925|  2.01612|  2.08749|  2.14296|  2.18231|  2.20546|  2.21249|  2.20362|  2.17925|  2.13992|  2.08629|  2.01920|  1.93957|  1.84850|  1.74714|  1.63679|  1.51879|  1.39460|  1.26570|  1.13365|  1.00000|</w:t>
      </w:r>
    </w:p>
    <w:p w14:paraId="6278777E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802|  0.000673373007357370  |   0.00000|  0.19640|  0.39120|  0.58284|  0.76977|  0.95050|  1.12357|  1.28762|  1.44139|  1.58368|  1.71342|  1.82968|  1.93162|  2.01858|  2.09000|  2.14551|  2.18488|  2.20801|  2.21500|  2.20608|  2.18162|  2.14218|  2.08842|  2.02118|  1.94139|  1.85012|  1.74857|  1.63800|  1.51977|  1.39534|  1.26620|  1.13390|  1.00000|</w:t>
      </w:r>
    </w:p>
    <w:p w14:paraId="428D1123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803|  0.000675010238368579  |   0.00000|  0.19665|  0.39170|  0.58359|  0.77076|  0.95170|  1.12499|  1.28925|  1.44320|  1.58566|  1.71556|  1.83194|  1.93399|  2.02103|  2.09252|  2.14807|  2.18744|  2.21057|  2.21752|  2.20853|  2.18399|  2.14444|  2.09056|  2.02316|  1.94320|  1.85175|  1.74999|  1.63920|  1.52076|  1.39609|  1.26670|  1.13415|  1.00000|</w:t>
      </w:r>
    </w:p>
    <w:p w14:paraId="38D748ED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804|  0.000676648487139442  |   0.00000|  0.19690|  0.39220|  0.58433|  0.77174|  0.95291|  1.12642|  1.29088|  1.44502|  1.58764|  1.71769|  1.83420|  1.93636|  2.02349|  2.09503|  2.15062|  2.19001|  2.21312|  2.22003|  2.21099|  2.18636|  2.14670|  2.09269|  2.02514|  1.94502|  1.85338|  1.75142|  1.64041|  1.52174|  1.39683|  1.26720|  1.13440|  1.00000|</w:t>
      </w:r>
    </w:p>
    <w:p w14:paraId="36158470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806|  0.000678287751219919  |   0.00000|  0.19715|  0.39270|  0.58508|  0.77272|  0.95412|  1.12784|  1.29251|  1.44683|  1.58963|  1.71982|  1.83647|  1.93873|  2.02594|  2.09755|  2.15317|  2.19257|  2.21567|  2.22255|  2.21344|  2.18873|  2.14897|  2.09482|  2.02713|  1.94683|  1.85501|  1.75284|  1.64162|  1.52272|  1.39758|  1.26770|  1.13465|  1.00000|</w:t>
      </w:r>
    </w:p>
    <w:p w14:paraId="72869C71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807|  0.000679928028165300  |   0.00000|  0.19740|  0.39321|  0.58582|  0.77370|  0.95533|  1.12927|  1.29413|  1.44864|  1.59161|  1.72196|  1.83873|  1.94110|  2.02840|  2.10007|  2.15573|  2.19514|  2.21823|  2.22507|  2.21590|  2.19110|  2.15123|  2.09696|  2.02911|  1.94864|  1.85663|  1.75427|  1.64283|  1.52370|  1.39832|  1.26821|  1.13490|  1.00000|</w:t>
      </w:r>
    </w:p>
    <w:p w14:paraId="312CA080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808|  0.000681569315537089  |   0.00000|  0.19765|  0.39371|  0.58657|  0.77468|  0.95654|  1.13069|  1.29576|  1.45046|  1.59359|  1.72409|  1.84099|  1.94347|  2.03085|  2.10258|  2.15828|  2.19770|  2.22078|  2.22758|  2.21835|  2.19347|  2.15349|  2.09909|  2.03109|  1.95046|  1.85826|  1.75569|  1.64404|  1.52468|  1.39907|  1.26871|  1.13515|  1.00000|</w:t>
      </w:r>
    </w:p>
    <w:p w14:paraId="1816154F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809|  0.000683211610902124  |   0.00000|  0.19791|  0.39421|  0.58731|  0.77566|  0.95775|  1.13212|  1.29739|  1.45227|  1.59558|  1.72622|  1.84325|  1.94584|  2.03331|  2.10510|  2.16083|  2.20027|  2.22333|  2.23010|  2.22081|  2.19584|  2.15575|  2.10122|  2.03308|  1.95227|  1.85989|  1.75712|  1.64525|  1.52566|  1.39981|  1.26921|  1.13541|  1.00000|</w:t>
      </w:r>
    </w:p>
    <w:p w14:paraId="223C4421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811|  0.000684854911834343  |   0.00000|  0.19816|  0.39471|  0.58806|  0.77665|  0.95896|  1.13354|  1.29902|  1.45408|  1.59756|  1.72835|  1.84551|  1.94821|  2.03576|  2.10761|  2.16338|  2.20283|  2.22588|  2.23261|  2.22326|  2.19821|  2.15801|  2.10335|  2.03506|  1.95408|  1.86152|  1.75854|  1.64646|  1.52665|  1.40056|  1.26971|  1.13566|  1.00000|</w:t>
      </w:r>
    </w:p>
    <w:p w14:paraId="7D0E63F3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lastRenderedPageBreak/>
        <w:t xml:space="preserve">  0.812|  0.000686499215912129  |   0.00000|  0.19841|  0.39521|  0.58880|  0.77763|  0.96017|  1.13497|  1.30064|  1.45590|  1.59954|  1.73049|  1.84778|  1.95058|  2.03821|  2.11013|  2.16594|  2.20540|  2.22844|  2.23513|  2.22571|  2.20058|  2.16028|  2.10549|  2.03704|  1.95590|  1.86314|  1.75997|  1.64767|  1.52763|  1.40130|  1.27021|  1.13591|  1.00000|</w:t>
      </w:r>
    </w:p>
    <w:p w14:paraId="2C1D69CC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813|  0.000688144520720524  |   0.00000|  0.19866|  0.39571|  0.58955|  0.77861|  0.96138|  1.13639|  1.30227|  1.45771|  1.60152|  1.73262|  1.85004|  1.95295|  2.04067|  2.11265|  2.16849|  2.20796|  2.23099|  2.23765|  2.22817|  2.20295|  2.16254|  2.10762|  2.03902|  1.95771|  1.86477|  1.76139|  1.64888|  1.52861|  1.40205|  1.27071|  1.13616|  1.00000|</w:t>
      </w:r>
    </w:p>
    <w:p w14:paraId="7F708F26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814|  0.000689790823849901  |   0.00000|  0.19891|  0.39621|  0.59029|  0.77959|  0.96259|  1.13782|  1.30390|  1.45953|  1.60351|  1.73475|  1.85230|  1.95532|  2.04312|  2.11516|  2.17104|  2.21053|  2.23354|  2.24016|  2.23062|  2.20532|  2.16480|  2.10975|  2.04101|  1.95953|  1.86640|  1.76282|  1.65009|  1.52959|  1.40279|  1.27121|  1.13641|  1.00000|</w:t>
      </w:r>
    </w:p>
    <w:p w14:paraId="1C308F0E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815|  0.000691438122896848  |   0.00000|  0.19916|  0.39671|  0.59103|  0.78057|  0.96380|  1.13924|  1.30553|  1.46134|  1.60549|  1.73689|  1.85456|  1.95769|  2.04558|  2.11768|  2.17359|  2.21309|  2.23609|  2.24268|  2.23308|  2.20769|  2.16706|  2.11189|  2.04299|  1.96134|  1.86803|  1.76424|  1.65130|  1.53057|  1.40353|  1.27171|  1.13666|  1.00000|</w:t>
      </w:r>
    </w:p>
    <w:p w14:paraId="0DECD572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817|  0.000693086415463284  |   0.00000|  0.19941|  0.39721|  0.59178|  0.78155|  0.96501|  1.14067|  1.30715|  1.46315|  1.60747|  1.73902|  1.85683|  1.96006|  2.04803|  2.12019|  2.17615|  2.21566|  2.23865|  2.24519|  2.23553|  2.21006|  2.16933|  2.11402|  2.04497|  1.96315|  1.86965|  1.76567|  1.65251|  1.53155|  1.40428|  1.27221|  1.13691|  1.00000|</w:t>
      </w:r>
    </w:p>
    <w:p w14:paraId="51C52338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818|  0.000694735699157345  |   0.00000|  0.19967|  0.39771|  0.59252|  0.78254|  0.96622|  1.14209|  1.30878|  1.46497|  1.60946|  1.74115|  1.85909|  1.96243|  2.05049|  2.12271|  2.17870|  2.21822|  2.24120|  2.24771|  2.23799|  2.21243|  2.17159|  2.11615|  2.04696|  1.96497|  1.87128|  1.76709|  1.65372|  1.53254|  1.40502|  1.27271|  1.13717|  1.00000|</w:t>
      </w:r>
    </w:p>
    <w:p w14:paraId="12E50D03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819|  0.000696385971592939  |   0.00000|  0.19992|  0.39821|  0.59327|  0.78352|  0.96742|  1.14352|  1.31041|  1.46678|  1.61144|  1.74328|  1.86135|  1.96480|  2.05294|  2.12522|  2.18125|  2.22079|  2.24375|  2.25022|  2.24044|  2.21480|  2.17385|  2.11828|  2.04894|  1.96678|  1.87291|  1.76852|  1.65492|  1.53352|  1.40577|  1.27321|  1.13742|  1.00000|</w:t>
      </w:r>
    </w:p>
    <w:p w14:paraId="7830F49E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820|  0.000698037230389303  |   0.00000|  0.20017|  0.39871|  0.59401|  0.78450|  0.96863|  1.14494|  1.31203|  1.46860|  1.61342|  1.74542|  1.86361|  1.96717|  2.05540|  2.12774|  2.18381|  2.22335|  2.24631|  2.25274|  2.24290|  2.21717|  2.17611|  2.12042|  2.05092|  1.96860|  1.87453|  1.76994|  1.65613|  1.53450|  1.40651|  1.27371|  1.13767|  1.00000|</w:t>
      </w:r>
    </w:p>
    <w:p w14:paraId="09254B03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822|  0.000699689473171894  |   0.00000|  0.20042|  0.39921|  0.59476|  0.78548|  0.96984|  1.14637|  1.31366|  1.47041|  1.61540|  1.74755|  1.86588|  1.96954|  2.05785|  2.13026|  2.18636|  2.22592|  2.24886|  2.25526|  2.24535|  2.21954|  2.17838|  2.12255|  2.05290|  1.97041|  1.87616|  1.77137|  1.65734|  1.53548|  1.40726|  1.27421|  1.13792|  1.00000|</w:t>
      </w:r>
    </w:p>
    <w:p w14:paraId="76BB5E12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823|  0.000701342697571494  |   0.00000|  0.20067|  0.39971|  0.59550|  0.78646|  0.97105|  1.14779|  1.31529|  1.47222|  1.61739|  1.74968|  1.86814|  1.97191|  2.06031|  2.13277|  2.18891|  2.22848|  2.25141|  2.25777|  2.24781|  2.22191|  2.18064|  2.12468|  2.05489|  1.97222|  1.87779|  1.77279|  1.65855|  1.53646|  1.40800|  1.27471|  1.13817|  1.00000|</w:t>
      </w:r>
    </w:p>
    <w:p w14:paraId="0D14CA49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824|  0.000702996901224662  |   0.00000|  0.20092|  0.40021|  0.59625|  0.78744|  0.97226|  1.14922|  1.31692|  1.47404|  1.61937|  1.75182|  1.87040|  1.97428|  2.06276|  2.13529|  2.19146|  2.23105|  2.25396|  2.26029|  2.25026|  2.22428|  2.18290|  2.12682|  2.05687|  1.97404|  1.87942|  1.77422|  1.65976|  1.53744|  1.40875|  1.27521|  1.13842|  1.00000|</w:t>
      </w:r>
    </w:p>
    <w:p w14:paraId="71A0FBCD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825|  0.000704652081773727  |   0.00000|  0.20117|  0.40071|  0.59699|  0.78843|  0.97347|  1.15064|  1.31854|  1.47585|  1.62135|  1.75395|  1.87266|  1.97665|  2.06522|  2.13780|  2.19402|  2.23361|  2.25652|  2.26280|  2.25272|  2.22665|  2.18516|  2.12895|  2.05885|  1.97585|  1.88104|  1.77564|  1.66097|  1.53843|  1.40949|  1.27571|  1.13867|  1.00000|</w:t>
      </w:r>
    </w:p>
    <w:p w14:paraId="47E8EAE6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826|  0.000706308236866349  |   0.00000|  0.20143|  0.40121|  0.59774|  0.78941|  0.97468|  1.15207|  1.32017|  1.47766|  1.62334|  1.75608|  1.87492|  1.97902|  2.06767|  2.14032|  2.19657|  2.23618|  2.25907|  2.26532|  2.25517|  2.22902|  2.18742|  2.13108|  2.06084|  1.97766|  1.88267|  1.77707|  1.66218|  1.53941|  1.41024|  1.27621|  1.13893|  1.00000|</w:t>
      </w:r>
    </w:p>
    <w:p w14:paraId="4D88441C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828|  0.000707965364156848  |   0.00000|  0.20168|  0.40171|  0.59848|  0.79039|  0.97589|  1.15350|  1.32180|  1.47948|  1.62532|  1.75821|  1.87719|  1.98139|  2.07013|  2.14284|  2.19912|  2.23875|  2.26162|  2.26784|  2.25763|  2.23139|  2.18969|  2.13321|  2.06282|  1.97948|  1.88430|  1.77850|  1.66339|  1.54039|  1.41098|  1.27671|  1.13918|  1.00000|</w:t>
      </w:r>
    </w:p>
    <w:p w14:paraId="7FA9B5BE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829|  0.000709623461304432  |   0.00000|  0.20193|  0.40221|  0.59923|  0.79137|  0.97710|  1.15492|  1.32343|  1.48129|  1.62730|  1.76035|  1.87945|  1.98376|  2.07258|  2.14535|  2.20168|  2.24131|  2.26418|  2.27035|  2.26008|  2.23376|  2.19195|  2.13535|  2.06480|  1.98129|  1.88593|  1.77992|  1.66460|  1.54137|  1.41173|  1.27721|  1.13943|  1.00000|</w:t>
      </w:r>
    </w:p>
    <w:p w14:paraId="2CAE367B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830|  0.000711282525973633  |   0.00000|  0.20218|  0.40271|  0.59997|  0.79235|  0.97831|  1.15635|  1.32505|  1.48311|  1.62928|  1.76248|  1.88171|  1.98613|  2.07503|  2.14787|  2.20423|  2.24388|  2.26673|  2.27287|  2.26253|  2.23613|  2.19421|  2.13748|  2.06678|  1.98311|  1.88755|  1.78135|  1.66581|  1.54235|  1.41247|  1.27771|  1.13968|  1.00000|</w:t>
      </w:r>
    </w:p>
    <w:p w14:paraId="326CDB49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831|  0.000712942555835205  |   0.00000|  0.20243|  0.40321|  0.60071|  0.79333|  0.97952|  1.15777|  1.32668|  1.48492|  1.63127|  1.76461|  1.88397|  1.98850|  2.07749|  2.15038|  2.20678|  2.24644|  2.26928|  2.27538|  2.26499|  2.23850|  2.19647|  2.13961|  2.06877|  1.98492|  1.88918|  1.78277|  1.66702|  1.54333|  1.41321|  1.27821|  1.13993|  1.00000|</w:t>
      </w:r>
    </w:p>
    <w:p w14:paraId="152547C1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833|  0.000714603548565229  |   0.00000|  0.20268|  0.40371|  0.60146|  0.79432|  0.98073|  1.15920|  1.32831|  1.48673|  1.63325|  1.76675|  1.88624|  1.99087|  2.07994|  2.15290|  2.20933|  2.24901|  2.27183|  2.27790|  2.26744|  2.24087|  2.19874|  2.14175|  2.07075|  1.98673|  1.89081|  1.78420|  1.66823|  1.54432|  1.41396|  1.27871|  1.14018|  1.00000|</w:t>
      </w:r>
    </w:p>
    <w:p w14:paraId="523E6E7C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lastRenderedPageBreak/>
        <w:t xml:space="preserve">  0.834|  0.000716265501845559  |   0.00000|  0.20293|  0.40421|  0.60220|  0.79530|  0.98193|  1.16062|  1.32993|  1.48855|  1.63523|  1.76888|  1.88850|  1.99324|  2.08240|  2.15541|  2.21189|  2.25157|  2.27439|  2.28041|  2.26990|  2.24324|  2.20100|  2.14388|  2.07273|  1.98855|  1.89243|  1.78562|  1.66943|  1.54530|  1.41470|  1.27921|  1.14043|  1.00000|</w:t>
      </w:r>
    </w:p>
    <w:p w14:paraId="40216DCD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835|  0.000717928413363378  |   0.00000|  0.20319|  0.40471|  0.60295|  0.79628|  0.98314|  1.16205|  1.33156|  1.49036|  1.63722|  1.77101|  1.89076|  1.99561|  2.08485|  2.15793|  2.21444|  2.25414|  2.27694|  2.28293|  2.27235|  2.24561|  2.20326|  2.14601|  2.07472|  1.99036|  1.89406|  1.78705|  1.67064|  1.54628|  1.41545|  1.27971|  1.14069|  1.00000|</w:t>
      </w:r>
    </w:p>
    <w:p w14:paraId="5D7E3ABF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836|  0.000719592280812087  |   0.00000|  0.20344|  0.40522|  0.60369|  0.79726|  0.98435|  1.16347|  1.33319|  1.49218|  1.63920|  1.77314|  1.89302|  1.99798|  2.08731|  2.16045|  2.21699|  2.25670|  2.27949|  2.28545|  2.27481|  2.24798|  2.20552|  2.14814|  2.07670|  1.99218|  1.89569|  1.78847|  1.67185|  1.54726|  1.41619|  1.28022|  1.14094|  1.00000|</w:t>
      </w:r>
    </w:p>
    <w:p w14:paraId="4EA09318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837|  0.000721257101889528  |   0.00000|  0.20369|  0.40572|  0.60444|  0.79824|  0.98556|  1.16490|  1.33482|  1.49399|  1.64118|  1.77528|  1.89528|  2.00035|  2.08976|  2.16296|  2.21954|  2.25927|  2.28204|  2.28796|  2.27726|  2.25035|  2.20778|  2.15028|  2.07868|  1.99399|  1.89732|  1.78990|  1.67306|  1.54824|  1.41694|  1.28072|  1.14119|  1.00000|</w:t>
      </w:r>
    </w:p>
    <w:p w14:paraId="0137D42B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839|  0.000722922874300203  |   0.00000|  0.20394|  0.40622|  0.60518|  0.79922|  0.98677|  1.16632|  1.33644|  1.49580|  1.64316|  1.77741|  1.89755|  2.00272|  2.09222|  2.16548|  2.22210|  2.26183|  2.28460|  2.29048|  2.27972|  2.25272|  2.21005|  2.15241|  2.08066|  1.99580|  1.89894|  1.79132|  1.67427|  1.54922|  1.41768|  1.28122|  1.14144|  1.00000|</w:t>
      </w:r>
    </w:p>
    <w:p w14:paraId="55D31DEE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840|  0.000724589595753056  |   0.00000|  0.20419|  0.40672|  0.60593|  0.80021|  0.98798|  1.16775|  1.33807|  1.49762|  1.64515|  1.77954|  1.89981|  2.00509|  2.09467|  2.16799|  2.22465|  2.26440|  2.28715|  2.29299|  2.28217|  2.25509|  2.21231|  2.15454|  2.08265|  1.99762|  1.90057|  1.79275|  1.67548|  1.55021|  1.41843|  1.28172|  1.14169|  1.00000|</w:t>
      </w:r>
    </w:p>
    <w:p w14:paraId="1F302907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841|  0.000726257263963692  |   0.00000|  0.20444|  0.40722|  0.60667|  0.80119|  0.98919|  1.16917|  1.33970|  1.49943|  1.64713|  1.78167|  1.90207|  2.00746|  2.09713|  2.17051|  2.22720|  2.26696|  2.28970|  2.29551|  2.28463|  2.25746|  2.21457|  2.15667|  2.08463|  1.99943|  1.90220|  1.79417|  1.67669|  1.55119|  1.41917|  1.28222|  1.14194|  1.00000|</w:t>
      </w:r>
    </w:p>
    <w:p w14:paraId="15A2B043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842|  0.000727925876652602  |   0.00000|  0.20469|  0.40772|  0.60742|  0.80217|  0.99040|  1.17060|  1.34133|  1.50124|  1.64911|  1.78381|  1.90433|  2.00983|  2.09958|  2.17303|  2.22976|  2.26953|  2.29226|  2.29803|  2.28708|  2.25983|  2.21683|  2.15881|  2.08661|  2.00124|  1.90383|  1.79560|  1.67790|  1.55217|  1.41992|  1.28272|  1.14219|  1.00000|</w:t>
      </w:r>
    </w:p>
    <w:p w14:paraId="1D50AF18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844|  0.000729595431545604  |   0.00000|  0.20495|  0.40822|  0.60816|  0.80315|  0.99161|  1.17202|  1.34295|  1.50306|  1.65110|  1.78594|  1.90660|  2.01220|  2.10204|  2.17554|  2.23231|  2.27209|  2.29481|  2.30054|  2.28954|  2.26220|  2.21910|  2.16094|  2.08860|  2.00306|  1.90545|  1.79702|  1.67911|  1.55315|  1.42066|  1.28322|  1.14245|  1.00000|</w:t>
      </w:r>
    </w:p>
    <w:p w14:paraId="3B59DA66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845|  0.000731265926374292  |   0.00000|  0.20520|  0.40872|  0.60891|  0.80413|  0.99282|  1.17345|  1.34458|  1.50487|  1.65308|  1.78807|  1.90886|  2.01457|  2.10449|  2.17806|  2.23486|  2.27466|  2.29736|  2.30306|  2.29199|  2.26457|  2.22136|  2.16307|  2.09058|  2.00487|  1.90708|  1.79845|  1.68032|  1.55413|  1.42141|  1.28372|  1.14270|  1.00000|</w:t>
      </w:r>
    </w:p>
    <w:p w14:paraId="011C5B1E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846|  0.000732937358875585  |   0.00000|  0.20545|  0.40922|  0.60965|  0.80511|  0.99403|  1.17487|  1.34621|  1.50669|  1.65506|  1.79021|  1.91112|  2.01694|  2.10695|  2.18057|  2.23741|  2.27722|  2.29991|  2.30557|  2.29445|  2.26694|  2.22362|  2.16521|  2.09256|  2.00669|  1.90871|  1.79987|  1.68153|  1.55511|  1.42215|  1.28422|  1.14295|  1.00000|</w:t>
      </w:r>
    </w:p>
    <w:p w14:paraId="37E03C21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847|  0.000734609726792179  |   0.00000|  0.20570|  0.40972|  0.61039|  0.80610|  0.99524|  1.17630|  1.34784|  1.50850|  1.65704|  1.79234|  1.91338|  2.01931|  2.10940|  2.18309|  2.23997|  2.27979|  2.30247|  2.30809|  2.29690|  2.26931|  2.22588|  2.16734|  2.09454|  2.00850|  1.91034|  1.80130|  1.68274|  1.55610|  1.42289|  1.28472|  1.14320|  1.00000|</w:t>
      </w:r>
    </w:p>
    <w:p w14:paraId="306F9A9A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848|  0.000736283027871654  |   0.00000|  0.20595|  0.41022|  0.61114|  0.80708|  0.99645|  1.17772|  1.34946|  1.51031|  1.65903|  1.79447|  1.91564|  2.02168|  2.11185|  2.18561|  2.24252|  2.28235|  2.30502|  2.31061|  2.29935|  2.27168|  2.22814|  2.16947|  2.09653|  2.01031|  1.91196|  1.80272|  1.68395|  1.55708|  1.42364|  1.28522|  1.14345|  1.00000|</w:t>
      </w:r>
    </w:p>
    <w:p w14:paraId="448AD85E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850|  0.000737957259867361  |   0.00000|  0.20620|  0.41072|  0.61188|  0.80806|  0.99765|  1.17915|  1.35109|  1.51213|  1.66101|  1.79660|  1.91791|  2.02405|  2.11431|  2.18812|  2.24507|  2.28492|  2.30757|  2.31312|  2.30181|  2.27405|  2.23041|  2.17160|  2.09851|  2.01213|  1.91359|  1.80415|  1.68515|  1.55806|  1.42438|  1.28572|  1.14370|  1.00000|</w:t>
      </w:r>
    </w:p>
    <w:p w14:paraId="1D9B607F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851|  0.000739632420537983  |   0.00000|  0.20645|  0.41122|  0.61263|  0.80904|  0.99886|  1.18057|  1.35272|  1.51394|  1.66299|  1.79874|  1.92017|  2.02642|  2.11676|  2.19064|  2.24763|  2.28748|  2.31013|  2.31564|  2.30426|  2.27642|  2.23267|  2.17374|  2.10049|  2.01394|  1.91522|  1.80557|  1.68636|  1.55904|  1.42513|  1.28622|  1.14395|  1.00000|</w:t>
      </w:r>
    </w:p>
    <w:p w14:paraId="6CD1B383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852|  0.000741308507647975  |   0.00000|  0.20671|  0.41172|  0.61337|  0.81002|  1.00007|  1.18200|  1.35434|  1.51576|  1.66498|  1.80087|  1.92243|  2.02879|  2.11922|  2.19315|  2.25018|  2.29005|  2.31268|  2.31815|  2.30672|  2.27879|  2.23493|  2.17587|  2.10248|  2.01576|  1.91684|  1.80700|  1.68757|  1.56002|  1.42587|  1.28672|  1.14421|  1.00000|</w:t>
      </w:r>
    </w:p>
    <w:p w14:paraId="43E09E74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853|  0.000742985518966233  |   0.00000|  0.20696|  0.41222|  0.61412|  0.81100|  1.00128|  1.18342|  1.35597|  1.51757|  1.66696|  1.80300|  1.92469|  2.03116|  2.12167|  2.19567|  2.25273|  2.29261|  2.31523|  2.32067|  2.30917|  2.28116|  2.23719|  2.17800|  2.10446|  2.01757|  1.91847|  1.80842|  1.68878|  1.56100|  1.42662|  1.28722|  1.14446|  1.00000|</w:t>
      </w:r>
    </w:p>
    <w:p w14:paraId="1B2B9758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854|  0.000744663452267424  |   0.00000|  0.20721|  0.41272|  0.61486|  0.81198|  1.00249|  1.18485|  1.35760|  1.51938|  1.66894|  1.80514|  1.92696|  2.03353|  2.12413|  2.19818|  2.25528|  2.29518|  2.31778|  2.32318|  2.31163|  2.28353|  2.23946|  2.18014|  2.10644|  2.01938|  1.92010|  1.80985|  1.68999|  1.56198|  1.42736|  1.28772|  1.14471|  1.00000|</w:t>
      </w:r>
    </w:p>
    <w:p w14:paraId="7259BE38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lastRenderedPageBreak/>
        <w:t xml:space="preserve">  0.856|  0.000746342305332437  |   0.00000|  0.20746|  0.41322|  0.61561|  0.81297|  1.00370|  1.18627|  1.35923|  1.52120|  1.67092|  1.80727|  1.92922|  2.03590|  2.12658|  2.20070|  2.25784|  2.29774|  2.32034|  2.32570|  2.31408|  2.28590|  2.24172|  2.18227|  2.10842|  2.02120|  1.92173|  1.81127|  1.69120|  1.56297|  1.42811|  1.28822|  1.14496|  1.00000|</w:t>
      </w:r>
    </w:p>
    <w:p w14:paraId="77E34D79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857|  0.000748022075946597  |   0.00000|  0.20771|  0.41372|  0.61635|  0.81395|  1.00491|  1.18770|  1.36085|  1.52301|  1.67291|  1.80940|  1.93148|  2.03827|  2.12904|  2.20322|  2.26039|  2.30031|  2.32289|  2.32822|  2.31654|  2.28827|  2.24398|  2.18440|  2.11041|  2.02301|  1.92335|  1.81270|  1.69241|  1.56395|  1.42885|  1.28872|  1.14521|  1.00000|</w:t>
      </w:r>
    </w:p>
    <w:p w14:paraId="662000C8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858|  0.000749702761900561  |   0.00000|  0.20796|  0.41422|  0.61710|  0.81493|  1.00612|  1.18912|  1.36248|  1.52482|  1.67489|  1.81153|  1.93374|  2.04064|  2.13149|  2.20573|  2.26294|  2.30287|  2.32544|  2.33073|  2.31899|  2.29064|  2.24624|  2.18653|  2.11239|  2.02482|  1.92498|  1.81412|  1.69362|  1.56493|  1.42960|  1.28922|  1.14546|  1.00000|</w:t>
      </w:r>
    </w:p>
    <w:p w14:paraId="74CAF329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859|  0.000751384360990759  |   0.00000|  0.20821|  0.41472|  0.61784|  0.81591|  1.00733|  1.19055|  1.36411|  1.52664|  1.67687|  1.81367|  1.93600|  2.04301|  2.13395|  2.20825|  2.26550|  2.30544|  2.32800|  2.33325|  2.32145|  2.29301|  2.24850|  2.18867|  2.11437|  2.02664|  1.92661|  1.81555|  1.69483|  1.56591|  1.43034|  1.28972|  1.14571|  1.00000|</w:t>
      </w:r>
    </w:p>
    <w:p w14:paraId="28DF6B6D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861|  0.000753066871018948  |   0.00000|  0.20847|  0.41522|  0.61859|  0.81689|  1.00854|  1.19197|  1.36574|  1.52845|  1.67886|  1.81580|  1.93827|  2.04538|  2.13640|  2.21076|  2.26805|  2.30800|  2.33055|  2.33576|  2.32390|  2.29538|  2.25077|  2.19080|  2.11636|  2.02845|  1.92824|  1.81697|  1.69604|  1.56689|  1.43109|  1.29022|  1.14597|  1.00000|</w:t>
      </w:r>
    </w:p>
    <w:p w14:paraId="1E28EE12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862|  0.000754750289791328  |   0.00000|  0.20872|  0.41572|  0.61933|  0.81787|  1.00975|  1.19340|  1.36736|  1.53027|  1.68084|  1.81793|  1.94053|  2.04775|  2.13886|  2.21328|  2.27060|  2.31057|  2.33310|  2.33828|  2.32636|  2.29775|  2.25303|  2.19293|  2.11834|  2.03027|  1.92986|  1.81840|  1.69725|  1.56787|  1.43183|  1.29072|  1.14622|  1.00000|</w:t>
      </w:r>
    </w:p>
    <w:p w14:paraId="2341E83B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863|  0.000756434615119872  |   0.00000|  0.20897|  0.41622|  0.62008|  0.81886|  1.01096|  1.19482|  1.36899|  1.53208|  1.68282|  1.82007|  1.94279|  2.05012|  2.14131|  2.21580|  2.27315|  2.31313|  2.33565|  2.34080|  2.32881|  2.30012|  2.25529|  2.19507|  2.12032|  2.03208|  1.93149|  1.81982|  1.69846|  1.56886|  1.43258|  1.29122|  1.14647|  1.00000|</w:t>
      </w:r>
    </w:p>
    <w:p w14:paraId="3276E20C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864|  0.000758119844822769  |   0.00000|  0.20922|  0.41673|  0.62082|  0.81984|  1.01216|  1.19625|  1.37062|  1.53389|  1.68480|  1.82220|  1.94505|  2.05249|  2.14377|  2.21831|  2.27571|  2.31570|  2.33821|  2.34331|  2.33127|  2.30249|  2.25755|  2.19720|  2.12230|  2.03389|  1.93312|  1.82125|  1.69966|  1.56984|  1.43332|  1.29173|  1.14672|  1.00000|</w:t>
      </w:r>
    </w:p>
    <w:p w14:paraId="15CAAC32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865|  0.000759805976721761  |   0.00000|  0.20947|  0.41723|  0.62156|  0.82082|  1.01337|  1.19767|  1.37224|  1.53571|  1.68679|  1.82433|  1.94732|  2.05486|  2.14622|  2.22083|  2.27826|  2.31826|  2.34076|  2.34583|  2.33372|  2.30486|  2.25982|  2.19933|  2.12429|  2.03571|  1.93474|  1.82267|  1.70087|  1.57082|  1.43406|  1.29223|  1.14697|  1.00000|</w:t>
      </w:r>
    </w:p>
    <w:p w14:paraId="1B3CB8BB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867|  0.000761493008645253  |   0.00000|  0.20972|  0.41773|  0.62231|  0.82180|  1.01458|  1.19910|  1.37387|  1.53752|  1.68877|  1.82646|  1.94958|  2.05723|  2.14868|  2.22334|  2.28081|  2.32083|  2.34331|  2.34834|  2.33618|  2.30723|  2.26208|  2.20146|  2.12627|  2.03752|  1.93637|  1.82410|  1.70208|  1.57180|  1.43481|  1.29273|  1.14722|  1.00000|</w:t>
      </w:r>
    </w:p>
    <w:p w14:paraId="0387AB1D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868|  0.000763180938426089  |   0.00000|  0.20997|  0.41823|  0.62305|  0.82278|  1.01579|  1.20052|  1.37550|  1.53933|  1.69075|  1.82860|  1.95184|  2.05960|  2.15113|  2.22586|  2.28336|  2.32340|  2.34586|  2.35086|  2.33863|  2.30960|  2.26434|  2.20360|  2.12825|  2.03933|  1.93800|  1.82552|  1.70329|  1.57278|  1.43555|  1.29323|  1.14747|  1.00000|</w:t>
      </w:r>
    </w:p>
    <w:p w14:paraId="06BC2E76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869|  0.000764869763902887  |   0.00000|  0.21023|  0.41873|  0.62380|  0.82376|  1.01700|  1.20195|  1.37713|  1.54115|  1.69274|  1.83073|  1.95410|  2.06197|  2.15358|  2.22837|  2.28592|  2.32596|  2.34842|  2.35337|  2.34108|  2.31197|  2.26660|  2.20573|  2.13024|  2.04115|  1.93963|  1.82695|  1.70450|  1.57376|  1.43630|  1.29373|  1.14773|  1.00000|</w:t>
      </w:r>
    </w:p>
    <w:p w14:paraId="7C4F1DCF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870|  0.000766559482918261  |   0.00000|  0.21048|  0.41923|  0.62454|  0.82475|  1.01821|  1.20337|  1.37875|  1.54296|  1.69472|  1.83286|  1.95637|  2.06434|  2.15604|  2.23089|  2.28847|  2.32853|  2.35097|  2.35589|  2.34354|  2.31434|  2.26887|  2.20786|  2.13222|  2.04296|  1.94125|  1.82837|  1.70571|  1.57475|  1.43704|  1.29423|  1.14798|  1.00000|</w:t>
      </w:r>
    </w:p>
    <w:p w14:paraId="02379034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872|  0.000768250093321488  |   0.00000|  0.21073|  0.41973|  0.62529|  0.82573|  1.01942|  1.20480|  1.38038|  1.54478|  1.69670|  1.83500|  1.95863|  2.06671|  2.15849|  2.23341|  2.29102|  2.33109|  2.35352|  2.35841|  2.34599|  2.31671|  2.27113|  2.21000|  2.13420|  2.04478|  1.94288|  1.82980|  1.70692|  1.57573|  1.43779|  1.29473|  1.14823|  1.00000|</w:t>
      </w:r>
    </w:p>
    <w:p w14:paraId="28A3D410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873|  0.000769941592966727  |   0.00000|  0.21098|  0.42023|  0.62603|  0.82671|  1.02063|  1.20622|  1.38201|  1.54659|  1.69869|  1.83713|  1.96089|  2.06908|  2.16095|  2.23592|  2.29358|  2.33366|  2.35608|  2.36092|  2.34845|  2.31908|  2.27339|  2.21213|  2.13619|  2.04659|  1.94451|  1.83122|  1.70813|  1.57671|  1.43853|  1.29523|  1.14848|  1.00000|</w:t>
      </w:r>
    </w:p>
    <w:p w14:paraId="300B33FF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874|  0.000771633979712583  |   0.00000|  0.21123|  0.42073|  0.62678|  0.82769|  1.02184|  1.20765|  1.38364|  1.54840|  1.70067|  1.83926|  1.96315|  2.07145|  2.16340|  2.23844|  2.29613|  2.33622|  2.35863|  2.36344|  2.35090|  2.32145|  2.27565|  2.21426|  2.13817|  2.04840|  1.94614|  1.83265|  1.70934|  1.57769|  1.43928|  1.29573|  1.14873|  1.00000|</w:t>
      </w:r>
    </w:p>
    <w:p w14:paraId="38D6815F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875|  0.000773327251423428  |   0.00000|  0.21148|  0.42123|  0.62752|  0.82867|  1.02305|  1.20907|  1.38526|  1.55022|  1.70265|  1.84139|  1.96541|  2.07382|  2.16586|  2.24095|  2.29868|  2.33879|  2.36118|  2.36595|  2.35336|  2.32382|  2.27791|  2.21639|  2.14015|  2.05022|  1.94776|  1.83407|  1.71055|  1.57867|  1.44002|  1.29623|  1.14898|  1.00000|</w:t>
      </w:r>
    </w:p>
    <w:p w14:paraId="182DFB25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876|  0.000775021405968523  |   0.00000|  0.21173|  0.42173|  0.62827|  0.82965|  1.02426|  1.21050|  1.38689|  1.55203|  1.70463|  1.84353|  1.96768|  2.07619|  2.16831|  2.24347|  2.30123|  2.34135|  2.36373|  2.36847|  2.35581|  2.32619|  2.28018|  2.21853|  2.14213|  2.05203|  1.94939|  1.83550|  1.71176|  1.57965|  1.44077|  1.29673|  1.14923|  1.00000|</w:t>
      </w:r>
    </w:p>
    <w:p w14:paraId="370887EB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lastRenderedPageBreak/>
        <w:t xml:space="preserve">  0.878|  0.000776716441222458  |   0.00000|  0.21199|  0.42223|  0.62901|  0.83064|  1.02547|  1.21193|  1.38852|  1.55385|  1.70662|  1.84566|  1.96994|  2.07856|  2.17077|  2.24599|  2.30379|  2.34392|  2.36629|  2.37099|  2.35827|  2.32856|  2.28244|  2.22066|  2.14412|  2.05385|  1.95102|  1.83693|  1.71297|  1.58064|  1.44151|  1.29723|  1.14949|  1.00000|</w:t>
      </w:r>
    </w:p>
    <w:p w14:paraId="5D53152A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879|  0.000778412355064262  |   0.00000|  0.21224|  0.42273|  0.62976|  0.83162|  1.02668|  1.21335|  1.39015|  1.55566|  1.70860|  1.84779|  1.97220|  2.08093|  2.17322|  2.24850|  2.30634|  2.34648|  2.36884|  2.37350|  2.36072|  2.33093|  2.28470|  2.22279|  2.14610|  2.05566|  1.95265|  1.83835|  1.71418|  1.58162|  1.44226|  1.29773|  1.14974|  1.00000|</w:t>
      </w:r>
    </w:p>
    <w:p w14:paraId="575FE172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880|  0.000780109145379182  |   0.00000|  0.21249|  0.42323|  0.63050|  0.83260|  1.02788|  1.21478|  1.39177|  1.55747|  1.71058|  1.84993|  1.97446|  2.08330|  2.17568|  2.25102|  2.30889|  2.34905|  2.37139|  2.37602|  2.36318|  2.33330|  2.28696|  2.22493|  2.14808|  2.05747|  1.95427|  1.83978|  1.71538|  1.58260|  1.44300|  1.29823|  1.14999|  1.00000|</w:t>
      </w:r>
    </w:p>
    <w:p w14:paraId="1458AF8E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881|  0.000781806810056906  |   0.00000|  0.21274|  0.42373|  0.63124|  0.83358|  1.02909|  1.21620|  1.39340|  1.55929|  1.71257|  1.85206|  1.97673|  2.08567|  2.17813|  2.25353|  2.31145|  2.35161|  2.37395|  2.37853|  2.36563|  2.33567|  2.28923|  2.22706|  2.15007|  2.05929|  1.95590|  1.84120|  1.71659|  1.58358|  1.44374|  1.29873|  1.15024|  1.00000|</w:t>
      </w:r>
    </w:p>
    <w:p w14:paraId="29538599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883|  0.000783505346992008  |   0.00000|  0.21299|  0.42423|  0.63199|  0.83456|  1.03030|  1.21763|  1.39503|  1.56110|  1.71455|  1.85419|  1.97899|  2.08804|  2.18059|  2.25605|  2.31400|  2.35418|  2.37650|  2.38105|  2.36809|  2.33804|  2.29149|  2.22919|  2.15205|  2.06110|  1.95753|  1.84263|  1.71780|  1.58456|  1.44449|  1.29923|  1.15049|  1.00000|</w:t>
      </w:r>
    </w:p>
    <w:p w14:paraId="0438FC1A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884|  0.000785204754084834  |   0.00000|  0.21324|  0.42473|  0.63273|  0.83554|  1.03151|  1.21905|  1.39665|  1.56292|  1.71653|  1.85632|  1.98125|  2.09041|  2.18304|  2.25857|  2.31655|  2.35674|  2.37905|  2.38357|  2.37054|  2.34041|  2.29375|  2.23132|  2.15403|  2.06292|  1.95915|  1.84405|  1.71901|  1.58554|  1.44523|  1.29973|  1.15074|  1.00000|</w:t>
      </w:r>
    </w:p>
    <w:p w14:paraId="192C29CB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885|  0.000786905029239726  |   0.00000|  0.21349|  0.42523|  0.63348|  0.83653|  1.03272|  1.22048|  1.39828|  1.56473|  1.71851|  1.85846|  1.98351|  2.09278|  2.18550|  2.26108|  2.31910|  2.35931|  2.38160|  2.38608|  2.37300|  2.34278|  2.29601|  2.23346|  2.15601|  2.06473|  1.96078|  1.84548|  1.72022|  1.58653|  1.44598|  1.30023|  1.15099|  1.00000|</w:t>
      </w:r>
    </w:p>
    <w:p w14:paraId="4E4C1B00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886|  0.000788606170367245  |   0.00000|  0.21375|  0.42573|  0.63422|  0.83751|  1.03393|  1.22190|  1.39991|  1.56654|  1.72050|  1.86059|  1.98578|  2.09515|  2.18795|  2.26360|  2.32166|  2.36187|  2.38416|  2.38860|  2.37545|  2.34515|  2.29828|  2.23559|  2.15800|  2.06654|  1.96241|  1.84690|  1.72143|  1.58751|  1.44672|  1.30073|  1.15125|  1.00000|</w:t>
      </w:r>
    </w:p>
    <w:p w14:paraId="58B4A910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887|  0.000790308175382393  |   0.00000|  0.21400|  0.42623|  0.63497|  0.83849|  1.03514|  1.22333|  1.40154|  1.56836|  1.72248|  1.86272|  1.98804|  2.09752|  2.19041|  2.26611|  2.32421|  2.36444|  2.38671|  2.39111|  2.37791|  2.34752|  2.30054|  2.23772|  2.15998|  2.06836|  1.96404|  1.84833|  1.72264|  1.58849|  1.44747|  1.30123|  1.15150|  1.00000|</w:t>
      </w:r>
    </w:p>
    <w:p w14:paraId="25C6B164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889|  0.000792011042205054  |   0.00000|  0.21425|  0.42673|  0.63571|  0.83947|  1.03635|  1.22475|  1.40316|  1.57017|  1.72446|  1.86486|  1.99030|  2.09989|  2.19286|  2.26863|  2.32676|  2.36700|  2.38926|  2.39363|  2.38036|  2.34989|  2.30280|  2.23986|  2.16196|  2.07017|  1.96566|  1.84975|  1.72385|  1.58947|  1.44821|  1.30173|  1.15175|  1.00000|</w:t>
      </w:r>
    </w:p>
    <w:p w14:paraId="5290165B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890|  0.000793714768760445  |   0.00000|  0.21450|  0.42723|  0.63646|  0.84045|  1.03756|  1.22618|  1.40479|  1.57198|  1.72645|  1.86699|  1.99256|  2.10226|  2.19532|  2.27114|  2.32932|  2.36957|  2.39182|  2.39614|  2.38282|  2.35226|  2.30506|  2.24199|  2.16395|  2.07198|  1.96729|  1.85118|  1.72506|  1.59045|  1.44896|  1.30223|  1.15200|  1.00000|</w:t>
      </w:r>
    </w:p>
    <w:p w14:paraId="7CB67067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891|  0.000795419352978222  |   0.00000|  0.21475|  0.42774|  0.63720|  0.84143|  1.03877|  1.22760|  1.40642|  1.57380|  1.72843|  1.86912|  1.99482|  2.10463|  2.19777|  2.27366|  2.33187|  2.37213|  2.39437|  2.39866|  2.38527|  2.35463|  2.30732|  2.24412|  2.16593|  2.07380|  1.96892|  1.85260|  1.72627|  1.59143|  1.44970|  1.30274|  1.15225|  1.00000|</w:t>
      </w:r>
    </w:p>
    <w:p w14:paraId="7E032D54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892|  0.000797124792794257  |   0.00000|  0.21500|  0.42824|  0.63795|  0.84242|  1.03998|  1.22903|  1.40805|  1.57561|  1.73041|  1.87125|  1.99709|  2.10700|  2.20022|  2.27618|  2.33442|  2.37470|  2.39692|  2.40118|  2.38772|  2.35700|  2.30959|  2.24625|  2.16791|  2.07561|  1.97055|  1.85403|  1.72748|  1.59242|  1.45045|  1.30324|  1.15250|  1.00000|</w:t>
      </w:r>
    </w:p>
    <w:p w14:paraId="5AEEF0EA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894|  0.000798831086147977  |   0.00000|  0.21525|  0.42874|  0.63869|  0.84340|  1.04119|  1.23045|  1.40967|  1.57743|  1.73239|  1.87339|  1.99935|  2.10937|  2.20268|  2.27869|  2.33697|  2.37726|  2.39947|  2.40369|  2.39018|  2.35937|  2.31185|  2.24839|  2.16989|  2.07743|  1.97217|  1.85545|  1.72869|  1.59340|  1.45119|  1.30374|  1.15275|  1.00000|</w:t>
      </w:r>
    </w:p>
    <w:p w14:paraId="1B9D3586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895|  0.000800538230985026  |   0.00000|  0.21551|  0.42924|  0.63944|  0.84438|  1.04240|  1.23188|  1.41130|  1.57924|  1.73438|  1.87552|  2.00161|  2.11174|  2.20513|  2.28121|  2.33953|  2.37983|  2.40203|  2.40621|  2.39263|  2.36174|  2.31411|  2.25052|  2.17188|  2.07924|  1.97380|  1.85688|  1.72990|  1.59438|  1.45194|  1.30424|  1.15301|  1.00000|</w:t>
      </w:r>
    </w:p>
    <w:p w14:paraId="791B1A76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896|  0.000802246225254599  |   0.00000|  0.21576|  0.42974|  0.64018|  0.84536|  1.04360|  1.23330|  1.41293|  1.58105|  1.73636|  1.87765|  2.00387|  2.11411|  2.20759|  2.28372|  2.34208|  2.38239|  2.40458|  2.40872|  2.39509|  2.36411|  2.31637|  2.25265|  2.17386|  2.08105|  1.97543|  1.85830|  1.73110|  1.59536|  1.45268|  1.30474|  1.15326|  1.00000|</w:t>
      </w:r>
    </w:p>
    <w:p w14:paraId="1FD31755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897|  0.000803955066911666  |   0.00000|  0.21601|  0.43024|  0.64092|  0.84634|  1.04481|  1.23473|  1.41456|  1.58287|  1.73834|  1.87979|  2.00614|  2.11648|  2.21004|  2.28624|  2.34463|  2.38496|  2.40713|  2.41124|  2.39754|  2.36648|  2.31864|  2.25479|  2.17584|  2.08287|  1.97706|  1.85973|  1.73231|  1.59634|  1.45342|  1.30524|  1.15351|  1.00000|</w:t>
      </w:r>
    </w:p>
    <w:p w14:paraId="0032D21A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898|  0.000805664753916080  |   0.00000|  0.21626|  0.43074|  0.64167|  0.84732|  1.04602|  1.23615|  1.41618|  1.58468|  1.74033|  1.88192|  2.00840|  2.11885|  2.21250|  2.28876|  2.34719|  2.38752|  2.40969|  2.41376|  2.40000|  2.36885|  2.32090|  2.25692|  2.17783|  2.08468|  1.97868|  1.86115|  1.73352|  1.59732|  1.45417|  1.30574|  1.15376|  1.00000|</w:t>
      </w:r>
    </w:p>
    <w:p w14:paraId="38B2E818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lastRenderedPageBreak/>
        <w:t xml:space="preserve">  0.900|  0.000807375284232581  |   0.00000|  0.21651|  0.43124|  0.64241|  0.84831|  1.04723|  1.23758|  1.41781|  1.58650|  1.74231|  1.88405|  2.01066|  2.12122|  2.21495|  2.29127|  2.34974|  2.39009|  2.41224|  2.41627|  2.40245|  2.37122|  2.32316|  2.25905|  2.17981|  2.08650|  1.98031|  1.86258|  1.73473|  1.59831|  1.45491|  1.30624|  1.15401|  1.00000|</w:t>
      </w:r>
    </w:p>
    <w:p w14:paraId="427EA07C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901|  0.000809086655831237  |   0.00000|  0.21676|  0.43174|  0.64316|  0.84929|  1.04844|  1.23900|  1.41944|  1.58831|  1.74429|  1.88618|  2.01292|  2.12359|  2.21741|  2.29379|  2.35229|  2.39265|  2.41479|  2.41879|  2.40491|  2.37359|  2.32542|  2.26118|  2.18179|  2.08831|  1.98194|  1.86400|  1.73594|  1.59929|  1.45566|  1.30674|  1.15426|  1.00000|</w:t>
      </w:r>
    </w:p>
    <w:p w14:paraId="0EDF8D04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902|  0.000810798866685669  |   0.00000|  0.21701|  0.43224|  0.64390|  0.85027|  1.04965|  1.24043|  1.42106|  1.59012|  1.74627|  1.88832|  2.01518|  2.12595|  2.21986|  2.29630|  2.35484|  2.39522|  2.41734|  2.42130|  2.40736|  2.37595|  2.32768|  2.26332|  2.18377|  2.09012|  1.98356|  1.86543|  1.73715|  1.60027|  1.45640|  1.30724|  1.15451|  1.00000|</w:t>
      </w:r>
    </w:p>
    <w:p w14:paraId="31318F5F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903|  0.000812511914776159  |   0.00000|  0.21727|  0.43274|  0.64465|  0.85125|  1.05086|  1.24185|  1.42269|  1.59194|  1.74826|  1.89045|  2.01745|  2.12832|  2.22232|  2.29882|  2.35740|  2.39779|  2.41990|  2.42382|  2.40982|  2.37832|  2.32995|  2.26545|  2.18576|  2.09194|  1.98519|  1.86685|  1.73836|  1.60125|  1.45715|  1.30774|  1.15477|  1.00000|</w:t>
      </w:r>
    </w:p>
    <w:p w14:paraId="5555FCD6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905|  0.000814225798086543  |   0.00000|  0.21752|  0.43324|  0.64539|  0.85223|  1.05207|  1.24328|  1.42432|  1.59375|  1.75024|  1.89258|  2.01971|  2.13069|  2.22477|  2.30134|  2.35995|  2.40035|  2.42245|  2.42634|  2.41227|  2.38069|  2.33221|  2.26758|  2.18774|  2.09375|  1.98682|  1.86828|  1.73957|  1.60223|  1.45789|  1.30824|  1.15502|  1.00000|</w:t>
      </w:r>
    </w:p>
    <w:p w14:paraId="5ED188F7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906|  0.000815940514605984  |   0.00000|  0.21777|  0.43374|  0.64614|  0.85321|  1.05328|  1.24470|  1.42595|  1.59556|  1.75222|  1.89472|  2.02197|  2.13306|  2.22723|  2.30385|  2.36250|  2.40292|  2.42500|  2.42885|  2.41473|  2.38306|  2.33447|  2.26972|  2.18972|  2.09556|  1.98845|  1.86970|  1.74078|  1.60321|  1.45864|  1.30874|  1.15527|  1.00000|</w:t>
      </w:r>
    </w:p>
    <w:p w14:paraId="278042CD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907|  0.000817656062328087  |   0.00000|  0.21802|  0.43424|  0.64688|  0.85420|  1.05449|  1.24613|  1.42757|  1.59738|  1.75421|  1.89685|  2.02423|  2.13543|  2.22968|  2.30637|  2.36506|  2.40548|  2.42756|  2.43137|  2.41718|  2.38543|  2.33673|  2.27185|  2.19171|  2.09738|  1.99007|  1.87113|  1.74199|  1.60420|  1.45938|  1.30924|  1.15552|  1.00000|</w:t>
      </w:r>
    </w:p>
    <w:p w14:paraId="7E8F687E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908|  0.000819372439251786  |   0.00000|  0.21827|  0.43474|  0.64763|  0.85518|  1.05570|  1.24755|  1.42920|  1.59919|  1.75619|  1.89898|  2.02650|  2.13780|  2.23214|  2.30888|  2.36761|  2.40805|  2.43011|  2.43388|  2.41964|  2.38780|  2.33900|  2.27398|  2.19369|  2.09919|  1.99170|  1.87255|  1.74320|  1.60518|  1.46013|  1.30974|  1.15577|  1.00000|</w:t>
      </w:r>
    </w:p>
    <w:p w14:paraId="5EA8A88D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909|  0.000821089643380901  |   0.00000|  0.21852|  0.43524|  0.64837|  0.85616|  1.05691|  1.24898|  1.43083|  1.60101|  1.75817|  1.90112|  2.02876|  2.14017|  2.23459|  2.31140|  2.37016|  2.41061|  2.43266|  2.43640|  2.42209|  2.39017|  2.34126|  2.27612|  2.19567|  2.10101|  1.99333|  1.87398|  1.74441|  1.60616|  1.46087|  1.31024|  1.15602|  1.00000|</w:t>
      </w:r>
    </w:p>
    <w:p w14:paraId="07570FF4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911|  0.000822807672723691  |   0.00000|  0.21877|  0.43574|  0.64912|  0.85714|  1.05812|  1.25040|  1.43246|  1.60282|  1.76016|  1.90325|  2.03102|  2.14254|  2.23705|  2.31392|  2.37271|  2.41318|  2.43521|  2.43892|  2.42455|  2.39254|  2.34352|  2.27825|  2.19766|  2.10282|  1.99496|  1.87540|  1.74562|  1.60714|  1.46162|  1.31074|  1.15627|  1.00000|</w:t>
      </w:r>
    </w:p>
    <w:p w14:paraId="320BB83E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912|  0.000824526525293301  |   0.00000|  0.21903|  0.43624|  0.64986|  0.85812|  1.05932|  1.25183|  1.43408|  1.60463|  1.76214|  1.90538|  2.03328|  2.14491|  2.23950|  2.31643|  2.37527|  2.41574|  2.43777|  2.44143|  2.42700|  2.39491|  2.34578|  2.28038|  2.19964|  2.10463|  1.99658|  1.87683|  1.74682|  1.60812|  1.46236|  1.31124|  1.15653|  1.00000|</w:t>
      </w:r>
    </w:p>
    <w:p w14:paraId="06A7E9A2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913|  0.000826246199107761  |   0.00000|  0.21928|  0.43674|  0.65061|  0.85910|  1.06053|  1.25325|  1.43571|  1.60645|  1.76412|  1.90751|  2.03555|  2.14728|  2.24196|  2.31895|  2.37782|  2.41831|  2.44032|  2.44395|  2.42946|  2.39728|  2.34805|  2.28251|  2.20162|  2.10645|  1.99821|  1.87825|  1.74803|  1.60910|  1.46311|  1.31174|  1.15678|  1.00000|</w:t>
      </w:r>
    </w:p>
    <w:p w14:paraId="72BAADC9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914|  0.000827966692189985  |   0.00000|  0.21953|  0.43724|  0.65135|  0.86009|  1.06174|  1.25468|  1.43734|  1.60826|  1.76610|  1.90965|  2.03781|  2.14965|  2.24441|  2.32146|  2.38037|  2.42087|  2.44287|  2.44646|  2.43191|  2.39965|  2.35031|  2.28465|  2.20360|  2.10826|  1.99984|  1.87968|  1.74924|  1.61009|  1.46385|  1.31224|  1.15703|  1.00000|</w:t>
      </w:r>
    </w:p>
    <w:p w14:paraId="7EA9F239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916|  0.000829688002566886  |   0.00000|  0.21978|  0.43774|  0.65209|  0.86107|  1.06295|  1.25610|  1.43897|  1.61008|  1.76809|  1.91178|  2.04007|  2.15202|  2.24686|  2.32398|  2.38293|  2.42344|  2.44543|  2.44898|  2.43436|  2.40202|  2.35257|  2.28678|  2.20559|  2.11008|  2.00147|  1.88110|  1.75045|  1.61107|  1.46459|  1.31274|  1.15728|  1.00000|</w:t>
      </w:r>
    </w:p>
    <w:p w14:paraId="58BE7ECC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917|  0.000831410128271148  |   0.00000|  0.22003|  0.43824|  0.65284|  0.86205|  1.06416|  1.25753|  1.44059|  1.61189|  1.77007|  1.91391|  2.04233|  2.15439|  2.24932|  2.32649|  2.38548|  2.42600|  2.44798|  2.45149|  2.43682|  2.40439|  2.35483|  2.28891|  2.20757|  2.11189|  2.00309|  1.88253|  1.75166|  1.61205|  1.46534|  1.31324|  1.15753|  1.00000|</w:t>
      </w:r>
    </w:p>
    <w:p w14:paraId="1F134F53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918|  0.000833133067339897  |   0.00000|  0.22028|  0.43874|  0.65358|  0.86303|  1.06537|  1.25895|  1.44222|  1.61370|  1.77205|  1.91605|  2.04459|  2.15676|  2.25177|  2.32901|  2.38803|  2.42857|  2.45053|  2.45401|  2.43927|  2.40676|  2.35709|  2.29105|  2.20955|  2.11370|  2.00472|  1.88395|  1.75287|  1.61303|  1.46608|  1.31374|  1.15778|  1.00000|</w:t>
      </w:r>
    </w:p>
    <w:p w14:paraId="42D6D641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919|  0.000834856817814700  |   0.00000|  0.22053|  0.43925|  0.65433|  0.86401|  1.06658|  1.26038|  1.44385|  1.61552|  1.77404|  1.91818|  2.04686|  2.15913|  2.25423|  2.33153|  2.39058|  2.43113|  2.45308|  2.45653|  2.44173|  2.40913|  2.35936|  2.29318|  2.21154|  2.11552|  2.00635|  1.88538|  1.75408|  1.61401|  1.46683|  1.31425|  1.15803|  1.00000|</w:t>
      </w:r>
    </w:p>
    <w:p w14:paraId="46E650CF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920|  0.000836581377742007  |   0.00000|  0.22079|  0.43975|  0.65507|  0.86499|  1.06779|  1.26180|  1.44547|  1.61733|  1.77602|  1.92031|  2.04912|  2.16150|  2.25668|  2.33404|  2.39314|  2.43370|  2.45564|  2.45904|  2.44418|  2.41150|  2.36162|  2.29531|  2.21352|  2.11733|  2.00797|  1.88680|  1.75529|  1.61499|  1.46757|  1.31475|  1.15829|  1.00000|</w:t>
      </w:r>
    </w:p>
    <w:p w14:paraId="0CB6DCD6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lastRenderedPageBreak/>
        <w:t xml:space="preserve">  0.922|  0.000838306745172712  |   0.00000|  0.22104|  0.44025|  0.65582|  0.86598|  1.06900|  1.26323|  1.44710|  1.61914|  1.77800|  1.92244|  2.05138|  2.16387|  2.25914|  2.33656|  2.39569|  2.43626|  2.45819|  2.46156|  2.44664|  2.41387|  2.36388|  2.29744|  2.21550|  2.11914|  2.00960|  1.88823|  1.75650|  1.61598|  1.46832|  1.31525|  1.15854|  1.00000|</w:t>
      </w:r>
    </w:p>
    <w:p w14:paraId="5E42A3BB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923|  0.000840032918162592  |   0.00000|  0.22129|  0.44075|  0.65656|  0.86696|  1.07021|  1.26466|  1.44873|  1.62096|  1.77998|  1.92458|  2.05364|  2.16624|  2.26159|  2.33907|  2.39824|  2.43883|  2.46074|  2.46407|  2.44909|  2.41624|  2.36614|  2.29958|  2.21748|  2.12096|  2.01123|  1.88966|  1.75771|  1.61696|  1.46906|  1.31575|  1.15879|  1.00000|</w:t>
      </w:r>
    </w:p>
    <w:p w14:paraId="3D901A4B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924|  0.000841759894772309  |   0.00000|  0.22154|  0.44125|  0.65731|  0.86794|  1.07142|  1.26608|  1.45036|  1.62277|  1.78197|  1.92671|  2.05591|  2.16861|  2.26405|  2.34159|  2.40080|  2.44139|  2.46330|  2.46659|  2.45155|  2.41861|  2.36841|  2.30171|  2.21947|  2.12277|  2.01286|  1.89108|  1.75892|  1.61794|  1.46981|  1.31625|  1.15904|  1.00000|</w:t>
      </w:r>
    </w:p>
    <w:p w14:paraId="5C4D9586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925|  0.000843487673067411  |   0.00000|  0.22179|  0.44175|  0.65805|  0.86892|  1.07263|  1.26751|  1.45198|  1.62459|  1.78395|  1.92884|  2.05817|  2.17098|  2.26650|  2.34411|  2.40335|  2.44396|  2.46585|  2.46911|  2.45400|  2.42098|  2.37067|  2.30384|  2.22145|  2.12459|  2.01448|  1.89251|  1.76013|  1.61892|  1.47055|  1.31675|  1.15929|  1.00000|</w:t>
      </w:r>
    </w:p>
    <w:p w14:paraId="276E0D33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927|  0.000845216251117442  |   0.00000|  0.22204|  0.44225|  0.65880|  0.86990|  1.07384|  1.26893|  1.45361|  1.62640|  1.78593|  1.93098|  2.06043|  2.17335|  2.26896|  2.34662|  2.40590|  2.44652|  2.46840|  2.47162|  2.45646|  2.42335|  2.37293|  2.30598|  2.22343|  2.12640|  2.01611|  1.89393|  1.76134|  1.61990|  1.47130|  1.31725|  1.15954|  1.00000|</w:t>
      </w:r>
    </w:p>
    <w:p w14:paraId="43FD16FF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928|  0.000846945626996831  |   0.00000|  0.22229|  0.44275|  0.65954|  0.87088|  1.07504|  1.27036|  1.45524|  1.62821|  1.78792|  1.93311|  2.06269|  2.17572|  2.27141|  2.34914|  2.40845|  2.44909|  2.47095|  2.47414|  2.45891|  2.42572|  2.37519|  2.30811|  2.22542|  2.12821|  2.01774|  1.89536|  1.76254|  1.62088|  1.47204|  1.31775|  1.15979|  1.00000|</w:t>
      </w:r>
    </w:p>
    <w:p w14:paraId="5F681AB0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929|  0.000848675798784893  |   0.00000|  0.22255|  0.44325|  0.66029|  0.87187|  1.07625|  1.27178|  1.45687|  1.63003|  1.78990|  1.93524|  2.06496|  2.17809|  2.27387|  2.35165|  2.41101|  2.45165|  2.47351|  2.47665|  2.46137|  2.42809|  2.37746|  2.31024|  2.22740|  2.13003|  2.01937|  1.89678|  1.76375|  1.62187|  1.47279|  1.31825|  1.16005|  1.00000|</w:t>
      </w:r>
    </w:p>
    <w:p w14:paraId="37D4BAEA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930|  0.000850406764564937  |   0.00000|  0.22280|  0.44375|  0.66103|  0.87285|  1.07746|  1.27321|  1.45849|  1.63184|  1.79188|  1.93737|  2.06722|  2.18046|  2.27632|  2.35417|  2.41356|  2.45422|  2.47606|  2.47917|  2.46382|  2.43046|  2.37972|  2.31237|  2.22938|  2.13184|  2.02099|  1.89821|  1.76496|  1.62285|  1.47353|  1.31875|  1.16030|  1.00000|</w:t>
      </w:r>
    </w:p>
    <w:p w14:paraId="771368D7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931|  0.000852138522425605  |   0.00000|  0.22305|  0.44425|  0.66177|  0.87383|  1.07867|  1.27463|  1.46012|  1.63366|  1.79387|  1.93951|  2.06948|  2.18283|  2.27878|  2.35669|  2.41611|  2.45678|  2.47861|  2.48169|  2.46628|  2.43283|  2.38198|  2.31451|  2.23137|  2.13366|  2.02262|  1.89963|  1.76617|  1.62383|  1.47427|  1.31925|  1.16055|  1.00000|</w:t>
      </w:r>
    </w:p>
    <w:p w14:paraId="3EA9E509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933|  0.000853871070459977  |   0.00000|  0.22330|  0.44475|  0.66252|  0.87481|  1.07988|  1.27606|  1.46175|  1.63547|  1.79585|  1.94164|  2.07174|  2.18520|  2.28123|  2.35920|  2.41867|  2.45935|  2.48117|  2.48420|  2.46873|  2.43520|  2.38424|  2.31664|  2.23335|  2.13547|  2.02425|  1.90106|  1.76738|  1.62481|  1.47502|  1.31975|  1.16080|  1.00000|</w:t>
      </w:r>
    </w:p>
    <w:p w14:paraId="16C45786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934|  0.000855604406765131  |   0.00000|  0.22355|  0.44525|  0.66326|  0.87579|  1.08109|  1.27748|  1.46338|  1.63728|  1.79783|  1.94377|  2.07400|  2.18757|  2.28369|  2.36172|  2.42122|  2.46192|  2.48372|  2.48672|  2.47119|  2.43757|  2.38650|  2.31877|  2.23533|  2.13728|  2.02588|  1.90248|  1.76859|  1.62579|  1.47576|  1.32025|  1.16105|  1.00000|</w:t>
      </w:r>
    </w:p>
    <w:p w14:paraId="055E6D93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935|  0.000857338529443474  |   0.00000|  0.22380|  0.44575|  0.66401|  0.87677|  1.08230|  1.27891|  1.46500|  1.63910|  1.79981|  1.94591|  2.07627|  2.18994|  2.28614|  2.36423|  2.42377|  2.46448|  2.48627|  2.48923|  2.47364|  2.43994|  2.38877|  2.32091|  2.23731|  2.13910|  2.02750|  1.90391|  1.76980|  1.62677|  1.47651|  1.32075|  1.16130|  1.00000|</w:t>
      </w:r>
    </w:p>
    <w:p w14:paraId="129E553B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936|  0.000859073436601854  |   0.00000|  0.22405|  0.44625|  0.66475|  0.87776|  1.08351|  1.28033|  1.46663|  1.64091|  1.80180|  1.94804|  2.07853|  2.19231|  2.28860|  2.36675|  2.42632|  2.46705|  2.48882|  2.49175|  2.47610|  2.44231|  2.39103|  2.32304|  2.23930|  2.14091|  2.02913|  1.90533|  1.77101|  1.62776|  1.47725|  1.32125|  1.16155|  1.00000|</w:t>
      </w:r>
    </w:p>
    <w:p w14:paraId="5F386E15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938|  0.000860809126351558  |   0.00000|  0.22431|  0.44675|  0.66550|  0.87874|  1.08472|  1.28176|  1.46826|  1.64273|  1.80378|  1.95017|  2.08079|  2.19468|  2.29105|  2.36927|  2.42888|  2.46961|  2.49138|  2.49427|  2.47855|  2.44468|  2.39329|  2.32517|  2.24128|  2.14273|  2.03076|  1.90676|  1.77222|  1.62874|  1.47800|  1.32175|  1.16181|  1.00000|</w:t>
      </w:r>
    </w:p>
    <w:p w14:paraId="12E3F792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939|  0.000862545596808317  |   0.00000|  0.22456|  0.44725|  0.66624|  0.87972|  1.08593|  1.28318|  1.46989|  1.64454|  1.80576|  1.95230|  2.08305|  2.19705|  2.29350|  2.37178|  2.43143|  2.47218|  2.49393|  2.49678|  2.48100|  2.44705|  2.39555|  2.32730|  2.24326|  2.14454|  2.03239|  1.90818|  1.77343|  1.62972|  1.47874|  1.32225|  1.16206|  1.00000|</w:t>
      </w:r>
    </w:p>
    <w:p w14:paraId="4E9D4AA5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940|  0.000864282846092301  |   0.00000|  0.22481|  0.44775|  0.66699|  0.88070|  1.08714|  1.28461|  1.47151|  1.64635|  1.80775|  1.95444|  2.08532|  2.19942|  2.29596|  2.37430|  2.43398|  2.47474|  2.49648|  2.49930|  2.48346|  2.44942|  2.39782|  2.32944|  2.24525|  2.14635|  2.03401|  1.90961|  1.77464|  1.63070|  1.47949|  1.32275|  1.16231|  1.00000|</w:t>
      </w:r>
    </w:p>
    <w:p w14:paraId="03457509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941|  0.000866020872328566  |   0.00000|  0.22506|  0.44825|  0.66773|  0.88168|  1.08835|  1.28603|  1.47314|  1.64817|  1.80973|  1.95657|  2.08758|  2.20179|  2.29841|  2.37681|  2.43654|  2.47731|  2.49904|  2.50181|  2.48591|  2.45179|  2.40008|  2.33157|  2.24723|  2.14817|  2.03564|  1.91103|  1.77585|  1.63168|  1.48023|  1.32325|  1.16256|  1.00000|</w:t>
      </w:r>
    </w:p>
    <w:p w14:paraId="1AA78CA0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942|  0.000867759673646606  |   0.00000|  0.22531|  0.44875|  0.66848|  0.88266|  1.08956|  1.28746|  1.47477|  1.64998|  1.81171|  1.95870|  2.08984|  2.20416|  2.30087|  2.37933|  2.43909|  2.47987|  2.50159|  2.50433|  2.48837|  2.45416|  2.40234|  2.33370|  2.24921|  2.14998|  2.03727|  1.91246|  1.77706|  1.63266|  1.48098|  1.32375|  1.16281|  1.00000|</w:t>
      </w:r>
    </w:p>
    <w:p w14:paraId="28CA8C01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lastRenderedPageBreak/>
        <w:t xml:space="preserve">  0.944|  0.000869499248179917  |   0.00000|  0.22556|  0.44925|  0.66922|  0.88365|  1.09076|  1.28888|  1.47639|  1.65179|  1.81369|  1.96084|  2.09210|  2.20653|  2.30332|  2.38184|  2.44164|  2.48244|  2.50414|  2.50684|  2.49082|  2.45653|  2.40460|  2.33584|  2.25119|  2.15179|  2.03889|  1.91388|  1.77826|  1.63365|  1.48172|  1.32425|  1.16306|  1.00000|</w:t>
      </w:r>
    </w:p>
    <w:p w14:paraId="7D69BD7A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945|  0.000871239594066875  |   0.00000|  0.22581|  0.44975|  0.66997|  0.88463|  1.09197|  1.29031|  1.47802|  1.65361|  1.81568|  1.96297|  2.09437|  2.20890|  2.30578|  2.38436|  2.44419|  2.48500|  2.50669|  2.50936|  2.49328|  2.45890|  2.40687|  2.33797|  2.25318|  2.15361|  2.04052|  1.91531|  1.77947|  1.63463|  1.48247|  1.32475|  1.16331|  1.00000|</w:t>
      </w:r>
    </w:p>
    <w:p w14:paraId="5C96FD96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946|  0.000872980709450744  |   0.00000|  0.22607|  0.45026|  0.67071|  0.88561|  1.09318|  1.29173|  1.47965|  1.65542|  1.81766|  1.96510|  2.09663|  2.21127|  2.30823|  2.38688|  2.44675|  2.48757|  2.50925|  2.51188|  2.49573|  2.46127|  2.40913|  2.34010|  2.25516|  2.15542|  2.04215|  1.91673|  1.78068|  1.63561|  1.48321|  1.32526|  1.16357|  1.00000|</w:t>
      </w:r>
    </w:p>
    <w:p w14:paraId="278B3E88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947|  0.000874722592478783  |   0.00000|  0.22632|  0.45076|  0.67145|  0.88659|  1.09439|  1.29316|  1.48128|  1.65724|  1.81964|  1.96723|  2.09889|  2.21364|  2.31069|  2.38939|  2.44930|  2.49013|  2.51180|  2.51439|  2.49819|  2.46364|  2.41139|  2.34223|  2.25714|  2.15724|  2.04378|  1.91816|  1.78189|  1.63659|  1.48395|  1.32576|  1.16382|  1.00000|</w:t>
      </w:r>
    </w:p>
    <w:p w14:paraId="23EAB57C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948|  0.000876465241302693  |   0.00000|  0.22657|  0.45126|  0.67220|  0.88757|  1.09560|  1.29458|  1.48290|  1.65905|  1.82163|  1.96937|  2.10115|  2.21601|  2.31314|  2.39191|  2.45185|  2.49270|  2.51435|  2.51691|  2.50064|  2.46601|  2.41365|  2.34437|  2.25913|  2.15905|  2.04540|  1.91958|  1.78310|  1.63757|  1.48470|  1.32626|  1.16407|  1.00000|</w:t>
      </w:r>
    </w:p>
    <w:p w14:paraId="7E4113DC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950|  0.000878208654078616  |   0.00000|  0.22682|  0.45176|  0.67294|  0.88855|  1.09681|  1.29601|  1.48453|  1.66086|  1.82361|  1.97150|  2.10341|  2.21838|  2.31560|  2.39442|  2.45441|  2.49526|  2.51691|  2.51942|  2.50310|  2.46838|  2.41591|  2.34650|  2.26111|  2.16086|  2.04703|  1.92101|  1.78431|  1.63855|  1.48544|  1.32676|  1.16432|  1.00000|</w:t>
      </w:r>
    </w:p>
    <w:p w14:paraId="21A3D982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951|  0.000879952828967134  |   0.00000|  0.22707|  0.45226|  0.67369|  0.88954|  1.09802|  1.29743|  1.48616|  1.66268|  1.82559|  1.97363|  2.10568|  2.22075|  2.31805|  2.39694|  2.45696|  2.49783|  2.51946|  2.52194|  2.50555|  2.47075|  2.41818|  2.34863|  2.26309|  2.16268|  2.04866|  1.92243|  1.78552|  1.63954|  1.48619|  1.32726|  1.16457|  1.00000|</w:t>
      </w:r>
    </w:p>
    <w:p w14:paraId="25DC0A00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952|  0.000881697764133715  |   0.00000|  0.22732|  0.45276|  0.67443|  0.89052|  1.09923|  1.29886|  1.48779|  1.66449|  1.82758|  1.97577|  2.10794|  2.22312|  2.32051|  2.39946|  2.45951|  2.50039|  2.52201|  2.52446|  2.50801|  2.47312|  2.42044|  2.35077|  2.26508|  2.16449|  2.05029|  1.92386|  1.78673|  1.64052|  1.48693|  1.32776|  1.16482|  1.00000|</w:t>
      </w:r>
    </w:p>
    <w:p w14:paraId="05785734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953|  0.000883443457747379  |   0.00000|  0.22757|  0.45326|  0.67518|  0.89150|  1.10044|  1.30028|  1.48941|  1.66631|  1.82956|  1.97790|  2.11020|  2.22549|  2.32296|  2.40197|  2.46206|  2.50296|  2.52456|  2.52697|  2.51046|  2.47549|  2.42270|  2.35290|  2.26706|  2.16631|  2.05191|  1.92528|  1.78794|  1.64150|  1.48768|  1.32826|  1.16507|  1.00000|</w:t>
      </w:r>
    </w:p>
    <w:p w14:paraId="74B61804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955|  0.000885189907982475  |   0.00000|  0.22783|  0.45376|  0.67592|  0.89248|  1.10165|  1.30171|  1.49104|  1.66812|  1.83154|  1.98003|  2.11246|  2.22786|  2.32542|  2.40449|  2.46462|  2.50552|  2.52712|  2.52949|  2.51292|  2.47786|  2.42496|  2.35503|  2.26904|  2.16812|  2.05354|  1.92671|  1.78915|  1.64248|  1.48842|  1.32876|  1.16533|  1.00000|</w:t>
      </w:r>
    </w:p>
    <w:p w14:paraId="08C43F27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956|  0.000886937113017350  |   0.00000|  0.22808|  0.45426|  0.67667|  0.89346|  1.10286|  1.30313|  1.49267|  1.66993|  1.83352|  1.98217|  2.11473|  2.23023|  2.32787|  2.40700|  2.46717|  2.50809|  2.52967|  2.53200|  2.51537|  2.48023|  2.42723|  2.35717|  2.27102|  2.16993|  2.05517|  1.92813|  1.79036|  1.64346|  1.48917|  1.32926|  1.16558|  1.00000|</w:t>
      </w:r>
    </w:p>
    <w:p w14:paraId="6BB76BA5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957|  0.000888685071034789  |   0.00000|  0.22833|  0.45476|  0.67741|  0.89444|  1.10407|  1.30456|  1.49430|  1.67175|  1.83551|  1.98430|  2.11699|  2.23260|  2.33033|  2.40952|  2.46972|  2.51065|  2.53222|  2.53452|  2.51783|  2.48260|  2.42949|  2.35930|  2.27301|  2.17175|  2.05680|  1.92956|  1.79157|  1.64444|  1.48991|  1.32976|  1.16583|  1.00000|</w:t>
      </w:r>
    </w:p>
    <w:p w14:paraId="76A986C9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958|  0.000890433780221578  |   0.00000|  0.22858|  0.45526|  0.67816|  0.89543|  1.10528|  1.30598|  1.49592|  1.67356|  1.83749|  1.98643|  2.11925|  2.23497|  2.33278|  2.41204|  2.47228|  2.51322|  2.53478|  2.53704|  2.52028|  2.48497|  2.43175|  2.36143|  2.27499|  2.17356|  2.05842|  1.93098|  1.79278|  1.64543|  1.49066|  1.33026|  1.16608|  1.00000|</w:t>
      </w:r>
    </w:p>
    <w:p w14:paraId="60A4B1F2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959|  0.000892183238769384  |   0.00000|  0.22883|  0.45576|  0.67890|  0.89641|  1.10648|  1.30741|  1.49755|  1.67538|  1.83947|  1.98856|  2.12151|  2.23734|  2.33524|  2.41455|  2.47483|  2.51578|  2.53733|  2.53955|  2.52274|  2.48734|  2.43401|  2.36356|  2.27697|  2.17538|  2.06005|  1.93241|  1.79398|  1.64641|  1.49140|  1.33076|  1.16633|  1.00000|</w:t>
      </w:r>
    </w:p>
    <w:p w14:paraId="294B8488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961|  0.000893933444873429  |   0.00000|  0.22908|  0.45626|  0.67965|  0.89739|  1.10769|  1.30884|  1.49918|  1.67719|  1.84146|  1.99070|  2.12378|  2.23971|  2.33769|  2.41707|  2.47738|  2.51835|  2.53988|  2.54207|  2.52519|  2.48971|  2.43628|  2.36570|  2.27896|  2.17719|  2.06168|  1.93384|  1.79519|  1.64739|  1.49215|  1.33126|  1.16658|  1.00000|</w:t>
      </w:r>
    </w:p>
    <w:p w14:paraId="5128134C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962|  0.000895684396734708  |   0.00000|  0.22933|  0.45676|  0.68039|  0.89837|  1.10890|  1.31026|  1.50081|  1.67900|  1.84344|  1.99283|  2.12604|  2.24208|  2.34015|  2.41958|  2.47993|  2.52092|  2.54243|  2.54458|  2.52765|  2.49208|  2.43854|  2.36783|  2.28094|  2.17900|  2.06331|  1.93526|  1.79640|  1.64837|  1.49289|  1.33176|  1.16683|  1.00000|</w:t>
      </w:r>
    </w:p>
    <w:p w14:paraId="097925CD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963|  0.000897436092557324  |   0.00000|  0.22959|  0.45726|  0.68114|  0.89935|  1.11011|  1.31169|  1.50243|  1.68082|  1.84542|  1.99496|  2.12830|  2.24445|  2.34260|  2.42210|  2.48249|  2.52348|  2.54499|  2.54710|  2.53010|  2.49445|  2.44080|  2.36996|  2.28292|  2.18082|  2.06493|  1.93669|  1.79761|  1.64935|  1.49364|  1.33226|  1.16709|  1.00000|</w:t>
      </w:r>
    </w:p>
    <w:p w14:paraId="07ABDF20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964|  0.000899188530550266  |   0.00000|  0.22984|  0.45776|  0.68188|  0.90033|  1.11132|  1.31311|  1.50406|  1.68263|  1.84740|  1.99710|  2.13056|  2.24682|  2.34505|  2.42462|  2.48504|  2.52605|  2.54754|  2.54962|  2.53255|  2.49682|  2.44306|  2.37210|  2.28490|  2.18263|  2.06656|  1.93811|  1.79882|  1.65033|  1.49438|  1.33276|  1.16734|  1.00000|</w:t>
      </w:r>
    </w:p>
    <w:p w14:paraId="679B8432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lastRenderedPageBreak/>
        <w:t xml:space="preserve">  0.966|  0.000900941708926517  |   0.00000|  0.23009|  0.45826|  0.68262|  0.90132|  1.11253|  1.31454|  1.50569|  1.68444|  1.84939|  1.99923|  2.13283|  2.24919|  2.34751|  2.42713|  2.48759|  2.52861|  2.55009|  2.55213|  2.53501|  2.49919|  2.44533|  2.37423|  2.28689|  2.18444|  2.06819|  1.93954|  1.80003|  1.65132|  1.49512|  1.33326|  1.16759|  1.00000|</w:t>
      </w:r>
    </w:p>
    <w:p w14:paraId="542B6D7F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967|  0.000902695625903061  |   0.00000|  0.23034|  0.45876|  0.68337|  0.90230|  1.11374|  1.31596|  1.50731|  1.68626|  1.85137|  2.00136|  2.13509|  2.25156|  2.34996|  2.42965|  2.49015|  2.53118|  2.55265|  2.55465|  2.53746|  2.50156|  2.44759|  2.37636|  2.28887|  2.18626|  2.06981|  1.94096|  1.80124|  1.65230|  1.49587|  1.33376|  1.16784|  1.00000|</w:t>
      </w:r>
    </w:p>
    <w:p w14:paraId="21147A3B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968|  0.000904450279702651  |   0.00000|  0.23059|  0.45926|  0.68411|  0.90328|  1.11495|  1.31739|  1.50894|  1.68807|  1.85335|  2.00349|  2.13735|  2.25393|  2.35242|  2.43216|  2.49270|  2.53374|  2.55520|  2.55716|  2.53992|  2.50393|  2.44985|  2.37849|  2.29085|  2.18807|  2.07144|  1.94239|  1.80245|  1.65328|  1.49661|  1.33426|  1.16809|  1.00000|</w:t>
      </w:r>
    </w:p>
    <w:p w14:paraId="29A1DBC9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969|  0.000906205668550264  |   0.00000|  0.23084|  0.45976|  0.68486|  0.90426|  1.11616|  1.31881|  1.51057|  1.68989|  1.85534|  2.00563|  2.13961|  2.25630|  2.35487|  2.43468|  2.49525|  2.53631|  2.55775|  2.55968|  2.54237|  2.50630|  2.45211|  2.38063|  2.29284|  2.18989|  2.07307|  1.94381|  1.80366|  1.65426|  1.49736|  1.33476|  1.16834|  1.00000|</w:t>
      </w:r>
    </w:p>
    <w:p w14:paraId="41798A42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970|  0.000907961790677092  |   0.00000|  0.23109|  0.46026|  0.68560|  0.90524|  1.11737|  1.32024|  1.51220|  1.69170|  1.85732|  2.00776|  2.14187|  2.25867|  2.35733|  2.43720|  2.49780|  2.53887|  2.56030|  2.56220|  2.54483|  2.50867|  2.45437|  2.38276|  2.29482|  2.19170|  2.07470|  1.94524|  1.80487|  1.65524|  1.49810|  1.33526|  1.16859|  1.00000|</w:t>
      </w:r>
    </w:p>
    <w:p w14:paraId="6EB9D074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972|  0.000909718644316992  |   0.00000|  0.23135|  0.46076|  0.68635|  0.90622|  1.11858|  1.32166|  1.51382|  1.69351|  1.85930|  2.00989|  2.14414|  2.26104|  2.35978|  2.43971|  2.50036|  2.54144|  2.56286|  2.56471|  2.54728|  2.51104|  2.45664|  2.38489|  2.29680|  2.19351|  2.07632|  1.94666|  1.80608|  1.65622|  1.49885|  1.33576|  1.16885|  1.00000|</w:t>
      </w:r>
    </w:p>
    <w:p w14:paraId="697EE11B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973|  0.000911476227708707  |   0.00000|  0.23160|  0.46127|  0.68709|  0.90721|  1.11979|  1.32309|  1.51545|  1.69533|  1.86129|  2.01203|  2.14640|  2.26341|  2.36224|  2.44223|  2.50291|  2.54400|  2.56541|  2.56723|  2.54974|  2.51341|  2.45890|  2.38703|  2.29879|  2.19533|  2.07795|  1.94809|  1.80729|  1.65721|  1.49959|  1.33627|  1.16910|  1.00000|</w:t>
      </w:r>
    </w:p>
    <w:p w14:paraId="438EC976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974|  0.000913234539095420  |   0.00000|  0.23185|  0.46177|  0.68784|  0.90819|  1.12100|  1.32451|  1.51708|  1.69714|  1.86327|  2.01416|  2.14866|  2.26578|  2.36469|  2.44474|  2.50546|  2.54657|  2.56796|  2.56974|  2.55219|  2.51578|  2.46116|  2.38916|  2.30077|  2.19714|  2.07958|  1.94951|  1.80850|  1.65819|  1.50034|  1.33677|  1.16935|  1.00000|</w:t>
      </w:r>
    </w:p>
    <w:p w14:paraId="57D388FC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975|  0.000914993576724754  |   0.00000|  0.23210|  0.46227|  0.68858|  0.90917|  1.12220|  1.32594|  1.51871|  1.69896|  1.86525|  2.01629|  2.15092|  2.26815|  2.36715|  2.44726|  2.50802|  2.54913|  2.57052|  2.57226|  2.55465|  2.51815|  2.46342|  2.39129|  2.30275|  2.19896|  2.08121|  1.95094|  1.80970|  1.65917|  1.50108|  1.33727|  1.16960|  1.00000|</w:t>
      </w:r>
    </w:p>
    <w:p w14:paraId="693B1292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977|  0.000916753338847887  |   0.00000|  0.23235|  0.46277|  0.68933|  0.91015|  1.12341|  1.32736|  1.52033|  1.70077|  1.86723|  2.01842|  2.15319|  2.27052|  2.36960|  2.44978|  2.51057|  2.55170|  2.57307|  2.57478|  2.55710|  2.52052|  2.46569|  2.39342|  2.30473|  2.20077|  2.08283|  1.95236|  1.81091|  1.66015|  1.50183|  1.33777|  1.16985|  1.00000|</w:t>
      </w:r>
    </w:p>
    <w:p w14:paraId="1A4461E1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978|  0.000918513823720435  |   0.00000|  0.23260|  0.46327|  0.69007|  0.91113|  1.12462|  1.32879|  1.52196|  1.70258|  1.86922|  2.02056|  2.15545|  2.27289|  2.37206|  2.45229|  2.51312|  2.55426|  2.57562|  2.57729|  2.55956|  2.52289|  2.46795|  2.39556|  2.30672|  2.20258|  2.08446|  1.95379|  1.81212|  1.66113|  1.50257|  1.33827|  1.17010|  1.00000|</w:t>
      </w:r>
    </w:p>
    <w:p w14:paraId="4C6BAB5C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979|  0.000920275029602458  |   0.00000|  0.23285|  0.46377|  0.69082|  0.91211|  1.12583|  1.33021|  1.52359|  1.70440|  1.87120|  2.02269|  2.15771|  2.27526|  2.37451|  2.45481|  2.51567|  2.55683|  2.57817|  2.57981|  2.56201|  2.52526|  2.47021|  2.39769|  2.30870|  2.20440|  2.08609|  1.95521|  1.81333|  1.66211|  1.50332|  1.33877|  1.17035|  1.00000|</w:t>
      </w:r>
    </w:p>
    <w:p w14:paraId="5999D238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980|  0.000922036954757566  |   0.00000|  0.23311|  0.46427|  0.69156|  0.91310|  1.12704|  1.33164|  1.52522|  1.70621|  1.87318|  2.02482|  2.15997|  2.27763|  2.37697|  2.45732|  2.51823|  2.55939|  2.58073|  2.58232|  2.56447|  2.52763|  2.47247|  2.39982|  2.31068|  2.20621|  2.08772|  1.95664|  1.81454|  1.66310|  1.50406|  1.33927|  1.17061|  1.00000|</w:t>
      </w:r>
    </w:p>
    <w:p w14:paraId="7D229A76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981|  0.000923799597454700  |   0.00000|  0.23336|  0.46477|  0.69231|  0.91408|  1.12825|  1.33306|  1.52684|  1.70803|  1.87517|  2.02696|  2.16224|  2.28000|  2.37942|  2.45984|  2.52078|  2.56196|  2.58328|  2.58484|  2.56692|  2.53000|  2.47474|  2.40196|  2.31267|  2.20803|  2.08934|  1.95806|  1.81575|  1.66408|  1.50481|  1.33977|  1.17086|  1.00000|</w:t>
      </w:r>
    </w:p>
    <w:p w14:paraId="338CA531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983|  0.000925562955965464  |   0.00000|  0.23361|  0.46527|  0.69305|  0.91506|  1.12946|  1.33449|  1.52847|  1.70984|  1.87715|  2.02909|  2.16450|  2.28237|  2.38188|  2.46235|  2.52333|  2.56452|  2.58583|  2.58735|  2.56938|  2.53237|  2.47700|  2.40409|  2.31465|  2.20984|  2.09097|  1.95949|  1.81696|  1.66506|  1.50555|  1.34027|  1.17111|  1.00000|</w:t>
      </w:r>
    </w:p>
    <w:p w14:paraId="35AA1A40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984|  0.000927327028567237  |   0.00000|  0.23386|  0.46577|  0.69379|  0.91604|  1.13067|  1.33591|  1.53010|  1.71165|  1.87913|  2.03122|  2.16676|  2.28474|  2.38433|  2.46487|  2.52589|  2.56709|  2.58839|  2.58987|  2.57183|  2.53474|  2.47926|  2.40622|  2.31663|  2.21165|  2.09260|  1.96091|  1.81817|  1.66604|  1.50629|  1.34077|  1.17136|  1.00000|</w:t>
      </w:r>
    </w:p>
    <w:p w14:paraId="59BDCDBC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985|  0.000929091813540506  |   0.00000|  0.23411|  0.46627|  0.69454|  0.91702|  1.13188|  1.33734|  1.53173|  1.71347|  1.88111|  2.03335|  2.16902|  2.28711|  2.38679|  2.46739|  2.52844|  2.56965|  2.59094|  2.59239|  2.57429|  2.53711|  2.48152|  2.40835|  2.31861|  2.21347|  2.09423|  1.96234|  1.81938|  1.66702|  1.50704|  1.34127|  1.17161|  1.00000|</w:t>
      </w:r>
    </w:p>
    <w:p w14:paraId="618A7FE2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986|  0.000930857309169753  |   0.00000|  0.23436|  0.46677|  0.69528|  0.91800|  1.13309|  1.33876|  1.53335|  1.71528|  1.88310|  2.03549|  2.17128|  2.28948|  2.38924|  2.46990|  2.53099|  2.57222|  2.59349|  2.59490|  2.57674|  2.53948|  2.48378|  2.41049|  2.32060|  2.21528|  2.09585|  1.96376|  1.82059|  1.66800|  1.50778|  1.34177|  1.17186|  1.00000|</w:t>
      </w:r>
    </w:p>
    <w:p w14:paraId="1958F219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lastRenderedPageBreak/>
        <w:t xml:space="preserve">  0.988|  0.000932623513744346  |   0.00000|  0.23461|  0.46727|  0.69603|  0.91899|  1.13430|  1.34019|  1.53498|  1.71709|  1.88508|  2.03762|  2.17355|  2.29185|  2.39170|  2.47242|  2.53354|  2.57479|  2.59604|  2.59742|  2.57920|  2.54185|  2.48605|  2.41262|  2.32258|  2.21709|  2.09748|  1.96519|  1.82180|  1.66899|  1.50853|  1.34227|  1.17211|  1.00000|</w:t>
      </w:r>
    </w:p>
    <w:p w14:paraId="044C5944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989|  0.000934390425557652  |   0.00000|  0.23487|  0.46777|  0.69677|  0.91997|  1.13551|  1.34161|  1.53661|  1.71891|  1.88706|  2.03975|  2.17581|  2.29422|  2.39415|  2.47493|  2.53610|  2.57735|  2.59860|  2.59993|  2.58165|  2.54422|  2.48831|  2.41475|  2.32456|  2.21891|  2.09911|  1.96661|  1.82301|  1.66997|  1.50927|  1.34277|  1.17237|  1.00000|</w:t>
      </w:r>
    </w:p>
    <w:p w14:paraId="00093151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990|  0.000936158042906143  |   0.00000|  0.23512|  0.46827|  0.69752|  0.92095|  1.13672|  1.34304|  1.53823|  1.72072|  1.88905|  2.04189|  2.17807|  2.29659|  2.39661|  2.47745|  2.53865|  2.57992|  2.60115|  2.60245|  2.58411|  2.54659|  2.49057|  2.41689|  2.32655|  2.22072|  2.10073|  1.96804|  1.82422|  1.67095|  1.51002|  1.34327|  1.17262|  1.00000|</w:t>
      </w:r>
    </w:p>
    <w:p w14:paraId="7BB598F5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991|  0.000937926364091624  |   0.00000|  0.23537|  0.46877|  0.69826|  0.92193|  1.13792|  1.34446|  1.53986|  1.72254|  1.89103|  2.04402|  2.18033|  2.29896|  2.39906|  2.47997|  2.54120|  2.58248|  2.60370|  2.60497|  2.58656|  2.54896|  2.49283|  2.41902|  2.32853|  2.22254|  2.10236|  1.96946|  1.82542|  1.67193|  1.51076|  1.34377|  1.17287|  1.00000|</w:t>
      </w:r>
    </w:p>
    <w:p w14:paraId="00B9F97A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992|  0.000939695387419892  |   0.00000|  0.23562|  0.46927|  0.69901|  0.92291|  1.13913|  1.34589|  1.54149|  1.72435|  1.89301|  2.04615|  2.18260|  2.30133|  2.40151|  2.48248|  2.54376|  2.58505|  2.60626|  2.60748|  2.58901|  2.55133|  2.49510|  2.42115|  2.33051|  2.22435|  2.10399|  1.97089|  1.82663|  1.67291|  1.51151|  1.34427|  1.17312|  1.00000|</w:t>
      </w:r>
    </w:p>
    <w:p w14:paraId="79A471FE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994|  0.000941465111199857  |   0.00000|  0.23587|  0.46977|  0.69975|  0.92389|  1.14034|  1.34731|  1.54312|  1.72616|  1.89500|  2.04829|  2.18486|  2.30370|  2.40397|  2.48500|  2.54631|  2.58761|  2.60881|  2.61000|  2.59147|  2.55370|  2.49736|  2.42329|  2.33250|  2.22616|  2.10562|  1.97231|  1.82784|  1.67389|  1.51225|  1.34477|  1.17337|  1.00000|</w:t>
      </w:r>
    </w:p>
    <w:p w14:paraId="34B611B7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995|  0.000943235533744868  |   0.00000|  0.23612|  0.47027|  0.70050|  0.92488|  1.14155|  1.34874|  1.54474|  1.72798|  1.89698|  2.05042|  2.18712|  2.30607|  2.40642|  2.48751|  2.54886|  2.59018|  2.61136|  2.61251|  2.59392|  2.55607|  2.49962|  2.42542|  2.33448|  2.22798|  2.10724|  1.97374|  1.82905|  1.67488|  1.51300|  1.34527|  1.17362|  1.00000|</w:t>
      </w:r>
    </w:p>
    <w:p w14:paraId="47D262D6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996|  0.000945006653373159  |   0.00000|  0.23637|  0.47077|  0.70124|  0.92586|  1.14276|  1.35017|  1.54637|  1.72979|  1.89896|  2.05255|  2.18938|  2.30844|  2.40888|  2.49003|  2.55141|  2.59274|  2.61391|  2.61503|  2.59638|  2.55844|  2.50188|  2.42755|  2.33646|  2.22979|  2.10887|  1.97517|  1.83026|  1.67586|  1.51374|  1.34577|  1.17387|  1.00000|</w:t>
      </w:r>
    </w:p>
    <w:p w14:paraId="6D267EE9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997|  0.000946778468406073  |   0.00000|  0.23663|  0.47127|  0.70199|  0.92684|  1.14397|  1.35159|  1.54800|  1.73161|  1.90094|  2.05468|  2.19165|  2.31081|  2.41133|  2.49255|  2.55397|  2.59531|  2.61647|  2.61755|  2.59883|  2.56081|  2.50415|  2.42968|  2.33844|  2.23161|  2.11050|  1.97659|  1.83147|  1.67684|  1.51449|  1.34627|  1.17413|  1.00000|</w:t>
      </w:r>
    </w:p>
    <w:p w14:paraId="78DFA24F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999|  0.000948550977169837  |   0.00000|  0.23688|  0.47177|  0.70273|  0.92782|  1.14518|  1.35302|  1.54963|  1.73342|  1.90293|  2.05682|  2.19391|  2.31318|  2.41379|  2.49506|  2.55652|  2.59787|  2.61902|  2.62006|  2.60129|  2.56318|  2.50641|  2.43182|  2.34043|  2.23342|  2.11213|  1.97802|  1.83268|  1.67782|  1.51523|  1.34677|  1.17438|  1.00000|</w:t>
      </w:r>
    </w:p>
    <w:p w14:paraId="36629FAB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1.000|  0.000950324177993345  |   0.00000|  0.23713|  0.47228|  0.70347|  0.92880|  1.14639|  1.35444|  1.55125|  1.73523|  1.90491|  2.05895|  2.19617|  2.31555|  2.41624|  2.49758|  2.55907|  2.60044|  2.62157|  2.62258|  2.60374|  2.56555|  2.50867|  2.43395|  2.34241|  2.23523|  2.11375|  1.97944|  1.83389|  1.67880|  1.51597|  1.34728|  1.17463|  1.00000|</w:t>
      </w:r>
    </w:p>
    <w:p w14:paraId="00943D6A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</w:p>
    <w:p w14:paraId="5204BA43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proofErr w:type="spellStart"/>
      <w:r w:rsidRPr="00124165">
        <w:rPr>
          <w:sz w:val="16"/>
          <w:szCs w:val="16"/>
        </w:rPr>
        <w:t>Del_T</w:t>
      </w:r>
      <w:proofErr w:type="spellEnd"/>
      <w:r w:rsidRPr="00124165">
        <w:rPr>
          <w:sz w:val="16"/>
          <w:szCs w:val="16"/>
        </w:rPr>
        <w:t>: 0.000950324177993</w:t>
      </w:r>
    </w:p>
    <w:p w14:paraId="1A6A835F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</w:p>
    <w:p w14:paraId="34FB5AB8" w14:textId="77777777" w:rsidR="00D942C6" w:rsidRDefault="00D942C6" w:rsidP="00124165">
      <w:pPr>
        <w:pStyle w:val="15"/>
        <w:ind w:left="567" w:hanging="567"/>
        <w:rPr>
          <w:sz w:val="16"/>
          <w:szCs w:val="16"/>
        </w:rPr>
        <w:sectPr w:rsidR="00D942C6" w:rsidSect="00124165">
          <w:pgSz w:w="16838" w:h="11906" w:orient="landscape"/>
          <w:pgMar w:top="1418" w:right="851" w:bottom="566" w:left="851" w:header="708" w:footer="708" w:gutter="0"/>
          <w:cols w:space="708"/>
          <w:docGrid w:linePitch="360"/>
        </w:sectPr>
      </w:pPr>
    </w:p>
    <w:p w14:paraId="111DE5F7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lastRenderedPageBreak/>
        <w:t>Метод конечных разностей (неявная схема)</w:t>
      </w:r>
    </w:p>
    <w:p w14:paraId="430BE776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>N = 8</w:t>
      </w:r>
    </w:p>
    <w:p w14:paraId="3ABB6339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</w:p>
    <w:p w14:paraId="41DA54E1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       t                     </w:t>
      </w:r>
      <w:proofErr w:type="spellStart"/>
      <w:r w:rsidRPr="00124165">
        <w:rPr>
          <w:sz w:val="16"/>
          <w:szCs w:val="16"/>
        </w:rPr>
        <w:t>delta</w:t>
      </w:r>
      <w:proofErr w:type="spellEnd"/>
      <w:r w:rsidRPr="00124165">
        <w:rPr>
          <w:sz w:val="16"/>
          <w:szCs w:val="16"/>
        </w:rPr>
        <w:t xml:space="preserve"> x:</w:t>
      </w:r>
    </w:p>
    <w:p w14:paraId="6FF7070A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125|  0.000665886016134376  |   0.00000|  0.22571|  0.43609|  0.61813|  0.76317|  0.86813|  0.93609|  0.97571|  1.00000|</w:t>
      </w:r>
    </w:p>
    <w:p w14:paraId="72D5F986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250</w:t>
      </w:r>
      <w:proofErr w:type="gramStart"/>
      <w:r w:rsidRPr="00124165">
        <w:rPr>
          <w:sz w:val="16"/>
          <w:szCs w:val="16"/>
        </w:rPr>
        <w:t>|  0.001867228595806569</w:t>
      </w:r>
      <w:proofErr w:type="gramEnd"/>
      <w:r w:rsidRPr="00124165">
        <w:rPr>
          <w:sz w:val="16"/>
          <w:szCs w:val="16"/>
        </w:rPr>
        <w:t xml:space="preserve">  |   0.00000|  0.32662|  0.62255|  0.86176|  1.02687|  1.11176|  1.12255|  1.07662|  1.00000|</w:t>
      </w:r>
    </w:p>
    <w:p w14:paraId="15D2834B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375</w:t>
      </w:r>
      <w:proofErr w:type="gramStart"/>
      <w:r w:rsidRPr="00124165">
        <w:rPr>
          <w:sz w:val="16"/>
          <w:szCs w:val="16"/>
        </w:rPr>
        <w:t>|  0.003499145965290440</w:t>
      </w:r>
      <w:proofErr w:type="gramEnd"/>
      <w:r w:rsidRPr="00124165">
        <w:rPr>
          <w:sz w:val="16"/>
          <w:szCs w:val="16"/>
        </w:rPr>
        <w:t xml:space="preserve">  |   0.00000|  0.42770|  0.80932|  1.10579|  1.29100|  1.35579|  1.30932|  1.17770|  1.00000|</w:t>
      </w:r>
    </w:p>
    <w:p w14:paraId="4803803B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500</w:t>
      </w:r>
      <w:proofErr w:type="gramStart"/>
      <w:r w:rsidRPr="00124165">
        <w:rPr>
          <w:sz w:val="16"/>
          <w:szCs w:val="16"/>
        </w:rPr>
        <w:t>|  0.005477299915379374</w:t>
      </w:r>
      <w:proofErr w:type="gramEnd"/>
      <w:r w:rsidRPr="00124165">
        <w:rPr>
          <w:sz w:val="16"/>
          <w:szCs w:val="16"/>
        </w:rPr>
        <w:t xml:space="preserve">  |   0.00000|  0.52891|  0.99634|  1.35013|  1.55548|  1.60013|  1.49634|  1.27891|  1.00000|</w:t>
      </w:r>
    </w:p>
    <w:p w14:paraId="495B22D0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625</w:t>
      </w:r>
      <w:proofErr w:type="gramStart"/>
      <w:r w:rsidRPr="00124165">
        <w:rPr>
          <w:sz w:val="16"/>
          <w:szCs w:val="16"/>
        </w:rPr>
        <w:t>|  0.007733871860634789</w:t>
      </w:r>
      <w:proofErr w:type="gramEnd"/>
      <w:r w:rsidRPr="00124165">
        <w:rPr>
          <w:sz w:val="16"/>
          <w:szCs w:val="16"/>
        </w:rPr>
        <w:t xml:space="preserve">  |   0.00000|  0.63023|  1.18355|  1.59474|  1.82023|  1.84474|  1.68355|  1.38023|  1.00000|</w:t>
      </w:r>
    </w:p>
    <w:p w14:paraId="48535510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750</w:t>
      </w:r>
      <w:proofErr w:type="gramStart"/>
      <w:r w:rsidRPr="00124165">
        <w:rPr>
          <w:sz w:val="16"/>
          <w:szCs w:val="16"/>
        </w:rPr>
        <w:t>|  0.010214327082166630</w:t>
      </w:r>
      <w:proofErr w:type="gramEnd"/>
      <w:r w:rsidRPr="00124165">
        <w:rPr>
          <w:sz w:val="16"/>
          <w:szCs w:val="16"/>
        </w:rPr>
        <w:t xml:space="preserve">  |   0.00000|  0.73164|  1.37092|  1.83955|  2.08521|  2.08955|  1.87092|  1.48164|  1.00000|</w:t>
      </w:r>
    </w:p>
    <w:p w14:paraId="3FF315F0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875</w:t>
      </w:r>
      <w:proofErr w:type="gramStart"/>
      <w:r w:rsidRPr="00124165">
        <w:rPr>
          <w:sz w:val="16"/>
          <w:szCs w:val="16"/>
        </w:rPr>
        <w:t>|  0.012874812769640087</w:t>
      </w:r>
      <w:proofErr w:type="gramEnd"/>
      <w:r w:rsidRPr="00124165">
        <w:rPr>
          <w:sz w:val="16"/>
          <w:szCs w:val="16"/>
        </w:rPr>
        <w:t xml:space="preserve">  |   0.00000|  0.83311|  1.55841|  2.08452|  2.35037|  2.33452|  2.05841|  1.58311|  1.00000|</w:t>
      </w:r>
    </w:p>
    <w:p w14:paraId="6B9D6AD5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1.000</w:t>
      </w:r>
      <w:proofErr w:type="gramStart"/>
      <w:r w:rsidRPr="00124165">
        <w:rPr>
          <w:sz w:val="16"/>
          <w:szCs w:val="16"/>
        </w:rPr>
        <w:t>|  0.015680065718010727</w:t>
      </w:r>
      <w:proofErr w:type="gramEnd"/>
      <w:r w:rsidRPr="00124165">
        <w:rPr>
          <w:sz w:val="16"/>
          <w:szCs w:val="16"/>
        </w:rPr>
        <w:t xml:space="preserve">  |   0.00000|  0.93464|  1.74601|  2.32963|  2.61568|  2.57963|  2.24601|  1.68464|  1.00000|</w:t>
      </w:r>
    </w:p>
    <w:p w14:paraId="111854A2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</w:p>
    <w:p w14:paraId="6D738A03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proofErr w:type="spellStart"/>
      <w:r w:rsidRPr="00124165">
        <w:rPr>
          <w:sz w:val="16"/>
          <w:szCs w:val="16"/>
        </w:rPr>
        <w:t>Del_T</w:t>
      </w:r>
      <w:proofErr w:type="spellEnd"/>
      <w:r w:rsidRPr="00124165">
        <w:rPr>
          <w:sz w:val="16"/>
          <w:szCs w:val="16"/>
        </w:rPr>
        <w:t>: 0.015680065718011</w:t>
      </w:r>
    </w:p>
    <w:p w14:paraId="04829A04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>N = 16</w:t>
      </w:r>
    </w:p>
    <w:p w14:paraId="215B47EC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</w:p>
    <w:p w14:paraId="45E2F29D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       t                     </w:t>
      </w:r>
      <w:proofErr w:type="spellStart"/>
      <w:r w:rsidRPr="00124165">
        <w:rPr>
          <w:sz w:val="16"/>
          <w:szCs w:val="16"/>
        </w:rPr>
        <w:t>delta</w:t>
      </w:r>
      <w:proofErr w:type="spellEnd"/>
      <w:r w:rsidRPr="00124165">
        <w:rPr>
          <w:sz w:val="16"/>
          <w:szCs w:val="16"/>
        </w:rPr>
        <w:t xml:space="preserve"> x:</w:t>
      </w:r>
    </w:p>
    <w:p w14:paraId="2E824E9F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063|  4.62657637191333e-05  |   0.00000|  0.08811|  0.17524|  0.26044|  0.34284|  0.42167|  0.49630|  0.56627|  0.63130|  0.69127|  0.74630|  0.79667|  0.84284|  0.88544|  0.92524|  0.96311|  1.00000|</w:t>
      </w:r>
    </w:p>
    <w:p w14:paraId="580EFE94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125|  0.000133730838603130  |   0.00000|  0.11374|  0.22551|  0.33341|  0.43571|  0.53087|  0.61764|  0.69509|  0.76263|  0.82009|  0.86764|  0.90587|  0.93571|  0.95841|  0.97551|  0.98874|  1.00000|</w:t>
      </w:r>
    </w:p>
    <w:p w14:paraId="52496548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188|  0.000257883587136409  |   0.00000|  0.13937|  0.27578|  0.40640|  0.52861|  0.64011|  0.73902|  0.82394|  0.89401|  0.94894|  0.98902|  1.01511|  1.02861|  1.03140|  1.02578|  1.01437|  1.00000|</w:t>
      </w:r>
    </w:p>
    <w:p w14:paraId="64BF5C1D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250|  0.000414706430381218  |   0.00000|  0.16500|  0.32607|  0.47940|  0.62152|  0.74937|  0.86042|  0.95282|  1.02541|  1.07782|  1.11042|  1.12437|  1.12152|  1.10440|  1.07607|  1.04000|  1.00000|</w:t>
      </w:r>
    </w:p>
    <w:p w14:paraId="1C3DA006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313|  0.000600621744809349  |   0.00000|  0.19065|  0.37637|  0.55243|  0.71446|  0.85865|  0.98185|  1.08173|  1.15685|  1.20673|  1.23185|  1.23365|  1.21446|  1.17743|  1.12637|  1.06565|  1.00000|</w:t>
      </w:r>
    </w:p>
    <w:p w14:paraId="0330D7B5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375|  0.000812443683845032  |   0.00000|  0.21629|  0.42667|  0.62546|  0.80742|  0.96796|  1.10331|  1.21067|  1.28831|  1.33567|  1.35331|  1.34296|  1.30742|  1.25046|  1.17667|  1.09129|  1.00000|</w:t>
      </w:r>
    </w:p>
    <w:p w14:paraId="03CFDFD9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438|  0.001047335275311312  |   0.00000|  0.24194|  0.47699|  0.69851|  0.90039|  1.07728|  1.22478|  1.33962|  1.41980|  1.46462|  1.47478|  1.45228|  1.40039|  1.32351|  1.22699|  1.11694|  1.00000|</w:t>
      </w:r>
    </w:p>
    <w:p w14:paraId="58CB37F0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500|  0.001302770217033844  |   0.00000|  0.26760|  0.52732|  0.77157|  0.99338|  1.18663|  1.34628|  1.46860|  1.55130|  1.59360|  1.59628|  1.56163|  1.49338|  1.39657|  1.27732|  1.14260|  1.00000|</w:t>
      </w:r>
    </w:p>
    <w:p w14:paraId="072DD430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563|  0.001576498856115327  |   0.00000|  0.29326|  0.57765|  0.84464|  1.08638|  1.29598|  1.46779|  1.59760|  1.68283|  1.72260|  1.71779|  1.67098|  1.58638|  1.46964|  1.32765|  1.16826|  1.00000|</w:t>
      </w:r>
    </w:p>
    <w:p w14:paraId="0431F01C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625|  0.001866517893739816  |   0.00000|  0.31892|  0.62799|  0.91772|  1.17940|  1.40536|  1.58932|  1.72661|  1.81437|  1.85161|  1.83932|  1.78036|  1.67940|  1.54272|  1.37799|  1.19392|  1.00000|</w:t>
      </w:r>
    </w:p>
    <w:p w14:paraId="0AD51E45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688|  0.002171043407526829  |   0.00000|  0.34459|  0.67833|  0.99081|  1.27242|  1.51474|  1.71086|  1.85564|  1.94592|  1.98064|  1.96086|  1.88974|  1.77242|  1.61581|  1.42833|  1.21959|  1.00000|</w:t>
      </w:r>
    </w:p>
    <w:p w14:paraId="2CF6E41B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750|  0.002488486828148062  |   0.00000|  0.37025|  0.72868|  1.06391|  1.36545|  1.62413|  1.83241|  1.98468|  2.07749|  2.10968|  2.08241|  1.99913|  1.86545|  1.68891|  1.47868|  1.24525|  1.00000|</w:t>
      </w:r>
    </w:p>
    <w:p w14:paraId="1699ABA4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813|  0.002817433546683290  |   0.00000|  0.39592|  0.77903|  1.13701|  1.45849|  1.73354|  1.95397|  2.11373|  2.20907|  2.23873|  2.20397|  2.10854|  1.95849|  1.76201|  1.52903|  1.27092|  1.00000|</w:t>
      </w:r>
    </w:p>
    <w:p w14:paraId="205A5F2A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875|  0.003156623864632557  |   0.00000|  0.42159|  0.82939|  1.21011|  1.55154|  1.84295|  2.07554|  2.24279|  2.34066|  2.36779|  2.32554|  2.21795|  2.05154|  1.83511|  1.57939|  1.29659|  1.00000|</w:t>
      </w:r>
    </w:p>
    <w:p w14:paraId="460184A8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938|  0.003504936030052974  |   0.00000|  0.44727|  0.87975|  1.28323|  1.64459|  1.95237|  2.19713|  2.37186|  2.47225|  2.49686|  2.44713|  2.32737|  2.14459|  1.90823|  1.62975|  1.32227|  1.00000|</w:t>
      </w:r>
    </w:p>
    <w:p w14:paraId="434AF5ED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1.000|  0.003861371131357760  |   0.00000|  0.47294|  0.93011|  1.35634|  1.73765|  2.06180|  2.31871|  2.50094|  2.60386|  2.62594|  2.56871|  2.43680|  2.23765|  1.98134|  1.68011|  1.34794|  1.00000|</w:t>
      </w:r>
    </w:p>
    <w:p w14:paraId="2DC95738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</w:p>
    <w:p w14:paraId="2023DC2F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proofErr w:type="spellStart"/>
      <w:r w:rsidRPr="00124165">
        <w:rPr>
          <w:sz w:val="16"/>
          <w:szCs w:val="16"/>
        </w:rPr>
        <w:t>Del_T</w:t>
      </w:r>
      <w:proofErr w:type="spellEnd"/>
      <w:r w:rsidRPr="00124165">
        <w:rPr>
          <w:sz w:val="16"/>
          <w:szCs w:val="16"/>
        </w:rPr>
        <w:t>: 0.003861371131358</w:t>
      </w:r>
    </w:p>
    <w:p w14:paraId="0211790B" w14:textId="77777777" w:rsidR="00D942C6" w:rsidRDefault="00D942C6" w:rsidP="00D942C6">
      <w:pPr>
        <w:pStyle w:val="15"/>
        <w:ind w:left="567" w:hanging="567"/>
        <w:rPr>
          <w:sz w:val="16"/>
          <w:szCs w:val="16"/>
        </w:rPr>
      </w:pPr>
    </w:p>
    <w:p w14:paraId="39635167" w14:textId="48DDDA6E" w:rsidR="00124165" w:rsidRPr="00124165" w:rsidRDefault="00124165" w:rsidP="00D942C6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lastRenderedPageBreak/>
        <w:t>N = 32</w:t>
      </w:r>
    </w:p>
    <w:p w14:paraId="3236B9A1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       t                     </w:t>
      </w:r>
      <w:proofErr w:type="spellStart"/>
      <w:r w:rsidRPr="00124165">
        <w:rPr>
          <w:sz w:val="16"/>
          <w:szCs w:val="16"/>
        </w:rPr>
        <w:t>delta</w:t>
      </w:r>
      <w:proofErr w:type="spellEnd"/>
      <w:r w:rsidRPr="00124165">
        <w:rPr>
          <w:sz w:val="16"/>
          <w:szCs w:val="16"/>
        </w:rPr>
        <w:t xml:space="preserve"> x:</w:t>
      </w:r>
    </w:p>
    <w:p w14:paraId="787C2DD3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031|  3.06162970642454e-06  |   0.00000|  0.03768|  0.07530|  0.11280|  0.15011|  0.18719|  0.22396|  0.26038|  0.29641|  0.33198|  0.36707|  0.40163|  0.43563|  0.46905|  0.50187|  0.53406|  0.56563|  0.59656|  0.62687|  0.65655|  0.68563|  0.71413|  0.74207|  0.76948|  0.79641|  0.82288|  0.84896|  0.87469|  0.90011|  0.92530|  0.95030|  0.97518|  1.00000|</w:t>
      </w:r>
    </w:p>
    <w:p w14:paraId="4EF6FDC6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063|  9.00713971840883e-06  |   0.00000|  0.04412|  0.08811|  0.13185|  0.17523|  0.21813|  0.26042|  0.30202|  0.34281|  0.38271|  0.42164|  0.45951|  0.49627|  0.53186|  0.56624|  0.59938|  0.63126|  0.66188|  0.69124|  0.71936|  0.74627|  0.77201|  0.79664|  0.82021|  0.84281|  0.86452|  0.88542|  0.90563|  0.92523|  0.94435|  0.96311|  0.98162|  1.00000|</w:t>
      </w:r>
    </w:p>
    <w:p w14:paraId="74727429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094|  1.76691002536922e-05  |   0.00000|  0.05055|  0.10091|  0.15090|  0.20035|  0.24906|  0.29689|  0.34366|  0.38922|  0.43345|  0.47621|  0.51739|  0.55691|  0.59466|  0.63061|  0.66469|  0.69689|  0.72719|  0.75561|  0.78216|  0.80691|  0.82989|  0.85121|  0.87095|  0.88922|  0.90616|  0.92189|  0.93656|  0.95035|  0.96340|  0.97591|  0.98805|  1.00000|</w:t>
      </w:r>
    </w:p>
    <w:p w14:paraId="65DF43ED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125|  2.88898020207595e-05  |   0.00000|  0.05698|  0.11372|  0.16996|  0.22547|  0.28001|  0.33335|  0.38530|  0.43564|  0.48419|  0.53078|  0.57528|  0.61755|  0.65747|  0.69498|  0.73001|  0.76253|  0.79251|  0.81998|  0.84497|  0.86755|  0.88778|  0.90578|  0.92169|  0.93564|  0.94780|  0.95835|  0.96751|  0.97547|  0.98246|  0.98872|  0.99448|  1.00000|</w:t>
      </w:r>
    </w:p>
    <w:p w14:paraId="413DBED4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156|  4.25206918750476e-05  |   0.00000|  0.06342|  0.12652|  0.18901|  0.25058|  0.31095|  0.36982|  0.42694|  0.48205|  0.53493|  0.58536|  0.63317|  0.67819|  0.72029|  0.75936|  0.79534|  0.82817|  0.85784|  0.88436|  0.90779|  0.92819|  0.94567|  0.96036|  0.97243|  0.98205|  0.98944|  0.99482|  0.99845|  1.00058|  1.00151|  1.00152|  1.00092|  1.00000|</w:t>
      </w:r>
    </w:p>
    <w:p w14:paraId="78CE9BC9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188|  5.84218412396087e-05  |   0.00000|  0.06985|  0.13933|  0.20807|  0.27570|  0.34189|  0.40629|  0.46858|  0.52846|  0.58567|  0.63994|  0.69106|  0.73883|  0.78310|  0.82374|  0.86066|  0.89381|  0.92316|  0.94874|  0.97060|  0.98883|  1.00356|  1.01494|  1.02317|  1.02846|  1.03108|  1.03129|  1.02939|  1.02570|  1.02057|  1.01433|  1.00735|  1.00000|</w:t>
      </w:r>
    </w:p>
    <w:p w14:paraId="293B66E1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219|  7.64614453876433e-05  |   0.00000|  0.07628|  0.15213|  0.22712|  0.30082|  0.37283|  0.44276|  0.51022|  0.57488|  0.63641|  0.69452|  0.74895|  0.79948|  0.84592|  0.88812|  0.92599|  0.95945|  0.98849|  1.01312|  1.03342|  1.04948|  1.06145|  1.06952|  1.07391|  1.07488|  1.07272|  1.06776|  1.06033|  1.05082|  1.03962|  1.02713|  1.01378|  1.00000|</w:t>
      </w:r>
    </w:p>
    <w:p w14:paraId="66E69F20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250|  9.65153517957784e-05  |   0.00000|  0.08272|  0.16494|  0.24618|  0.32595|  0.40378|  0.47923|  0.55187|  0.62130|  0.68716|  0.74910|  0.80684|  0.86013|  0.90874|  0.95251|  0.99132|  1.02510|  1.05382|  1.07751|  1.09624|  1.11013|  1.11934|  1.12410|  1.12466|  1.12130|  1.11437|  1.10423|  1.09128|  1.07595|  1.05868|  1.03994|  1.02022|  1.00000|</w:t>
      </w:r>
    </w:p>
    <w:p w14:paraId="38738337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281|  0.000118466615876223  |   0.00000|  0.08915|  0.17775|  0.26523|  0.35107|  0.43472|  0.51570|  0.59351|  0.66772|  0.73790|  0.80369|  0.86474|  0.92078|  0.97156|  1.01689|  1.05665|  1.09074|  1.11915|  1.14189|  1.15906|  1.17078|  1.17724|  1.17869|  1.17540|  1.16772|  1.15601|  1.14070|  1.12222|  1.10107|  1.07773|  1.05275|  1.02665|  1.00000|</w:t>
      </w:r>
    </w:p>
    <w:p w14:paraId="427DA0BC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313|  0.000142205082510172  |   0.00000|  0.09559|  0.19056|  0.28429|  0.37619|  0.46567|  0.55217|  0.63516|  0.71414|  0.78865|  0.85827|  0.92264|  0.98143|  1.03438|  1.08128|  1.12198|  1.15639|  1.18448|  1.20628|  1.22188|  1.23143|  1.23514|  1.23327|  1.22615|  1.21414|  1.19766|  1.17717|  1.15317|  1.12619|  1.09679|  1.06556|  1.03309|  1.00000|</w:t>
      </w:r>
    </w:p>
    <w:p w14:paraId="688C1846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344|  0.000167626991865344  |   0.00000|  0.10202|  0.20336|  0.30335|  0.40131|  0.49662|  0.58865|  0.67681|  0.76056|  0.83940|  0.91286|  0.98053|  1.04208|  1.09720|  1.14567|  1.18732|  1.22204|  1.24982|  1.27067|  1.28470|  1.29208|  1.29303|  1.28786|  1.27690|  1.26056|  1.23931|  1.21365|  1.18412|  1.15131|  1.11585|  1.07836|  1.03952|  1.00000|</w:t>
      </w:r>
    </w:p>
    <w:p w14:paraId="618C164F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375|  0.000194634608107425  |   0.00000|  0.10846|  0.21617|  0.32241|  0.42644|  0.52757|  0.62512|  0.71846|  0.80698|  0.89015|  0.96744|  1.03843|  1.10273|  1.16003|  1.21006|  1.25265|  1.28769|  1.31515|  1.33506|  1.34753|  1.35273|  1.35093|  1.34244|  1.32765|  1.30698|  1.28096|  1.25012|  1.21507|  1.17644|  1.13491|  1.09117|  1.04596|  1.00000|</w:t>
      </w:r>
    </w:p>
    <w:p w14:paraId="5640CF95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406|  0.000223135869662494  |   0.00000|  0.11489|  0.22898|  0.34146|  0.45156|  0.55852|  0.66159|  0.76011|  0.85341|  0.94090|  1.02203|  1.09634|  1.16339|  1.22285|  1.27445|  1.31799|  1.35335|  1.38049|  1.39945|  1.41035|  1.41339|  1.40884|  1.39703|  1.37840|  1.35341|  1.32261|  1.28659|  1.24602|  1.20156|  1.15396|  1.10398|  1.05239|  1.00000|</w:t>
      </w:r>
    </w:p>
    <w:p w14:paraId="0F685CC6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438|  0.000253044059786767  |   0.00000|  0.12133|  0.24179|  0.36052|  0.47669|  0.58947|  0.69807|  0.80176|  0.89983|  0.99165|  1.07662|  1.15424|  1.22405|  1.28568|  1.33884|  1.38333|  1.41900|  1.44583|  1.46384|  1.47318|  1.47405|  1.46674|  1.45162|  1.42915|  1.39983|  1.36426|  1.32307|  1.27697|  1.22669|  1.17302|  1.11679|  1.05883|  1.00000|</w:t>
      </w:r>
    </w:p>
    <w:p w14:paraId="31BBE302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469|  0.000284277496260810  |   0.00000|  0.12776|  0.25460|  0.37958|  0.50181|  0.62042|  0.73455|  0.84341|  0.94626|  1.04240|  1.13121|  1.21214|  1.28471|  1.34851|  1.40324|  1.44867|  1.48466|  1.51117|  1.52824|  1.53601|  1.53471|  1.52464|  1.50621|  1.47990|  1.44626|  1.40591|  1.35955|  1.30792|  1.25181|  1.19208|  1.12960|  1.06526|  1.00000|</w:t>
      </w:r>
    </w:p>
    <w:p w14:paraId="10009DB8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500|  0.000316759239099573  |   0.00000|  0.13420|  0.26741|  0.39864|  0.52694|  0.65137|  0.77102|  0.88506|  0.99269|  1.09316|  1.18581|  1.27005|  1.34537|  1.41134|  1.46764|  1.51401|  1.55032|  1.57651|  1.59264|  1.59884|  1.59537|  1.58255|  1.56081|  1.53066|  1.49269|  1.44756|  1.39602|  1.33887|  1.27694|  1.21114|  1.14241|  1.07170|  1.00000|</w:t>
      </w:r>
    </w:p>
    <w:p w14:paraId="02AF5518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531|  0.000350416815231291  |   0.00000|  0.14063|  0.28022|  0.41770|  0.55207|  0.68232|  0.80750|  0.92672|  1.03911|  1.14391|  1.24040|  1.32795|  1.40603|  1.47417|  1.53203|  1.57935|  1.61598|  1.64185|  1.65703|  1.66167|  1.65603|  1.64045|  1.61540|  1.58141|  1.53911|  1.48922|  1.43250|  1.36982|  1.30207|  1.23020|  1.15522|  1.07813|  1.00000|</w:t>
      </w:r>
    </w:p>
    <w:p w14:paraId="1B602481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lastRenderedPageBreak/>
        <w:t xml:space="preserve">  0.563|  0.000385181959162706  |   0.00000|  0.14707|  0.29303|  0.43676|  0.57719|  0.71327|  0.84398|  0.96837|  1.08554|  1.19467|  1.29499|  1.38586|  1.46669|  1.53700|  1.59643|  1.64470|  1.68164|  1.70720|  1.72143|  1.72450|  1.71669|  1.69836|  1.66999|  1.63217|  1.58554|  1.53087|  1.46898|  1.40077|  1.32719|  1.24926|  1.16803|  1.08457|  1.00000|</w:t>
      </w:r>
    </w:p>
    <w:p w14:paraId="526537D7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594|  0.000420990368698471  |   0.00000|  0.15351|  0.30584|  0.45582|  0.60232|  0.74422|  0.88046|  1.01003|  1.13197|  1.24542|  1.34959|  1.44377|  1.52735|  1.59984|  1.66083|  1.71004|  1.74730|  1.77254|  1.78583|  1.78734|  1.77735|  1.75627|  1.72459|  1.68292|  1.63197|  1.57253|  1.50546|  1.43172|  1.35232|  1.26832|  1.18084|  1.09101|  1.00000|</w:t>
      </w:r>
    </w:p>
    <w:p w14:paraId="101C0ED2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625|  0.000457781474842767  |   0.00000|  0.15994|  0.31865|  0.47488|  0.62745|  0.77517|  0.91694|  1.05168|  1.17840|  1.29618|  1.40418|  1.50168|  1.58801|  1.66267|  1.72523|  1.77539|  1.81296|  1.83789|  1.85023|  1.85017|  1.83801|  1.81418|  1.77918|  1.73368|  1.67840|  1.61418|  1.54194|  1.46267|  1.37745|  1.28738|  1.19365|  1.09744|  1.00000|</w:t>
      </w:r>
    </w:p>
    <w:p w14:paraId="1F714E5B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656|  0.000495498225061564  |   0.00000|  0.16638|  0.33146|  0.49394|  0.65258|  0.80613|  0.95342|  1.09334|  1.22483|  1.34694|  1.45878|  1.55958|  1.64868|  1.72551|  1.78963|  1.84073|  1.87862|  1.90323|  1.91463|  1.91301|  1.89868|  1.87208|  1.83378|  1.78444|  1.72483|  1.65584|  1.57842|  1.49363|  1.40258|  1.30644|  1.20646|  1.10388|  1.00000|</w:t>
      </w:r>
    </w:p>
    <w:p w14:paraId="58D7B826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688|  0.000534086879126594  |   0.00000|  0.17281|  0.34427|  0.51300|  0.67770|  0.83708|  0.98990|  1.13499|  1.27126|  1.39770|  1.51338|  1.61749|  1.70934|  1.78834|  1.85403|  1.90608|  1.94428|  1.96858|  1.97903|  1.97584|  1.95934|  1.92999|  1.88838|  1.83520|  1.77126|  1.69749|  1.61490|  1.52458|  1.42770|  1.32550|  1.21927|  1.11031|  1.00000|</w:t>
      </w:r>
    </w:p>
    <w:p w14:paraId="66C06165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719|  0.000573496816812735  |   0.00000|  0.17925|  0.35708|  0.53206|  0.70283|  0.86803|  1.02638|  1.17665|  1.31769|  1.44846|  1.56798|  1.67541|  1.77001|  1.85118|  1.91844|  1.97143|  2.00995|  2.03393|  2.04344|  2.03868|  2.02001|  1.98791|  1.94298|  1.88596|  1.81769|  1.73915|  1.65138|  1.55553|  1.45283|  1.34456|  1.23208|  1.11675|  1.00000|</w:t>
      </w:r>
    </w:p>
    <w:p w14:paraId="7D65467D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750|  0.000613680356758017  |   0.00000|  0.18569|  0.36989|  0.55113|  0.72796|  0.89899|  1.06286|  1.21831|  1.36413|  1.49922|  1.62257|  1.73332|  1.83068|  1.91402|  1.98284|  2.03678|  2.07561|  2.09928|  2.10784|  2.10152|  2.08068|  2.04582|  1.99757|  1.93672|  1.86413|  1.78081|  1.68786|  1.58649|  1.47796|  1.36363|  1.24489|  1.12319|  1.00000|</w:t>
      </w:r>
    </w:p>
    <w:p w14:paraId="314E31B5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781|  0.000654592585844771  |   0.00000|  0.19212|  0.38270|  0.57019|  0.75309|  0.92994|  1.09935|  1.25997|  1.41056|  1.54998|  1.67717|  1.79123|  1.89134|  1.97686|  2.04724|  2.10213|  2.14128|  2.16463|  2.17224|  2.16436|  2.14134|  2.10373|  2.05217|  1.98748|  1.91056|  1.82247|  1.72435|  1.61744|  1.50309|  1.38269|  1.25770|  1.12962|  1.00000|</w:t>
      </w:r>
    </w:p>
    <w:p w14:paraId="1FD5AFD1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813|  0.000696191198481078  |   0.00000|  0.19856|  0.39551|  0.58925|  0.77822|  0.96090|  1.13583|  1.30163|  1.45699|  1.60074|  1.73177|  1.84914|  1.95201|  2.03970|  2.11165|  2.16748|  2.20695|  2.22998|  2.23665|  2.22720|  2.20201|  2.16164|  2.10677|  2.03824|  1.95699|  1.86413|  1.76083|  1.64840|  1.52822|  1.40175|  1.27051|  1.13606|  1.00000|</w:t>
      </w:r>
    </w:p>
    <w:p w14:paraId="63C6AE34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844|  0.000738436345213866  |   0.00000|  0.20500|  0.40832|  0.60831|  0.80335|  0.99185|  1.17231|  1.34328|  1.50343|  1.65150|  1.78637|  1.90706|  2.01268|  2.10254|  2.17605|  2.23283|  2.27261|  2.29533|  2.30105|  2.29004|  2.26268|  2.21956|  2.16137|  2.08900|  2.00343|  1.90578|  1.79731|  1.67935|  1.55335|  1.42081|  1.28332|  1.14250|  1.00000|</w:t>
      </w:r>
    </w:p>
    <w:p w14:paraId="5815F374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875|  0.000781290490137643  |   0.00000|  0.21143|  0.42113|  0.62737|  0.82848|  1.02281|  1.20879|  1.38494|  1.54986|  1.70226|  1.84098|  1.96497|  2.07335|  2.16538|  2.24046|  2.29818|  2.33828|  2.36068|  2.36546|  2.35288|  2.32335|  2.27747|  2.21598|  2.13976|  2.04986|  1.94744|  1.83379|  1.71031|  1.57848|  1.43987|  1.29613|  1.14893|  1.00000|</w:t>
      </w:r>
    </w:p>
    <w:p w14:paraId="5D299EED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906|  0.000824718276572156  |   0.00000|  0.21787|  0.43394|  0.64644|  0.85361|  1.05377|  1.24528|  1.42660|  1.59630|  1.75302|  1.89558|  2.02288|  2.13402|  2.22822|  2.30487|  2.36353|  2.40395|  2.42603|  2.42987|  2.41572|  2.38402|  2.33538|  2.27058|  2.19052|  2.09630|  1.98910|  1.87028|  1.74127|  1.60361|  1.45894|  1.30894|  1.15537|  1.00000|</w:t>
      </w:r>
    </w:p>
    <w:p w14:paraId="20C2D89E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938|  0.000868686400542718  |   0.00000|  0.22431|  0.44675|  0.66550|  0.87874|  1.08472|  1.28176|  1.46826|  1.64273|  1.80379|  1.95018|  2.08080|  2.19469|  2.29106|  2.36927|  2.42888|  2.46962|  2.49138|  2.49427|  2.47856|  2.44469|  2.39330|  2.32518|  2.24129|  2.14273|  2.03076|  1.90676|  1.77222|  1.62874|  1.47800|  1.32175|  1.16181|  1.00000|</w:t>
      </w:r>
    </w:p>
    <w:p w14:paraId="6DFCFC2A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0.969|  0.000913163491607971  |   0.00000|  0.23074|  0.45957|  0.68456|  0.90387|  1.11568|  1.31825|  1.50992|  1.68917|  1.85455|  2.00478|  2.13871|  2.25536|  2.35390|  2.43368|  2.49424|  2.53529|  2.55674|  2.55868|  2.54140|  2.50536|  2.45121|  2.37978|  2.29205|  2.18917|  2.07242|  1.94325|  1.80318|  1.65387|  1.49706|  1.33457|  1.16824|  1.00000|</w:t>
      </w:r>
    </w:p>
    <w:p w14:paraId="1D62BE23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  <w:r w:rsidRPr="00124165">
        <w:rPr>
          <w:sz w:val="16"/>
          <w:szCs w:val="16"/>
        </w:rPr>
        <w:t xml:space="preserve">  1.000|  0.000958120000607021  |   0.00000|  0.23718|  0.47238|  0.70363|  0.92900|  1.14663|  1.35473|  1.55158|  1.73560|  1.90531|  2.05938|  2.19663|  2.31603|  2.41674|  2.49809|  2.55959|  2.60096|  2.62209|  2.62309|  2.60424|  2.56603|  2.50913|  2.43438|  2.34281|  2.23560|  2.11408|  1.97973|  1.83413|  1.67900|  1.51613|  1.34738|  1.17468|  1.00000|</w:t>
      </w:r>
    </w:p>
    <w:p w14:paraId="70250753" w14:textId="77777777" w:rsidR="00124165" w:rsidRPr="00124165" w:rsidRDefault="00124165" w:rsidP="00124165">
      <w:pPr>
        <w:pStyle w:val="15"/>
        <w:ind w:left="567" w:hanging="567"/>
        <w:rPr>
          <w:sz w:val="16"/>
          <w:szCs w:val="16"/>
        </w:rPr>
      </w:pPr>
    </w:p>
    <w:p w14:paraId="13269AA4" w14:textId="5796E759" w:rsidR="001C3752" w:rsidRPr="00124165" w:rsidRDefault="00124165" w:rsidP="00124165">
      <w:pPr>
        <w:pStyle w:val="15"/>
        <w:ind w:left="567" w:hanging="567"/>
        <w:rPr>
          <w:sz w:val="16"/>
          <w:szCs w:val="16"/>
        </w:rPr>
      </w:pPr>
      <w:proofErr w:type="spellStart"/>
      <w:r w:rsidRPr="00124165">
        <w:rPr>
          <w:sz w:val="16"/>
          <w:szCs w:val="16"/>
        </w:rPr>
        <w:t>Del_T</w:t>
      </w:r>
      <w:proofErr w:type="spellEnd"/>
      <w:r w:rsidRPr="00124165">
        <w:rPr>
          <w:sz w:val="16"/>
          <w:szCs w:val="16"/>
        </w:rPr>
        <w:t>: 0.000958120000607</w:t>
      </w:r>
    </w:p>
    <w:p w14:paraId="7C63CDF0" w14:textId="77777777" w:rsidR="00D45EDC" w:rsidRPr="002C7EB1" w:rsidRDefault="00D45EDC" w:rsidP="0004526F">
      <w:pPr>
        <w:pStyle w:val="15"/>
        <w:ind w:firstLine="0"/>
      </w:pPr>
    </w:p>
    <w:p w14:paraId="58B60EB6" w14:textId="77777777" w:rsidR="000103A1" w:rsidRPr="002C7EB1" w:rsidRDefault="000103A1" w:rsidP="00C40F75">
      <w:pPr>
        <w:pStyle w:val="15"/>
        <w:sectPr w:rsidR="000103A1" w:rsidRPr="002C7EB1" w:rsidSect="00124165">
          <w:pgSz w:w="16838" w:h="11906" w:orient="landscape"/>
          <w:pgMar w:top="1418" w:right="851" w:bottom="566" w:left="851" w:header="708" w:footer="708" w:gutter="0"/>
          <w:cols w:space="708"/>
          <w:docGrid w:linePitch="360"/>
        </w:sectPr>
      </w:pPr>
    </w:p>
    <w:p w14:paraId="330C53C2" w14:textId="4E49FA65" w:rsidR="002357E5" w:rsidRPr="002C7EB1" w:rsidRDefault="002357E5" w:rsidP="00310FB6">
      <w:pPr>
        <w:pStyle w:val="15"/>
        <w:jc w:val="center"/>
        <w:rPr>
          <w:sz w:val="26"/>
          <w:szCs w:val="26"/>
        </w:rPr>
      </w:pPr>
      <w:r w:rsidRPr="002C7EB1">
        <w:rPr>
          <w:sz w:val="26"/>
          <w:szCs w:val="26"/>
        </w:rPr>
        <w:lastRenderedPageBreak/>
        <w:t>Вариант 2</w:t>
      </w:r>
      <w:r w:rsidR="003D7415" w:rsidRPr="002C7EB1">
        <w:rPr>
          <w:sz w:val="26"/>
          <w:szCs w:val="26"/>
        </w:rPr>
        <w:t>5</w:t>
      </w:r>
    </w:p>
    <w:p w14:paraId="75F4D1F1" w14:textId="77777777" w:rsidR="00043006" w:rsidRPr="00043006" w:rsidRDefault="00043006" w:rsidP="00043006">
      <w:pPr>
        <w:pStyle w:val="15"/>
        <w:rPr>
          <w:sz w:val="20"/>
          <w:szCs w:val="20"/>
        </w:rPr>
      </w:pPr>
      <w:r w:rsidRPr="00043006">
        <w:rPr>
          <w:sz w:val="20"/>
          <w:szCs w:val="20"/>
        </w:rPr>
        <w:t>Метод стрельб</w:t>
      </w:r>
    </w:p>
    <w:p w14:paraId="4C270EB9" w14:textId="23DFF330" w:rsidR="00043006" w:rsidRPr="00043006" w:rsidRDefault="00043006" w:rsidP="00043006">
      <w:pPr>
        <w:pStyle w:val="15"/>
        <w:rPr>
          <w:sz w:val="20"/>
          <w:szCs w:val="20"/>
        </w:rPr>
      </w:pPr>
      <w:r w:rsidRPr="00043006">
        <w:rPr>
          <w:sz w:val="20"/>
          <w:szCs w:val="20"/>
        </w:rPr>
        <w:t>|</w:t>
      </w:r>
      <w:proofErr w:type="spellStart"/>
      <w:r w:rsidRPr="00043006">
        <w:rPr>
          <w:sz w:val="20"/>
          <w:szCs w:val="20"/>
        </w:rPr>
        <w:t>Itr</w:t>
      </w:r>
      <w:proofErr w:type="spellEnd"/>
      <w:r w:rsidRPr="00043006">
        <w:rPr>
          <w:sz w:val="20"/>
          <w:szCs w:val="20"/>
        </w:rPr>
        <w:t xml:space="preserve"> |    </w:t>
      </w:r>
      <w:r w:rsidR="00DB7A90" w:rsidRPr="00901D0C">
        <w:rPr>
          <w:sz w:val="20"/>
          <w:szCs w:val="20"/>
        </w:rPr>
        <w:t xml:space="preserve">    </w:t>
      </w:r>
      <w:r w:rsidRPr="00043006">
        <w:rPr>
          <w:sz w:val="20"/>
          <w:szCs w:val="20"/>
        </w:rPr>
        <w:t xml:space="preserve">  </w:t>
      </w:r>
      <w:proofErr w:type="gramStart"/>
      <w:r w:rsidRPr="00043006">
        <w:rPr>
          <w:sz w:val="20"/>
          <w:szCs w:val="20"/>
        </w:rPr>
        <w:t>z(</w:t>
      </w:r>
      <w:proofErr w:type="gramEnd"/>
      <w:r w:rsidRPr="00043006">
        <w:rPr>
          <w:sz w:val="20"/>
          <w:szCs w:val="20"/>
        </w:rPr>
        <w:t xml:space="preserve">0)|     </w:t>
      </w:r>
      <w:r w:rsidR="00DB7A90" w:rsidRPr="00901D0C">
        <w:rPr>
          <w:sz w:val="20"/>
          <w:szCs w:val="20"/>
        </w:rPr>
        <w:t xml:space="preserve">    </w:t>
      </w:r>
      <w:r w:rsidRPr="00043006">
        <w:rPr>
          <w:sz w:val="20"/>
          <w:szCs w:val="20"/>
        </w:rPr>
        <w:t xml:space="preserve">   y(1)|       </w:t>
      </w:r>
      <w:r w:rsidR="00DB7A90" w:rsidRPr="00901D0C">
        <w:rPr>
          <w:sz w:val="20"/>
          <w:szCs w:val="20"/>
        </w:rPr>
        <w:t xml:space="preserve">              </w:t>
      </w:r>
      <w:r w:rsidRPr="00043006">
        <w:rPr>
          <w:sz w:val="20"/>
          <w:szCs w:val="20"/>
        </w:rPr>
        <w:t xml:space="preserve">                      </w:t>
      </w:r>
      <w:proofErr w:type="spellStart"/>
      <w:r w:rsidRPr="00043006">
        <w:rPr>
          <w:sz w:val="20"/>
          <w:szCs w:val="20"/>
        </w:rPr>
        <w:t>Delta</w:t>
      </w:r>
      <w:proofErr w:type="spellEnd"/>
      <w:r w:rsidRPr="00043006">
        <w:rPr>
          <w:sz w:val="20"/>
          <w:szCs w:val="20"/>
        </w:rPr>
        <w:t>|</w:t>
      </w:r>
    </w:p>
    <w:p w14:paraId="116CB8EF" w14:textId="77777777" w:rsidR="00043006" w:rsidRPr="00043006" w:rsidRDefault="00043006" w:rsidP="00043006">
      <w:pPr>
        <w:pStyle w:val="15"/>
        <w:rPr>
          <w:sz w:val="20"/>
          <w:szCs w:val="20"/>
        </w:rPr>
      </w:pPr>
      <w:r w:rsidRPr="00043006">
        <w:rPr>
          <w:sz w:val="20"/>
          <w:szCs w:val="20"/>
        </w:rPr>
        <w:t>|   1|   0.00000|    1.976592|               0.02340810590640241|</w:t>
      </w:r>
    </w:p>
    <w:p w14:paraId="12FF679E" w14:textId="77777777" w:rsidR="00043006" w:rsidRPr="00043006" w:rsidRDefault="00043006" w:rsidP="00043006">
      <w:pPr>
        <w:pStyle w:val="15"/>
        <w:rPr>
          <w:sz w:val="20"/>
          <w:szCs w:val="20"/>
        </w:rPr>
      </w:pPr>
      <w:r w:rsidRPr="00043006">
        <w:rPr>
          <w:sz w:val="20"/>
          <w:szCs w:val="20"/>
        </w:rPr>
        <w:t>|   2|   3.00000|    2.037466|               0.03746562790552144|</w:t>
      </w:r>
    </w:p>
    <w:p w14:paraId="6B36D41D" w14:textId="77777777" w:rsidR="00043006" w:rsidRPr="00043006" w:rsidRDefault="00043006" w:rsidP="00043006">
      <w:pPr>
        <w:pStyle w:val="15"/>
        <w:rPr>
          <w:sz w:val="20"/>
          <w:szCs w:val="20"/>
        </w:rPr>
      </w:pPr>
      <w:r w:rsidRPr="00043006">
        <w:rPr>
          <w:sz w:val="20"/>
          <w:szCs w:val="20"/>
        </w:rPr>
        <w:t>|   3|   1.50000|    2.007021|               0.01014475493014833|</w:t>
      </w:r>
    </w:p>
    <w:p w14:paraId="317453D2" w14:textId="77777777" w:rsidR="00043006" w:rsidRPr="00043006" w:rsidRDefault="00043006" w:rsidP="00043006">
      <w:pPr>
        <w:pStyle w:val="15"/>
        <w:rPr>
          <w:sz w:val="20"/>
          <w:szCs w:val="20"/>
        </w:rPr>
      </w:pPr>
      <w:r w:rsidRPr="00043006">
        <w:rPr>
          <w:sz w:val="20"/>
          <w:szCs w:val="20"/>
        </w:rPr>
        <w:t>|   4|   0.75000|    1.994928|               0.00507227809190103|</w:t>
      </w:r>
    </w:p>
    <w:p w14:paraId="56C07FB9" w14:textId="77777777" w:rsidR="00043006" w:rsidRPr="00043006" w:rsidRDefault="00043006" w:rsidP="00043006">
      <w:pPr>
        <w:pStyle w:val="15"/>
        <w:rPr>
          <w:sz w:val="20"/>
          <w:szCs w:val="20"/>
        </w:rPr>
      </w:pPr>
      <w:r w:rsidRPr="00043006">
        <w:rPr>
          <w:sz w:val="20"/>
          <w:szCs w:val="20"/>
        </w:rPr>
        <w:t>|   5|   1.12500|    2.002536|               0.00253634122458113|</w:t>
      </w:r>
    </w:p>
    <w:p w14:paraId="31F0AD48" w14:textId="77777777" w:rsidR="00043006" w:rsidRPr="00043006" w:rsidRDefault="00043006" w:rsidP="00043006">
      <w:pPr>
        <w:pStyle w:val="15"/>
        <w:rPr>
          <w:sz w:val="20"/>
          <w:szCs w:val="20"/>
        </w:rPr>
      </w:pPr>
      <w:r w:rsidRPr="00043006">
        <w:rPr>
          <w:sz w:val="20"/>
          <w:szCs w:val="20"/>
        </w:rPr>
        <w:t>|   6|   0.93750|    1.998732|               0.00126809444887943|</w:t>
      </w:r>
    </w:p>
    <w:p w14:paraId="79346B29" w14:textId="77777777" w:rsidR="00043006" w:rsidRPr="00043006" w:rsidRDefault="00043006" w:rsidP="00043006">
      <w:pPr>
        <w:pStyle w:val="15"/>
        <w:rPr>
          <w:sz w:val="20"/>
          <w:szCs w:val="20"/>
        </w:rPr>
      </w:pPr>
      <w:r w:rsidRPr="00043006">
        <w:rPr>
          <w:sz w:val="20"/>
          <w:szCs w:val="20"/>
        </w:rPr>
        <w:t>|   7|   1.03125|    2.000634|               0.00063409189417118|</w:t>
      </w:r>
    </w:p>
    <w:p w14:paraId="6AFFF316" w14:textId="77777777" w:rsidR="00043006" w:rsidRPr="00043006" w:rsidRDefault="00043006" w:rsidP="00043006">
      <w:pPr>
        <w:pStyle w:val="15"/>
        <w:rPr>
          <w:sz w:val="20"/>
          <w:szCs w:val="20"/>
        </w:rPr>
      </w:pPr>
      <w:r w:rsidRPr="00043006">
        <w:rPr>
          <w:sz w:val="20"/>
          <w:szCs w:val="20"/>
        </w:rPr>
        <w:t>|   8|   0.98438|    1.999683|               0.00031700915205035|</w:t>
      </w:r>
    </w:p>
    <w:p w14:paraId="781D821C" w14:textId="77777777" w:rsidR="00043006" w:rsidRPr="00043006" w:rsidRDefault="00043006" w:rsidP="00043006">
      <w:pPr>
        <w:pStyle w:val="15"/>
        <w:rPr>
          <w:sz w:val="20"/>
          <w:szCs w:val="20"/>
        </w:rPr>
      </w:pPr>
      <w:r w:rsidRPr="00043006">
        <w:rPr>
          <w:sz w:val="20"/>
          <w:szCs w:val="20"/>
        </w:rPr>
        <w:t>|   9|   1.00781|    2.000159|               0.00015853940254562|</w:t>
      </w:r>
    </w:p>
    <w:p w14:paraId="1F155466" w14:textId="77777777" w:rsidR="00043006" w:rsidRPr="00043006" w:rsidRDefault="00043006" w:rsidP="00043006">
      <w:pPr>
        <w:pStyle w:val="15"/>
        <w:rPr>
          <w:sz w:val="20"/>
          <w:szCs w:val="20"/>
        </w:rPr>
      </w:pPr>
      <w:proofErr w:type="gramStart"/>
      <w:r w:rsidRPr="00043006">
        <w:rPr>
          <w:sz w:val="20"/>
          <w:szCs w:val="20"/>
        </w:rPr>
        <w:t>|  10</w:t>
      </w:r>
      <w:proofErr w:type="gramEnd"/>
      <w:r w:rsidRPr="00043006">
        <w:rPr>
          <w:sz w:val="20"/>
          <w:szCs w:val="20"/>
        </w:rPr>
        <w:t>|   0.99609|    1.999921|             7.923536690013222e-05|</w:t>
      </w:r>
    </w:p>
    <w:p w14:paraId="10539A02" w14:textId="77777777" w:rsidR="00043006" w:rsidRPr="00043006" w:rsidRDefault="00043006" w:rsidP="00043006">
      <w:pPr>
        <w:pStyle w:val="15"/>
        <w:rPr>
          <w:sz w:val="20"/>
          <w:szCs w:val="20"/>
        </w:rPr>
      </w:pPr>
      <w:proofErr w:type="gramStart"/>
      <w:r w:rsidRPr="00043006">
        <w:rPr>
          <w:sz w:val="20"/>
          <w:szCs w:val="20"/>
        </w:rPr>
        <w:t>|  11</w:t>
      </w:r>
      <w:proofErr w:type="gramEnd"/>
      <w:r w:rsidRPr="00043006">
        <w:rPr>
          <w:sz w:val="20"/>
          <w:szCs w:val="20"/>
        </w:rPr>
        <w:t>|   1.00195|    2.000040|             3.974565427200538e-05|</w:t>
      </w:r>
    </w:p>
    <w:p w14:paraId="7248071B" w14:textId="77777777" w:rsidR="00043006" w:rsidRPr="00043006" w:rsidRDefault="00043006" w:rsidP="00043006">
      <w:pPr>
        <w:pStyle w:val="15"/>
        <w:rPr>
          <w:sz w:val="20"/>
          <w:szCs w:val="20"/>
        </w:rPr>
      </w:pPr>
      <w:proofErr w:type="gramStart"/>
      <w:r w:rsidRPr="00043006">
        <w:rPr>
          <w:sz w:val="20"/>
          <w:szCs w:val="20"/>
        </w:rPr>
        <w:t>|  12</w:t>
      </w:r>
      <w:proofErr w:type="gramEnd"/>
      <w:r w:rsidRPr="00043006">
        <w:rPr>
          <w:sz w:val="20"/>
          <w:szCs w:val="20"/>
        </w:rPr>
        <w:t>|   0.99902|    1.999980|             1.980551993563395e-05|</w:t>
      </w:r>
    </w:p>
    <w:p w14:paraId="5045827B" w14:textId="77777777" w:rsidR="00043006" w:rsidRPr="00043006" w:rsidRDefault="00043006" w:rsidP="00043006">
      <w:pPr>
        <w:pStyle w:val="15"/>
        <w:rPr>
          <w:sz w:val="20"/>
          <w:szCs w:val="20"/>
        </w:rPr>
      </w:pPr>
      <w:proofErr w:type="gramStart"/>
      <w:r w:rsidRPr="00043006">
        <w:rPr>
          <w:sz w:val="20"/>
          <w:szCs w:val="20"/>
        </w:rPr>
        <w:t>|  13</w:t>
      </w:r>
      <w:proofErr w:type="gramEnd"/>
      <w:r w:rsidRPr="00043006">
        <w:rPr>
          <w:sz w:val="20"/>
          <w:szCs w:val="20"/>
        </w:rPr>
        <w:t>|   1.00049|    2.000010|             1.007267092578701e-05|</w:t>
      </w:r>
    </w:p>
    <w:p w14:paraId="15AB8346" w14:textId="77777777" w:rsidR="00043006" w:rsidRPr="00043006" w:rsidRDefault="00043006" w:rsidP="00043006">
      <w:pPr>
        <w:pStyle w:val="15"/>
        <w:rPr>
          <w:sz w:val="20"/>
          <w:szCs w:val="20"/>
        </w:rPr>
      </w:pPr>
      <w:proofErr w:type="gramStart"/>
      <w:r w:rsidRPr="00043006">
        <w:rPr>
          <w:sz w:val="20"/>
          <w:szCs w:val="20"/>
        </w:rPr>
        <w:t>|  14</w:t>
      </w:r>
      <w:proofErr w:type="gramEnd"/>
      <w:r w:rsidRPr="00043006">
        <w:rPr>
          <w:sz w:val="20"/>
          <w:szCs w:val="20"/>
        </w:rPr>
        <w:t>|   0.99976|    1.999995|             5.061900792302509e-06|</w:t>
      </w:r>
    </w:p>
    <w:p w14:paraId="6FD7DF0E" w14:textId="77777777" w:rsidR="00043006" w:rsidRPr="00043006" w:rsidRDefault="00043006" w:rsidP="00043006">
      <w:pPr>
        <w:pStyle w:val="15"/>
        <w:rPr>
          <w:sz w:val="20"/>
          <w:szCs w:val="20"/>
        </w:rPr>
      </w:pPr>
      <w:proofErr w:type="gramStart"/>
      <w:r w:rsidRPr="00043006">
        <w:rPr>
          <w:sz w:val="20"/>
          <w:szCs w:val="20"/>
        </w:rPr>
        <w:t>|  15</w:t>
      </w:r>
      <w:proofErr w:type="gramEnd"/>
      <w:r w:rsidRPr="00043006">
        <w:rPr>
          <w:sz w:val="20"/>
          <w:szCs w:val="20"/>
        </w:rPr>
        <w:t>|   1.00012|    2.000002|             2.654427380344160e-06|</w:t>
      </w:r>
    </w:p>
    <w:p w14:paraId="479518FE" w14:textId="77777777" w:rsidR="00043006" w:rsidRPr="00043006" w:rsidRDefault="00043006" w:rsidP="00043006">
      <w:pPr>
        <w:pStyle w:val="15"/>
        <w:rPr>
          <w:sz w:val="20"/>
          <w:szCs w:val="20"/>
        </w:rPr>
      </w:pPr>
      <w:proofErr w:type="gramStart"/>
      <w:r w:rsidRPr="00043006">
        <w:rPr>
          <w:sz w:val="20"/>
          <w:szCs w:val="20"/>
        </w:rPr>
        <w:t>|  16</w:t>
      </w:r>
      <w:proofErr w:type="gramEnd"/>
      <w:r w:rsidRPr="00043006">
        <w:rPr>
          <w:sz w:val="20"/>
          <w:szCs w:val="20"/>
        </w:rPr>
        <w:t>|   0.99994|    1.999999|             1.379865611328412e-06|</w:t>
      </w:r>
    </w:p>
    <w:p w14:paraId="3DEC9A52" w14:textId="5B9B0D91" w:rsidR="00043006" w:rsidRDefault="00043006" w:rsidP="00043006">
      <w:pPr>
        <w:pStyle w:val="15"/>
        <w:rPr>
          <w:sz w:val="20"/>
          <w:szCs w:val="20"/>
        </w:rPr>
      </w:pPr>
      <w:proofErr w:type="gramStart"/>
      <w:r w:rsidRPr="00043006">
        <w:rPr>
          <w:sz w:val="20"/>
          <w:szCs w:val="20"/>
        </w:rPr>
        <w:t>|  17</w:t>
      </w:r>
      <w:proofErr w:type="gramEnd"/>
      <w:r w:rsidRPr="00043006">
        <w:rPr>
          <w:sz w:val="20"/>
          <w:szCs w:val="20"/>
        </w:rPr>
        <w:t>|   1.00003|    2.000001|             7.998666369246621e-07|</w:t>
      </w:r>
    </w:p>
    <w:p w14:paraId="666447AB" w14:textId="77777777" w:rsidR="00DB7A90" w:rsidRPr="00043006" w:rsidRDefault="00DB7A90" w:rsidP="00043006">
      <w:pPr>
        <w:pStyle w:val="15"/>
        <w:rPr>
          <w:sz w:val="20"/>
          <w:szCs w:val="20"/>
        </w:rPr>
      </w:pPr>
    </w:p>
    <w:p w14:paraId="38E911A8" w14:textId="2B42134F" w:rsidR="00043006" w:rsidRPr="00043006" w:rsidRDefault="00043006" w:rsidP="00043006">
      <w:pPr>
        <w:pStyle w:val="15"/>
        <w:rPr>
          <w:sz w:val="20"/>
          <w:szCs w:val="20"/>
        </w:rPr>
      </w:pPr>
      <w:r w:rsidRPr="00043006">
        <w:rPr>
          <w:sz w:val="20"/>
          <w:szCs w:val="20"/>
        </w:rPr>
        <w:t xml:space="preserve">|   </w:t>
      </w:r>
      <w:r w:rsidR="00DB7A90" w:rsidRPr="00DB7A90">
        <w:rPr>
          <w:sz w:val="20"/>
          <w:szCs w:val="20"/>
        </w:rPr>
        <w:t xml:space="preserve">     </w:t>
      </w:r>
      <w:r w:rsidRPr="00043006">
        <w:rPr>
          <w:sz w:val="20"/>
          <w:szCs w:val="20"/>
        </w:rPr>
        <w:t xml:space="preserve">      x|    </w:t>
      </w:r>
      <w:r w:rsidR="00DB7A90" w:rsidRPr="00DB7A90">
        <w:rPr>
          <w:sz w:val="20"/>
          <w:szCs w:val="20"/>
        </w:rPr>
        <w:t xml:space="preserve">   </w:t>
      </w:r>
      <w:r w:rsidRPr="00043006">
        <w:rPr>
          <w:sz w:val="20"/>
          <w:szCs w:val="20"/>
        </w:rPr>
        <w:t xml:space="preserve">  y(x)|   </w:t>
      </w:r>
      <w:r w:rsidR="00DB7A90" w:rsidRPr="00DB7A90">
        <w:rPr>
          <w:sz w:val="20"/>
          <w:szCs w:val="20"/>
        </w:rPr>
        <w:t xml:space="preserve">  </w:t>
      </w:r>
      <w:r w:rsidRPr="00043006">
        <w:rPr>
          <w:sz w:val="20"/>
          <w:szCs w:val="20"/>
        </w:rPr>
        <w:t xml:space="preserve">   </w:t>
      </w:r>
      <w:proofErr w:type="spellStart"/>
      <w:r w:rsidRPr="00043006">
        <w:rPr>
          <w:sz w:val="20"/>
          <w:szCs w:val="20"/>
        </w:rPr>
        <w:t>Ypr</w:t>
      </w:r>
      <w:proofErr w:type="spellEnd"/>
      <w:r w:rsidRPr="00043006">
        <w:rPr>
          <w:sz w:val="20"/>
          <w:szCs w:val="20"/>
        </w:rPr>
        <w:t xml:space="preserve">(x)|  </w:t>
      </w:r>
      <w:r w:rsidR="00DB7A90" w:rsidRPr="00DB7A90">
        <w:rPr>
          <w:sz w:val="20"/>
          <w:szCs w:val="20"/>
        </w:rPr>
        <w:t xml:space="preserve">    </w:t>
      </w:r>
      <w:r w:rsidRPr="00043006">
        <w:rPr>
          <w:sz w:val="20"/>
          <w:szCs w:val="20"/>
        </w:rPr>
        <w:t xml:space="preserve">    z(x)|      </w:t>
      </w:r>
      <w:r w:rsidR="00DB7A90" w:rsidRPr="00DB7A90">
        <w:rPr>
          <w:sz w:val="20"/>
          <w:szCs w:val="20"/>
        </w:rPr>
        <w:t xml:space="preserve">              </w:t>
      </w:r>
      <w:r w:rsidRPr="00043006">
        <w:rPr>
          <w:sz w:val="20"/>
          <w:szCs w:val="20"/>
        </w:rPr>
        <w:t xml:space="preserve">                       </w:t>
      </w:r>
      <w:proofErr w:type="spellStart"/>
      <w:r w:rsidRPr="00043006">
        <w:rPr>
          <w:sz w:val="20"/>
          <w:szCs w:val="20"/>
        </w:rPr>
        <w:t>Delta</w:t>
      </w:r>
      <w:proofErr w:type="spellEnd"/>
      <w:r w:rsidRPr="00043006">
        <w:rPr>
          <w:sz w:val="20"/>
          <w:szCs w:val="20"/>
        </w:rPr>
        <w:t>|</w:t>
      </w:r>
    </w:p>
    <w:p w14:paraId="60573A03" w14:textId="77777777" w:rsidR="00043006" w:rsidRPr="00043006" w:rsidRDefault="00043006" w:rsidP="00043006">
      <w:pPr>
        <w:pStyle w:val="15"/>
        <w:rPr>
          <w:sz w:val="20"/>
          <w:szCs w:val="20"/>
        </w:rPr>
      </w:pPr>
      <w:r w:rsidRPr="00043006">
        <w:rPr>
          <w:sz w:val="20"/>
          <w:szCs w:val="20"/>
        </w:rPr>
        <w:t>|   0.00000|   1.00000|    1.000000|   1.00003|               0.00000000000000000|</w:t>
      </w:r>
    </w:p>
    <w:p w14:paraId="0D597915" w14:textId="77777777" w:rsidR="00043006" w:rsidRPr="00043006" w:rsidRDefault="00043006" w:rsidP="00043006">
      <w:pPr>
        <w:pStyle w:val="15"/>
        <w:rPr>
          <w:sz w:val="20"/>
          <w:szCs w:val="20"/>
        </w:rPr>
      </w:pPr>
      <w:r w:rsidRPr="00043006">
        <w:rPr>
          <w:sz w:val="20"/>
          <w:szCs w:val="20"/>
        </w:rPr>
        <w:t>|   0.00625|   1.00626|    1.006258|   1.00375|             1.191956768842317e-07|</w:t>
      </w:r>
    </w:p>
    <w:p w14:paraId="3C86D500" w14:textId="77777777" w:rsidR="00043006" w:rsidRPr="00043006" w:rsidRDefault="00043006" w:rsidP="00043006">
      <w:pPr>
        <w:pStyle w:val="15"/>
        <w:rPr>
          <w:sz w:val="20"/>
          <w:szCs w:val="20"/>
        </w:rPr>
      </w:pPr>
      <w:r w:rsidRPr="00043006">
        <w:rPr>
          <w:sz w:val="20"/>
          <w:szCs w:val="20"/>
        </w:rPr>
        <w:t>|   0.01250|   1.01256|    1.012561|   1.01454|             2.094418241060936e-07|</w:t>
      </w:r>
    </w:p>
    <w:p w14:paraId="1BA62796" w14:textId="77777777" w:rsidR="00043006" w:rsidRPr="00043006" w:rsidRDefault="00043006" w:rsidP="00043006">
      <w:pPr>
        <w:pStyle w:val="15"/>
        <w:rPr>
          <w:sz w:val="20"/>
          <w:szCs w:val="20"/>
        </w:rPr>
      </w:pPr>
      <w:r w:rsidRPr="00043006">
        <w:rPr>
          <w:sz w:val="20"/>
          <w:szCs w:val="20"/>
        </w:rPr>
        <w:t>|   0.01875|   1.01895|    1.018953|   1.03186|             2.783760704172522e-07|</w:t>
      </w:r>
    </w:p>
    <w:p w14:paraId="50495D03" w14:textId="77777777" w:rsidR="00043006" w:rsidRPr="00043006" w:rsidRDefault="00043006" w:rsidP="00043006">
      <w:pPr>
        <w:pStyle w:val="15"/>
        <w:rPr>
          <w:sz w:val="20"/>
          <w:szCs w:val="20"/>
        </w:rPr>
      </w:pPr>
      <w:r w:rsidRPr="00043006">
        <w:rPr>
          <w:sz w:val="20"/>
          <w:szCs w:val="20"/>
        </w:rPr>
        <w:t>|   0.02500|   1.02547|    1.025472|   1.05518|             3.316341110615184e-07|</w:t>
      </w:r>
    </w:p>
    <w:p w14:paraId="29822CC9" w14:textId="77777777" w:rsidR="00043006" w:rsidRPr="00043006" w:rsidRDefault="00043006" w:rsidP="00043006">
      <w:pPr>
        <w:pStyle w:val="15"/>
        <w:rPr>
          <w:sz w:val="20"/>
          <w:szCs w:val="20"/>
        </w:rPr>
      </w:pPr>
      <w:r w:rsidRPr="00043006">
        <w:rPr>
          <w:sz w:val="20"/>
          <w:szCs w:val="20"/>
        </w:rPr>
        <w:t>|   0.03125|   1.03215|    1.032154|   1.08399|             3.733658247018212e-07|</w:t>
      </w:r>
    </w:p>
    <w:p w14:paraId="01FCD5B1" w14:textId="77777777" w:rsidR="00043006" w:rsidRPr="00043006" w:rsidRDefault="00043006" w:rsidP="00043006">
      <w:pPr>
        <w:pStyle w:val="15"/>
        <w:rPr>
          <w:sz w:val="20"/>
          <w:szCs w:val="20"/>
        </w:rPr>
      </w:pPr>
      <w:r w:rsidRPr="00043006">
        <w:rPr>
          <w:sz w:val="20"/>
          <w:szCs w:val="20"/>
        </w:rPr>
        <w:t>|   0.03750|   1.03903|    1.039032|   1.11780|             4.066206331643230e-07|</w:t>
      </w:r>
    </w:p>
    <w:p w14:paraId="5B9EA364" w14:textId="77777777" w:rsidR="00043006" w:rsidRPr="00043006" w:rsidRDefault="00043006" w:rsidP="00043006">
      <w:pPr>
        <w:pStyle w:val="15"/>
        <w:rPr>
          <w:sz w:val="20"/>
          <w:szCs w:val="20"/>
        </w:rPr>
      </w:pPr>
      <w:r w:rsidRPr="00043006">
        <w:rPr>
          <w:sz w:val="20"/>
          <w:szCs w:val="20"/>
        </w:rPr>
        <w:t>|   0.04375|   1.04614|    1.046136|   1.15611|             4.336346086653009e-07|</w:t>
      </w:r>
    </w:p>
    <w:p w14:paraId="6FEF2718" w14:textId="77777777" w:rsidR="00043006" w:rsidRPr="00043006" w:rsidRDefault="00043006" w:rsidP="00043006">
      <w:pPr>
        <w:pStyle w:val="15"/>
        <w:rPr>
          <w:sz w:val="20"/>
          <w:szCs w:val="20"/>
        </w:rPr>
      </w:pPr>
      <w:r w:rsidRPr="00043006">
        <w:rPr>
          <w:sz w:val="20"/>
          <w:szCs w:val="20"/>
        </w:rPr>
        <w:t>|   0.05000|   1.05349|    1.053492|   1.19849|             4.560439328393784e-07|</w:t>
      </w:r>
    </w:p>
    <w:p w14:paraId="44BBA68D" w14:textId="77777777" w:rsidR="00043006" w:rsidRPr="00043006" w:rsidRDefault="00043006" w:rsidP="00043006">
      <w:pPr>
        <w:pStyle w:val="15"/>
        <w:rPr>
          <w:sz w:val="20"/>
          <w:szCs w:val="20"/>
        </w:rPr>
      </w:pPr>
      <w:r w:rsidRPr="00043006">
        <w:rPr>
          <w:sz w:val="20"/>
          <w:szCs w:val="20"/>
        </w:rPr>
        <w:t>|   0.05625|   1.06112|    1.061124|   1.24447|             4.750432593958465e-07|</w:t>
      </w:r>
    </w:p>
    <w:p w14:paraId="6DF1392D" w14:textId="77777777" w:rsidR="00043006" w:rsidRPr="00043006" w:rsidRDefault="00043006" w:rsidP="00043006">
      <w:pPr>
        <w:pStyle w:val="15"/>
        <w:rPr>
          <w:sz w:val="20"/>
          <w:szCs w:val="20"/>
        </w:rPr>
      </w:pPr>
      <w:r w:rsidRPr="00043006">
        <w:rPr>
          <w:sz w:val="20"/>
          <w:szCs w:val="20"/>
        </w:rPr>
        <w:t>|   0.06250|   1.06905|    1.069054|   1.29363|             4.915029512275737e-07|</w:t>
      </w:r>
    </w:p>
    <w:p w14:paraId="5A2B57E6" w14:textId="77777777" w:rsidR="00043006" w:rsidRPr="00043006" w:rsidRDefault="00043006" w:rsidP="00043006">
      <w:pPr>
        <w:pStyle w:val="15"/>
        <w:rPr>
          <w:sz w:val="20"/>
          <w:szCs w:val="20"/>
        </w:rPr>
      </w:pPr>
      <w:r w:rsidRPr="00043006">
        <w:rPr>
          <w:sz w:val="20"/>
          <w:szCs w:val="20"/>
        </w:rPr>
        <w:t>|   0.06875|   1.07730|    1.077300|   1.34556|             5.060556922398263e-07|</w:t>
      </w:r>
    </w:p>
    <w:p w14:paraId="4BD809C4" w14:textId="77777777" w:rsidR="00043006" w:rsidRPr="00043006" w:rsidRDefault="00043006" w:rsidP="00043006">
      <w:pPr>
        <w:pStyle w:val="15"/>
        <w:rPr>
          <w:sz w:val="20"/>
          <w:szCs w:val="20"/>
        </w:rPr>
      </w:pPr>
      <w:r w:rsidRPr="00043006">
        <w:rPr>
          <w:sz w:val="20"/>
          <w:szCs w:val="20"/>
        </w:rPr>
        <w:t>|   0.07500|   1.08588|    1.085879|   1.39987|             5.191603349441465e-07|</w:t>
      </w:r>
    </w:p>
    <w:p w14:paraId="39FB7DAB" w14:textId="77777777" w:rsidR="00043006" w:rsidRPr="00043006" w:rsidRDefault="00043006" w:rsidP="00043006">
      <w:pPr>
        <w:pStyle w:val="15"/>
        <w:rPr>
          <w:sz w:val="20"/>
          <w:szCs w:val="20"/>
        </w:rPr>
      </w:pPr>
      <w:r w:rsidRPr="00043006">
        <w:rPr>
          <w:sz w:val="20"/>
          <w:szCs w:val="20"/>
        </w:rPr>
        <w:t>|   0.08125|   1.09480|    1.094803|   1.45616|             5.311488686654542e-07|</w:t>
      </w:r>
    </w:p>
    <w:p w14:paraId="0010DE52" w14:textId="77777777" w:rsidR="00043006" w:rsidRPr="00043006" w:rsidRDefault="00043006" w:rsidP="00043006">
      <w:pPr>
        <w:pStyle w:val="15"/>
        <w:rPr>
          <w:sz w:val="20"/>
          <w:szCs w:val="20"/>
        </w:rPr>
      </w:pPr>
      <w:r w:rsidRPr="00043006">
        <w:rPr>
          <w:sz w:val="20"/>
          <w:szCs w:val="20"/>
        </w:rPr>
        <w:t>|   0.08750|   1.10408|    1.104084|   1.51407|             5.422608992944333e-07|</w:t>
      </w:r>
    </w:p>
    <w:p w14:paraId="222D910F" w14:textId="77777777" w:rsidR="00043006" w:rsidRPr="00043006" w:rsidRDefault="00043006" w:rsidP="00043006">
      <w:pPr>
        <w:pStyle w:val="15"/>
        <w:rPr>
          <w:sz w:val="20"/>
          <w:szCs w:val="20"/>
        </w:rPr>
      </w:pPr>
      <w:r w:rsidRPr="00043006">
        <w:rPr>
          <w:sz w:val="20"/>
          <w:szCs w:val="20"/>
        </w:rPr>
        <w:t>|   0.09375|   1.11373|    1.113731|   1.57326|             5.526689064172530e-07|</w:t>
      </w:r>
    </w:p>
    <w:p w14:paraId="4922B8CD" w14:textId="77777777" w:rsidR="00043006" w:rsidRPr="00043006" w:rsidRDefault="00043006" w:rsidP="00043006">
      <w:pPr>
        <w:pStyle w:val="15"/>
        <w:rPr>
          <w:sz w:val="20"/>
          <w:szCs w:val="20"/>
        </w:rPr>
      </w:pPr>
      <w:r w:rsidRPr="00043006">
        <w:rPr>
          <w:sz w:val="20"/>
          <w:szCs w:val="20"/>
        </w:rPr>
        <w:t>|   0.10000|   1.12375|    1.123752|   1.63338|             5.624967052142438e-07|</w:t>
      </w:r>
    </w:p>
    <w:p w14:paraId="54187B78" w14:textId="77777777" w:rsidR="00043006" w:rsidRPr="00043006" w:rsidRDefault="00043006" w:rsidP="00043006">
      <w:pPr>
        <w:pStyle w:val="15"/>
        <w:rPr>
          <w:sz w:val="20"/>
          <w:szCs w:val="20"/>
        </w:rPr>
      </w:pPr>
      <w:r w:rsidRPr="00043006">
        <w:rPr>
          <w:sz w:val="20"/>
          <w:szCs w:val="20"/>
        </w:rPr>
        <w:t>|   0.10625|   1.13415|    1.134150|   1.69411|             5.718329152415436e-07|</w:t>
      </w:r>
    </w:p>
    <w:p w14:paraId="4A45931E" w14:textId="77777777" w:rsidR="00043006" w:rsidRPr="00043006" w:rsidRDefault="00043006" w:rsidP="00043006">
      <w:pPr>
        <w:pStyle w:val="15"/>
        <w:rPr>
          <w:sz w:val="20"/>
          <w:szCs w:val="20"/>
        </w:rPr>
      </w:pPr>
      <w:r w:rsidRPr="00043006">
        <w:rPr>
          <w:sz w:val="20"/>
          <w:szCs w:val="20"/>
        </w:rPr>
        <w:t>|   0.11250|   1.14493|    1.144928|   1.75514|             5.807407628122263e-07|</w:t>
      </w:r>
    </w:p>
    <w:p w14:paraId="6A29CEA5" w14:textId="77777777" w:rsidR="00043006" w:rsidRPr="00043006" w:rsidRDefault="00043006" w:rsidP="00043006">
      <w:pPr>
        <w:pStyle w:val="15"/>
        <w:rPr>
          <w:sz w:val="20"/>
          <w:szCs w:val="20"/>
        </w:rPr>
      </w:pPr>
      <w:r w:rsidRPr="00043006">
        <w:rPr>
          <w:sz w:val="20"/>
          <w:szCs w:val="20"/>
        </w:rPr>
        <w:t>|   0.11875|   1.15609|    1.156089|   1.81619|             5.892652037431390e-07|</w:t>
      </w:r>
    </w:p>
    <w:p w14:paraId="60E98D98" w14:textId="77777777" w:rsidR="00043006" w:rsidRPr="00043006" w:rsidRDefault="00043006" w:rsidP="00043006">
      <w:pPr>
        <w:pStyle w:val="15"/>
        <w:rPr>
          <w:sz w:val="20"/>
          <w:szCs w:val="20"/>
        </w:rPr>
      </w:pPr>
      <w:r w:rsidRPr="00043006">
        <w:rPr>
          <w:sz w:val="20"/>
          <w:szCs w:val="20"/>
        </w:rPr>
        <w:t>|   0.12500|   1.16763|    1.167630|   1.87697|             5.974380843376537e-07|</w:t>
      </w:r>
    </w:p>
    <w:p w14:paraId="7AE9F182" w14:textId="77777777" w:rsidR="00043006" w:rsidRPr="00043006" w:rsidRDefault="00043006" w:rsidP="00043006">
      <w:pPr>
        <w:pStyle w:val="15"/>
        <w:rPr>
          <w:sz w:val="20"/>
          <w:szCs w:val="20"/>
        </w:rPr>
      </w:pPr>
      <w:r w:rsidRPr="00043006">
        <w:rPr>
          <w:sz w:val="20"/>
          <w:szCs w:val="20"/>
        </w:rPr>
        <w:lastRenderedPageBreak/>
        <w:t>|   0.13125|   1.17955|    1.179550|   1.93721|             6.052818761759227e-07|</w:t>
      </w:r>
    </w:p>
    <w:p w14:paraId="7BE2FAA4" w14:textId="77777777" w:rsidR="00043006" w:rsidRPr="00043006" w:rsidRDefault="00043006" w:rsidP="00043006">
      <w:pPr>
        <w:pStyle w:val="15"/>
        <w:rPr>
          <w:sz w:val="20"/>
          <w:szCs w:val="20"/>
        </w:rPr>
      </w:pPr>
      <w:r w:rsidRPr="00043006">
        <w:rPr>
          <w:sz w:val="20"/>
          <w:szCs w:val="20"/>
        </w:rPr>
        <w:t>|   0.13750|   1.19184|    1.191844|   1.99666|             6.128123719584266e-07|</w:t>
      </w:r>
    </w:p>
    <w:p w14:paraId="4DB64D81" w14:textId="77777777" w:rsidR="00043006" w:rsidRPr="00043006" w:rsidRDefault="00043006" w:rsidP="00043006">
      <w:pPr>
        <w:pStyle w:val="15"/>
        <w:rPr>
          <w:sz w:val="20"/>
          <w:szCs w:val="20"/>
        </w:rPr>
      </w:pPr>
      <w:r w:rsidRPr="00043006">
        <w:rPr>
          <w:sz w:val="20"/>
          <w:szCs w:val="20"/>
        </w:rPr>
        <w:t>|   0.14375|   1.20451|    1.204506|   2.05508|             6.200406261758218e-07|</w:t>
      </w:r>
    </w:p>
    <w:p w14:paraId="65C8254D" w14:textId="77777777" w:rsidR="00043006" w:rsidRPr="00043006" w:rsidRDefault="00043006" w:rsidP="00043006">
      <w:pPr>
        <w:pStyle w:val="15"/>
        <w:rPr>
          <w:sz w:val="20"/>
          <w:szCs w:val="20"/>
        </w:rPr>
      </w:pPr>
      <w:r w:rsidRPr="00043006">
        <w:rPr>
          <w:sz w:val="20"/>
          <w:szCs w:val="20"/>
        </w:rPr>
        <w:t>|   0.15000|   1.21753|    1.217530|   2.11225|             6.269743526576832e-07|</w:t>
      </w:r>
    </w:p>
    <w:p w14:paraId="4A4BFA33" w14:textId="77777777" w:rsidR="00043006" w:rsidRPr="00043006" w:rsidRDefault="00043006" w:rsidP="00043006">
      <w:pPr>
        <w:pStyle w:val="15"/>
        <w:rPr>
          <w:sz w:val="20"/>
          <w:szCs w:val="20"/>
        </w:rPr>
      </w:pPr>
      <w:r w:rsidRPr="00043006">
        <w:rPr>
          <w:sz w:val="20"/>
          <w:szCs w:val="20"/>
        </w:rPr>
        <w:t>|   0.15625|   1.23091|    1.230906|   2.16795|             6.336189255495839e-07|</w:t>
      </w:r>
    </w:p>
    <w:p w14:paraId="5FCA60B3" w14:textId="77777777" w:rsidR="00043006" w:rsidRPr="00043006" w:rsidRDefault="00043006" w:rsidP="00043006">
      <w:pPr>
        <w:pStyle w:val="15"/>
        <w:rPr>
          <w:sz w:val="20"/>
          <w:szCs w:val="20"/>
        </w:rPr>
      </w:pPr>
      <w:r w:rsidRPr="00043006">
        <w:rPr>
          <w:sz w:val="20"/>
          <w:szCs w:val="20"/>
        </w:rPr>
        <w:t>|   0.16250|   1.24463|    1.244626|   2.22198|             6.399780958510348e-07|</w:t>
      </w:r>
    </w:p>
    <w:p w14:paraId="71EC9BA0" w14:textId="77777777" w:rsidR="00043006" w:rsidRPr="00043006" w:rsidRDefault="00043006" w:rsidP="00043006">
      <w:pPr>
        <w:pStyle w:val="15"/>
        <w:rPr>
          <w:sz w:val="20"/>
          <w:szCs w:val="20"/>
        </w:rPr>
      </w:pPr>
      <w:r w:rsidRPr="00043006">
        <w:rPr>
          <w:sz w:val="20"/>
          <w:szCs w:val="20"/>
        </w:rPr>
        <w:t>|   0.16875|   1.25868|    1.258677|   2.27415|             6.460545043385224e-07|</w:t>
      </w:r>
    </w:p>
    <w:p w14:paraId="1D1B38D8" w14:textId="77777777" w:rsidR="00043006" w:rsidRPr="00043006" w:rsidRDefault="00043006" w:rsidP="00043006">
      <w:pPr>
        <w:pStyle w:val="15"/>
        <w:rPr>
          <w:sz w:val="20"/>
          <w:szCs w:val="20"/>
        </w:rPr>
      </w:pPr>
      <w:r w:rsidRPr="00043006">
        <w:rPr>
          <w:sz w:val="20"/>
          <w:szCs w:val="20"/>
        </w:rPr>
        <w:t>|   0.17500|   1.27305|    1.273048|   2.32429|             6.518500481611511e-07|</w:t>
      </w:r>
    </w:p>
    <w:p w14:paraId="386089B7" w14:textId="77777777" w:rsidR="00043006" w:rsidRPr="00043006" w:rsidRDefault="00043006" w:rsidP="00043006">
      <w:pPr>
        <w:pStyle w:val="15"/>
        <w:rPr>
          <w:sz w:val="20"/>
          <w:szCs w:val="20"/>
        </w:rPr>
      </w:pPr>
      <w:r w:rsidRPr="00043006">
        <w:rPr>
          <w:sz w:val="20"/>
          <w:szCs w:val="20"/>
        </w:rPr>
        <w:t>|   0.18125|   1.28773|    1.287726|   2.37222|             6.573661386344298e-07|</w:t>
      </w:r>
    </w:p>
    <w:p w14:paraId="6A9003C0" w14:textId="77777777" w:rsidR="00043006" w:rsidRPr="00043006" w:rsidRDefault="00043006" w:rsidP="00043006">
      <w:pPr>
        <w:pStyle w:val="15"/>
        <w:rPr>
          <w:sz w:val="20"/>
          <w:szCs w:val="20"/>
        </w:rPr>
      </w:pPr>
      <w:r w:rsidRPr="00043006">
        <w:rPr>
          <w:sz w:val="20"/>
          <w:szCs w:val="20"/>
        </w:rPr>
        <w:t>|   0.18750|   1.30270|    1.302696|   2.41779|             6.626038884238739e-07|</w:t>
      </w:r>
    </w:p>
    <w:p w14:paraId="31ECC786" w14:textId="77777777" w:rsidR="00043006" w:rsidRPr="00043006" w:rsidRDefault="00043006" w:rsidP="00043006">
      <w:pPr>
        <w:pStyle w:val="15"/>
        <w:rPr>
          <w:sz w:val="20"/>
          <w:szCs w:val="20"/>
        </w:rPr>
      </w:pPr>
      <w:r w:rsidRPr="00043006">
        <w:rPr>
          <w:sz w:val="20"/>
          <w:szCs w:val="20"/>
        </w:rPr>
        <w:t>|   0.19375|   1.31794|    1.317943|   2.46087|             6.675642412190541e-07|</w:t>
      </w:r>
    </w:p>
    <w:p w14:paraId="63AF334C" w14:textId="77777777" w:rsidR="00043006" w:rsidRPr="00043006" w:rsidRDefault="00043006" w:rsidP="00043006">
      <w:pPr>
        <w:pStyle w:val="15"/>
        <w:rPr>
          <w:sz w:val="20"/>
          <w:szCs w:val="20"/>
        </w:rPr>
      </w:pPr>
      <w:r w:rsidRPr="00043006">
        <w:rPr>
          <w:sz w:val="20"/>
          <w:szCs w:val="20"/>
        </w:rPr>
        <w:t>|   0.20000|   1.33345|    1.333452|   2.50133|             6.722480656584651e-07|</w:t>
      </w:r>
    </w:p>
    <w:p w14:paraId="534FDFB9" w14:textId="77777777" w:rsidR="00043006" w:rsidRPr="00043006" w:rsidRDefault="00043006" w:rsidP="00043006">
      <w:pPr>
        <w:pStyle w:val="15"/>
        <w:rPr>
          <w:sz w:val="20"/>
          <w:szCs w:val="20"/>
        </w:rPr>
      </w:pPr>
      <w:r w:rsidRPr="00043006">
        <w:rPr>
          <w:sz w:val="20"/>
          <w:szCs w:val="20"/>
        </w:rPr>
        <w:t>|   0.20625|   1.34920|    1.349204|   2.53903|             6.766562208326832e-07|</w:t>
      </w:r>
    </w:p>
    <w:p w14:paraId="3A469260" w14:textId="77777777" w:rsidR="00043006" w:rsidRPr="00043006" w:rsidRDefault="00043006" w:rsidP="00043006">
      <w:pPr>
        <w:pStyle w:val="15"/>
        <w:rPr>
          <w:sz w:val="20"/>
          <w:szCs w:val="20"/>
        </w:rPr>
      </w:pPr>
      <w:r w:rsidRPr="00043006">
        <w:rPr>
          <w:sz w:val="20"/>
          <w:szCs w:val="20"/>
        </w:rPr>
        <w:t>|   0.21250|   1.36518|    1.365184|   2.57388|             6.807896031357785e-07|</w:t>
      </w:r>
    </w:p>
    <w:p w14:paraId="406A425E" w14:textId="77777777" w:rsidR="00043006" w:rsidRPr="00043006" w:rsidRDefault="00043006" w:rsidP="00043006">
      <w:pPr>
        <w:pStyle w:val="15"/>
        <w:rPr>
          <w:sz w:val="20"/>
          <w:szCs w:val="20"/>
        </w:rPr>
      </w:pPr>
      <w:r w:rsidRPr="00043006">
        <w:rPr>
          <w:sz w:val="20"/>
          <w:szCs w:val="20"/>
        </w:rPr>
        <w:t>|   0.21875|   1.38137|    1.381372|   2.60577|             6.846491782397379e-07|</w:t>
      </w:r>
    </w:p>
    <w:p w14:paraId="4780F3A7" w14:textId="77777777" w:rsidR="00043006" w:rsidRPr="00043006" w:rsidRDefault="00043006" w:rsidP="00043006">
      <w:pPr>
        <w:pStyle w:val="15"/>
        <w:rPr>
          <w:sz w:val="20"/>
          <w:szCs w:val="20"/>
        </w:rPr>
      </w:pPr>
      <w:r w:rsidRPr="00043006">
        <w:rPr>
          <w:sz w:val="20"/>
          <w:szCs w:val="20"/>
        </w:rPr>
        <w:t>|   0.22500|   1.39775|    1.397749|   2.63461|             6.882360050752823e-07|</w:t>
      </w:r>
    </w:p>
    <w:p w14:paraId="39102FE6" w14:textId="77777777" w:rsidR="00043006" w:rsidRPr="00043006" w:rsidRDefault="00043006" w:rsidP="00043006">
      <w:pPr>
        <w:pStyle w:val="15"/>
        <w:rPr>
          <w:sz w:val="20"/>
          <w:szCs w:val="20"/>
        </w:rPr>
      </w:pPr>
      <w:r w:rsidRPr="00043006">
        <w:rPr>
          <w:sz w:val="20"/>
          <w:szCs w:val="20"/>
        </w:rPr>
        <w:t>|   0.23125|   1.41430|    1.414298|   2.66034|             6.915512531513457e-07|</w:t>
      </w:r>
    </w:p>
    <w:p w14:paraId="3D0A696A" w14:textId="77777777" w:rsidR="00043006" w:rsidRPr="00043006" w:rsidRDefault="00043006" w:rsidP="00043006">
      <w:pPr>
        <w:pStyle w:val="15"/>
        <w:rPr>
          <w:sz w:val="20"/>
          <w:szCs w:val="20"/>
        </w:rPr>
      </w:pPr>
      <w:r w:rsidRPr="00043006">
        <w:rPr>
          <w:sz w:val="20"/>
          <w:szCs w:val="20"/>
        </w:rPr>
        <w:t>|   0.23750|   1.43100|    1.430997|   2.68287|             6.945962127691274e-07|</w:t>
      </w:r>
    </w:p>
    <w:p w14:paraId="537ADFB3" w14:textId="77777777" w:rsidR="00043006" w:rsidRPr="00043006" w:rsidRDefault="00043006" w:rsidP="00043006">
      <w:pPr>
        <w:pStyle w:val="15"/>
        <w:rPr>
          <w:sz w:val="20"/>
          <w:szCs w:val="20"/>
        </w:rPr>
      </w:pPr>
      <w:r w:rsidRPr="00043006">
        <w:rPr>
          <w:sz w:val="20"/>
          <w:szCs w:val="20"/>
        </w:rPr>
        <w:t>|   0.24375|   1.44783|    1.447827|   2.70215|             6.973723041259206e-07|</w:t>
      </w:r>
    </w:p>
    <w:p w14:paraId="2BE4A7DA" w14:textId="77777777" w:rsidR="00043006" w:rsidRPr="00043006" w:rsidRDefault="00043006" w:rsidP="00043006">
      <w:pPr>
        <w:pStyle w:val="15"/>
        <w:rPr>
          <w:sz w:val="20"/>
          <w:szCs w:val="20"/>
        </w:rPr>
      </w:pPr>
      <w:r w:rsidRPr="00043006">
        <w:rPr>
          <w:sz w:val="20"/>
          <w:szCs w:val="20"/>
        </w:rPr>
        <w:t>|   0.25000|   1.46477|    1.464767|   2.71813|             6.998810844205394e-07|</w:t>
      </w:r>
    </w:p>
    <w:p w14:paraId="7E081728" w14:textId="77777777" w:rsidR="00043006" w:rsidRPr="00043006" w:rsidRDefault="00043006" w:rsidP="00043006">
      <w:pPr>
        <w:pStyle w:val="15"/>
        <w:rPr>
          <w:sz w:val="20"/>
          <w:szCs w:val="20"/>
        </w:rPr>
      </w:pPr>
      <w:r w:rsidRPr="00043006">
        <w:rPr>
          <w:sz w:val="20"/>
          <w:szCs w:val="20"/>
        </w:rPr>
        <w:t>|   0.25625|   1.48180|    1.481797|   2.73077|             7.021242500737657e-07|</w:t>
      </w:r>
    </w:p>
    <w:p w14:paraId="176D45E1" w14:textId="77777777" w:rsidR="00043006" w:rsidRPr="00043006" w:rsidRDefault="00043006" w:rsidP="00043006">
      <w:pPr>
        <w:pStyle w:val="15"/>
        <w:rPr>
          <w:sz w:val="20"/>
          <w:szCs w:val="20"/>
        </w:rPr>
      </w:pPr>
      <w:r w:rsidRPr="00043006">
        <w:rPr>
          <w:sz w:val="20"/>
          <w:szCs w:val="20"/>
        </w:rPr>
        <w:t>|   0.26250|   1.49890|    1.498895|   2.74004|             7.041036425015079e-07|</w:t>
      </w:r>
    </w:p>
    <w:p w14:paraId="561E9564" w14:textId="77777777" w:rsidR="00043006" w:rsidRPr="00043006" w:rsidRDefault="00043006" w:rsidP="00043006">
      <w:pPr>
        <w:pStyle w:val="15"/>
        <w:rPr>
          <w:sz w:val="20"/>
          <w:szCs w:val="20"/>
        </w:rPr>
      </w:pPr>
      <w:r w:rsidRPr="00043006">
        <w:rPr>
          <w:sz w:val="20"/>
          <w:szCs w:val="20"/>
        </w:rPr>
        <w:t>|   0.26875|   1.51604|    1.516040|   2.74592|             7.058212487809357e-07|</w:t>
      </w:r>
    </w:p>
    <w:p w14:paraId="6E55F032" w14:textId="77777777" w:rsidR="00043006" w:rsidRPr="00043006" w:rsidRDefault="00043006" w:rsidP="00043006">
      <w:pPr>
        <w:pStyle w:val="15"/>
        <w:rPr>
          <w:sz w:val="20"/>
          <w:szCs w:val="20"/>
        </w:rPr>
      </w:pPr>
      <w:r w:rsidRPr="00043006">
        <w:rPr>
          <w:sz w:val="20"/>
          <w:szCs w:val="20"/>
        </w:rPr>
        <w:t>|   0.27500|   1.53321|    1.533212|   2.74839|             7.072792047591037e-07|</w:t>
      </w:r>
    </w:p>
    <w:p w14:paraId="71ECAA51" w14:textId="77777777" w:rsidR="00043006" w:rsidRPr="00043006" w:rsidRDefault="00043006" w:rsidP="00043006">
      <w:pPr>
        <w:pStyle w:val="15"/>
        <w:rPr>
          <w:sz w:val="20"/>
          <w:szCs w:val="20"/>
        </w:rPr>
      </w:pPr>
      <w:r w:rsidRPr="00043006">
        <w:rPr>
          <w:sz w:val="20"/>
          <w:szCs w:val="20"/>
        </w:rPr>
        <w:t>|   0.28125|   1.55039|    1.550388|   2.74744|             7.084797948309074e-07|</w:t>
      </w:r>
    </w:p>
    <w:p w14:paraId="1F4EE4E2" w14:textId="77777777" w:rsidR="00043006" w:rsidRPr="00043006" w:rsidRDefault="00043006" w:rsidP="00043006">
      <w:pPr>
        <w:pStyle w:val="15"/>
        <w:rPr>
          <w:sz w:val="20"/>
          <w:szCs w:val="20"/>
        </w:rPr>
      </w:pPr>
      <w:r w:rsidRPr="00043006">
        <w:rPr>
          <w:sz w:val="20"/>
          <w:szCs w:val="20"/>
        </w:rPr>
        <w:t>|   0.28750|   1.56755|    1.567548|   2.74308|             7.094254561579305e-07|</w:t>
      </w:r>
    </w:p>
    <w:p w14:paraId="30AF6488" w14:textId="77777777" w:rsidR="00043006" w:rsidRPr="00043006" w:rsidRDefault="00043006" w:rsidP="00043006">
      <w:pPr>
        <w:pStyle w:val="15"/>
        <w:rPr>
          <w:sz w:val="20"/>
          <w:szCs w:val="20"/>
        </w:rPr>
      </w:pPr>
      <w:r w:rsidRPr="00043006">
        <w:rPr>
          <w:sz w:val="20"/>
          <w:szCs w:val="20"/>
        </w:rPr>
        <w:t>|   0.29375|   1.58467|    1.584670|   2.73532|             7.101187768920880e-07|</w:t>
      </w:r>
    </w:p>
    <w:p w14:paraId="53B0723F" w14:textId="77777777" w:rsidR="00043006" w:rsidRPr="00043006" w:rsidRDefault="00043006" w:rsidP="00043006">
      <w:pPr>
        <w:pStyle w:val="15"/>
        <w:rPr>
          <w:sz w:val="20"/>
          <w:szCs w:val="20"/>
        </w:rPr>
      </w:pPr>
      <w:r w:rsidRPr="00043006">
        <w:rPr>
          <w:sz w:val="20"/>
          <w:szCs w:val="20"/>
        </w:rPr>
        <w:t>|   0.30000|   1.60173|    1.601732|   2.72418|             7.105624988401615e-07|</w:t>
      </w:r>
    </w:p>
    <w:p w14:paraId="331BC79C" w14:textId="77777777" w:rsidR="00043006" w:rsidRPr="00043006" w:rsidRDefault="00043006" w:rsidP="00043006">
      <w:pPr>
        <w:pStyle w:val="15"/>
        <w:rPr>
          <w:sz w:val="20"/>
          <w:szCs w:val="20"/>
        </w:rPr>
      </w:pPr>
      <w:r w:rsidRPr="00043006">
        <w:rPr>
          <w:sz w:val="20"/>
          <w:szCs w:val="20"/>
        </w:rPr>
        <w:t>|   0.30625|   1.61872|    1.618715|   2.70967|             7.107595165756209e-07|</w:t>
      </w:r>
    </w:p>
    <w:p w14:paraId="4BC574A7" w14:textId="77777777" w:rsidR="00043006" w:rsidRPr="00043006" w:rsidRDefault="00043006" w:rsidP="00043006">
      <w:pPr>
        <w:pStyle w:val="15"/>
        <w:rPr>
          <w:sz w:val="20"/>
          <w:szCs w:val="20"/>
        </w:rPr>
      </w:pPr>
      <w:r w:rsidRPr="00043006">
        <w:rPr>
          <w:sz w:val="20"/>
          <w:szCs w:val="20"/>
        </w:rPr>
        <w:t>|   0.31250|   1.63560|    1.635596|   2.69184|             7.107128803252039e-07|</w:t>
      </w:r>
    </w:p>
    <w:p w14:paraId="7119015B" w14:textId="77777777" w:rsidR="00043006" w:rsidRPr="00043006" w:rsidRDefault="00043006" w:rsidP="00043006">
      <w:pPr>
        <w:pStyle w:val="15"/>
        <w:rPr>
          <w:sz w:val="20"/>
          <w:szCs w:val="20"/>
        </w:rPr>
      </w:pPr>
      <w:r w:rsidRPr="00043006">
        <w:rPr>
          <w:sz w:val="20"/>
          <w:szCs w:val="20"/>
        </w:rPr>
        <w:t>|   0.31875|   1.65236|    1.652356|   2.67072|             7.104257955248272e-07|</w:t>
      </w:r>
    </w:p>
    <w:p w14:paraId="67560654" w14:textId="77777777" w:rsidR="00043006" w:rsidRPr="00043006" w:rsidRDefault="00043006" w:rsidP="00043006">
      <w:pPr>
        <w:pStyle w:val="15"/>
        <w:rPr>
          <w:sz w:val="20"/>
          <w:szCs w:val="20"/>
        </w:rPr>
      </w:pPr>
      <w:r w:rsidRPr="00043006">
        <w:rPr>
          <w:sz w:val="20"/>
          <w:szCs w:val="20"/>
        </w:rPr>
        <w:t>|   0.32500|   1.66897|    1.668974|   2.64636|             7.099016232636757e-07|</w:t>
      </w:r>
    </w:p>
    <w:p w14:paraId="6A3DB189" w14:textId="77777777" w:rsidR="00043006" w:rsidRPr="00043006" w:rsidRDefault="00043006" w:rsidP="00043006">
      <w:pPr>
        <w:pStyle w:val="15"/>
        <w:rPr>
          <w:sz w:val="20"/>
          <w:szCs w:val="20"/>
        </w:rPr>
      </w:pPr>
      <w:r w:rsidRPr="00043006">
        <w:rPr>
          <w:sz w:val="20"/>
          <w:szCs w:val="20"/>
        </w:rPr>
        <w:t>|   0.33125|   1.68543|    1.685429|   2.61881|             7.091438805062467e-07|</w:t>
      </w:r>
    </w:p>
    <w:p w14:paraId="5BD0B99F" w14:textId="77777777" w:rsidR="00043006" w:rsidRPr="00043006" w:rsidRDefault="00043006" w:rsidP="00043006">
      <w:pPr>
        <w:pStyle w:val="15"/>
        <w:rPr>
          <w:sz w:val="20"/>
          <w:szCs w:val="20"/>
        </w:rPr>
      </w:pPr>
      <w:r w:rsidRPr="00043006">
        <w:rPr>
          <w:sz w:val="20"/>
          <w:szCs w:val="20"/>
        </w:rPr>
        <w:t>|   0.33750|   1.70170|    1.701703|   2.58813|             7.081562427568855e-07|</w:t>
      </w:r>
    </w:p>
    <w:p w14:paraId="716DF555" w14:textId="77777777" w:rsidR="00043006" w:rsidRPr="00043006" w:rsidRDefault="00043006" w:rsidP="00043006">
      <w:pPr>
        <w:pStyle w:val="15"/>
        <w:rPr>
          <w:sz w:val="20"/>
          <w:szCs w:val="20"/>
        </w:rPr>
      </w:pPr>
      <w:r w:rsidRPr="00043006">
        <w:rPr>
          <w:sz w:val="20"/>
          <w:szCs w:val="20"/>
        </w:rPr>
        <w:t>|   0.34375|   1.71778|    1.717774|   2.55438|             7.069425418393394e-07|</w:t>
      </w:r>
    </w:p>
    <w:p w14:paraId="22699F4A" w14:textId="77777777" w:rsidR="00043006" w:rsidRPr="00043006" w:rsidRDefault="00043006" w:rsidP="00043006">
      <w:pPr>
        <w:pStyle w:val="15"/>
        <w:rPr>
          <w:sz w:val="20"/>
          <w:szCs w:val="20"/>
        </w:rPr>
      </w:pPr>
      <w:r w:rsidRPr="00043006">
        <w:rPr>
          <w:sz w:val="20"/>
          <w:szCs w:val="20"/>
        </w:rPr>
        <w:t>|   0.35000|   1.73363|    1.733626|   2.51763|             7.055067685612926e-07|</w:t>
      </w:r>
    </w:p>
    <w:p w14:paraId="49109274" w14:textId="77777777" w:rsidR="00043006" w:rsidRPr="00043006" w:rsidRDefault="00043006" w:rsidP="00043006">
      <w:pPr>
        <w:pStyle w:val="15"/>
        <w:rPr>
          <w:sz w:val="20"/>
          <w:szCs w:val="20"/>
        </w:rPr>
      </w:pPr>
      <w:r w:rsidRPr="00043006">
        <w:rPr>
          <w:sz w:val="20"/>
          <w:szCs w:val="20"/>
        </w:rPr>
        <w:t>|   0.35625|   1.74924|    1.749239|   2.47797|             7.038530718261882e-07|</w:t>
      </w:r>
    </w:p>
    <w:p w14:paraId="1BCF4B4D" w14:textId="77777777" w:rsidR="00043006" w:rsidRPr="00043006" w:rsidRDefault="00043006" w:rsidP="00043006">
      <w:pPr>
        <w:pStyle w:val="15"/>
        <w:rPr>
          <w:sz w:val="20"/>
          <w:szCs w:val="20"/>
        </w:rPr>
      </w:pPr>
      <w:r w:rsidRPr="00043006">
        <w:rPr>
          <w:sz w:val="20"/>
          <w:szCs w:val="20"/>
        </w:rPr>
        <w:t>|   0.36250|   1.76460|    1.764595|   2.43546|             7.019857597434509e-07|</w:t>
      </w:r>
    </w:p>
    <w:p w14:paraId="7A8896AC" w14:textId="77777777" w:rsidR="00043006" w:rsidRPr="00043006" w:rsidRDefault="00043006" w:rsidP="00043006">
      <w:pPr>
        <w:pStyle w:val="15"/>
        <w:rPr>
          <w:sz w:val="20"/>
          <w:szCs w:val="20"/>
        </w:rPr>
      </w:pPr>
      <w:r w:rsidRPr="00043006">
        <w:rPr>
          <w:sz w:val="20"/>
          <w:szCs w:val="20"/>
        </w:rPr>
        <w:t>|   0.36875|   1.77968|    1.779677|   2.39021|             6.999093007387103e-07|</w:t>
      </w:r>
    </w:p>
    <w:p w14:paraId="65092C2F" w14:textId="77777777" w:rsidR="00043006" w:rsidRPr="00043006" w:rsidRDefault="00043006" w:rsidP="00043006">
      <w:pPr>
        <w:pStyle w:val="15"/>
        <w:rPr>
          <w:sz w:val="20"/>
          <w:szCs w:val="20"/>
        </w:rPr>
      </w:pPr>
      <w:r w:rsidRPr="00043006">
        <w:rPr>
          <w:sz w:val="20"/>
          <w:szCs w:val="20"/>
        </w:rPr>
        <w:t>|   0.37500|   1.79447|    1.794467|   2.34229|             6.976283224435775e-07|</w:t>
      </w:r>
    </w:p>
    <w:p w14:paraId="2BF0EFE7" w14:textId="77777777" w:rsidR="00043006" w:rsidRPr="00043006" w:rsidRDefault="00043006" w:rsidP="00043006">
      <w:pPr>
        <w:pStyle w:val="15"/>
        <w:rPr>
          <w:sz w:val="20"/>
          <w:szCs w:val="20"/>
        </w:rPr>
      </w:pPr>
      <w:r w:rsidRPr="00043006">
        <w:rPr>
          <w:sz w:val="20"/>
          <w:szCs w:val="20"/>
        </w:rPr>
        <w:t>|   0.38125|   1.80895|    1.808950|   2.29180|             6.951476136940471e-07|</w:t>
      </w:r>
    </w:p>
    <w:p w14:paraId="553028D0" w14:textId="77777777" w:rsidR="00043006" w:rsidRPr="00043006" w:rsidRDefault="00043006" w:rsidP="00043006">
      <w:pPr>
        <w:pStyle w:val="15"/>
        <w:rPr>
          <w:sz w:val="20"/>
          <w:szCs w:val="20"/>
        </w:rPr>
      </w:pPr>
      <w:r w:rsidRPr="00043006">
        <w:rPr>
          <w:sz w:val="20"/>
          <w:szCs w:val="20"/>
        </w:rPr>
        <w:t>|   0.38750|   1.82311|    1.823110|   2.23886|             6.924721238643627e-07|</w:t>
      </w:r>
    </w:p>
    <w:p w14:paraId="339AA0BC" w14:textId="77777777" w:rsidR="00043006" w:rsidRPr="00043006" w:rsidRDefault="00043006" w:rsidP="00043006">
      <w:pPr>
        <w:pStyle w:val="15"/>
        <w:rPr>
          <w:sz w:val="20"/>
          <w:szCs w:val="20"/>
        </w:rPr>
      </w:pPr>
      <w:r w:rsidRPr="00043006">
        <w:rPr>
          <w:sz w:val="20"/>
          <w:szCs w:val="20"/>
        </w:rPr>
        <w:t>|   0.39375|   1.83693|    1.836931|   2.18355|             6.896069646433745e-07|</w:t>
      </w:r>
    </w:p>
    <w:p w14:paraId="4E1518B9" w14:textId="77777777" w:rsidR="00043006" w:rsidRPr="00043006" w:rsidRDefault="00043006" w:rsidP="00043006">
      <w:pPr>
        <w:pStyle w:val="15"/>
        <w:rPr>
          <w:sz w:val="20"/>
          <w:szCs w:val="20"/>
        </w:rPr>
      </w:pPr>
      <w:r w:rsidRPr="00043006">
        <w:rPr>
          <w:sz w:val="20"/>
          <w:szCs w:val="20"/>
        </w:rPr>
        <w:t>|   0.40000|   1.85040|    1.850399|   2.12599|             6.865574089243154e-07|</w:t>
      </w:r>
    </w:p>
    <w:p w14:paraId="1A62558A" w14:textId="77777777" w:rsidR="00043006" w:rsidRPr="00043006" w:rsidRDefault="00043006" w:rsidP="00043006">
      <w:pPr>
        <w:pStyle w:val="15"/>
        <w:rPr>
          <w:sz w:val="20"/>
          <w:szCs w:val="20"/>
        </w:rPr>
      </w:pPr>
      <w:r w:rsidRPr="00043006">
        <w:rPr>
          <w:sz w:val="20"/>
          <w:szCs w:val="20"/>
        </w:rPr>
        <w:lastRenderedPageBreak/>
        <w:t>|   0.40625|   1.86350|    1.863501|   2.06630|             6.833288916929803e-07|</w:t>
      </w:r>
    </w:p>
    <w:p w14:paraId="49784AED" w14:textId="77777777" w:rsidR="00043006" w:rsidRPr="00043006" w:rsidRDefault="00043006" w:rsidP="00043006">
      <w:pPr>
        <w:pStyle w:val="15"/>
        <w:rPr>
          <w:sz w:val="20"/>
          <w:szCs w:val="20"/>
        </w:rPr>
      </w:pPr>
      <w:r w:rsidRPr="00043006">
        <w:rPr>
          <w:sz w:val="20"/>
          <w:szCs w:val="20"/>
        </w:rPr>
        <w:t>|   0.41250|   1.87622|    1.876224|   2.00458|             6.799270115820377e-07|</w:t>
      </w:r>
    </w:p>
    <w:p w14:paraId="26DF3DFE" w14:textId="77777777" w:rsidR="00043006" w:rsidRPr="00043006" w:rsidRDefault="00043006" w:rsidP="00043006">
      <w:pPr>
        <w:pStyle w:val="15"/>
        <w:rPr>
          <w:sz w:val="20"/>
          <w:szCs w:val="20"/>
        </w:rPr>
      </w:pPr>
      <w:r w:rsidRPr="00043006">
        <w:rPr>
          <w:sz w:val="20"/>
          <w:szCs w:val="20"/>
        </w:rPr>
        <w:t>|   0.41875|   1.88856|    1.888555|   1.94096|             6.763575308710301e-07|</w:t>
      </w:r>
    </w:p>
    <w:p w14:paraId="5D59EF38" w14:textId="77777777" w:rsidR="00043006" w:rsidRPr="00043006" w:rsidRDefault="00043006" w:rsidP="00043006">
      <w:pPr>
        <w:pStyle w:val="15"/>
        <w:rPr>
          <w:sz w:val="20"/>
          <w:szCs w:val="20"/>
        </w:rPr>
      </w:pPr>
      <w:r w:rsidRPr="00043006">
        <w:rPr>
          <w:sz w:val="20"/>
          <w:szCs w:val="20"/>
        </w:rPr>
        <w:t>|   0.42500|   1.90048|    1.900482|   1.87556|             6.726263741541061e-07|</w:t>
      </w:r>
    </w:p>
    <w:p w14:paraId="5E3B2F27" w14:textId="77777777" w:rsidR="00043006" w:rsidRPr="00043006" w:rsidRDefault="00043006" w:rsidP="00043006">
      <w:pPr>
        <w:pStyle w:val="15"/>
        <w:rPr>
          <w:sz w:val="20"/>
          <w:szCs w:val="20"/>
        </w:rPr>
      </w:pPr>
      <w:r w:rsidRPr="00043006">
        <w:rPr>
          <w:sz w:val="20"/>
          <w:szCs w:val="20"/>
        </w:rPr>
        <w:t>|   0.43125|   1.91200|    1.911996|   1.80851|             6.687396314486449e-07|</w:t>
      </w:r>
    </w:p>
    <w:p w14:paraId="1F8CD605" w14:textId="77777777" w:rsidR="00043006" w:rsidRPr="00043006" w:rsidRDefault="00043006" w:rsidP="00043006">
      <w:pPr>
        <w:pStyle w:val="15"/>
        <w:rPr>
          <w:sz w:val="20"/>
          <w:szCs w:val="20"/>
        </w:rPr>
      </w:pPr>
      <w:r w:rsidRPr="00043006">
        <w:rPr>
          <w:sz w:val="20"/>
          <w:szCs w:val="20"/>
        </w:rPr>
        <w:t>|   0.43750|   1.92309|    1.923085|   1.73994|             6.647035570850335e-07|</w:t>
      </w:r>
    </w:p>
    <w:p w14:paraId="78FB320A" w14:textId="77777777" w:rsidR="00043006" w:rsidRPr="00043006" w:rsidRDefault="00043006" w:rsidP="00043006">
      <w:pPr>
        <w:pStyle w:val="15"/>
        <w:rPr>
          <w:sz w:val="20"/>
          <w:szCs w:val="20"/>
        </w:rPr>
      </w:pPr>
      <w:r w:rsidRPr="00043006">
        <w:rPr>
          <w:sz w:val="20"/>
          <w:szCs w:val="20"/>
        </w:rPr>
        <w:t>|   0.44375|   1.93374|    1.933742|   1.66996|             6.605245708168894e-07|</w:t>
      </w:r>
    </w:p>
    <w:p w14:paraId="57BB9AA0" w14:textId="77777777" w:rsidR="00043006" w:rsidRPr="00043006" w:rsidRDefault="00043006" w:rsidP="00043006">
      <w:pPr>
        <w:pStyle w:val="15"/>
        <w:rPr>
          <w:sz w:val="20"/>
          <w:szCs w:val="20"/>
        </w:rPr>
      </w:pPr>
      <w:r w:rsidRPr="00043006">
        <w:rPr>
          <w:sz w:val="20"/>
          <w:szCs w:val="20"/>
        </w:rPr>
        <w:t>|   0.45000|   1.94396|    1.943957|   1.59873|             6.562092578210610e-07|</w:t>
      </w:r>
    </w:p>
    <w:p w14:paraId="5327C2AB" w14:textId="77777777" w:rsidR="00043006" w:rsidRPr="00043006" w:rsidRDefault="00043006" w:rsidP="00043006">
      <w:pPr>
        <w:pStyle w:val="15"/>
        <w:rPr>
          <w:sz w:val="20"/>
          <w:szCs w:val="20"/>
        </w:rPr>
      </w:pPr>
      <w:r w:rsidRPr="00043006">
        <w:rPr>
          <w:sz w:val="20"/>
          <w:szCs w:val="20"/>
        </w:rPr>
        <w:t>|   0.45625|   1.95372|    1.953724|   1.52637|             6.517643691417163e-07|</w:t>
      </w:r>
    </w:p>
    <w:p w14:paraId="3763EC18" w14:textId="77777777" w:rsidR="00043006" w:rsidRPr="00043006" w:rsidRDefault="00043006" w:rsidP="00043006">
      <w:pPr>
        <w:pStyle w:val="15"/>
        <w:rPr>
          <w:sz w:val="20"/>
          <w:szCs w:val="20"/>
        </w:rPr>
      </w:pPr>
      <w:r w:rsidRPr="00043006">
        <w:rPr>
          <w:sz w:val="20"/>
          <w:szCs w:val="20"/>
        </w:rPr>
        <w:t>|   0.46250|   1.96304|    1.963035|   1.45303|             6.471968234667003e-07|</w:t>
      </w:r>
    </w:p>
    <w:p w14:paraId="0F65239F" w14:textId="77777777" w:rsidR="00043006" w:rsidRPr="00043006" w:rsidRDefault="00043006" w:rsidP="00043006">
      <w:pPr>
        <w:pStyle w:val="15"/>
        <w:rPr>
          <w:sz w:val="20"/>
          <w:szCs w:val="20"/>
        </w:rPr>
      </w:pPr>
      <w:r w:rsidRPr="00043006">
        <w:rPr>
          <w:sz w:val="20"/>
          <w:szCs w:val="20"/>
        </w:rPr>
        <w:t>|   0.46875|   1.97189|    1.971885|   1.37883|             6.425137062393560e-07|</w:t>
      </w:r>
    </w:p>
    <w:p w14:paraId="36144881" w14:textId="77777777" w:rsidR="00043006" w:rsidRPr="00043006" w:rsidRDefault="00043006" w:rsidP="00043006">
      <w:pPr>
        <w:pStyle w:val="15"/>
        <w:rPr>
          <w:sz w:val="20"/>
          <w:szCs w:val="20"/>
        </w:rPr>
      </w:pPr>
      <w:r w:rsidRPr="00043006">
        <w:rPr>
          <w:sz w:val="20"/>
          <w:szCs w:val="20"/>
        </w:rPr>
        <w:t>|   0.47500|   1.98027|    1.980269|   1.30392|             6.377222703246588e-07|</w:t>
      </w:r>
    </w:p>
    <w:p w14:paraId="432E4A1D" w14:textId="77777777" w:rsidR="00043006" w:rsidRPr="00043006" w:rsidRDefault="00043006" w:rsidP="00043006">
      <w:pPr>
        <w:pStyle w:val="15"/>
        <w:rPr>
          <w:sz w:val="20"/>
          <w:szCs w:val="20"/>
        </w:rPr>
      </w:pPr>
      <w:r w:rsidRPr="00043006">
        <w:rPr>
          <w:sz w:val="20"/>
          <w:szCs w:val="20"/>
        </w:rPr>
        <w:t>|   0.48125|   1.98818|    1.988183|   1.22844|             6.328299371194390e-07|</w:t>
      </w:r>
    </w:p>
    <w:p w14:paraId="61DE1ECA" w14:textId="77777777" w:rsidR="00043006" w:rsidRPr="00043006" w:rsidRDefault="00043006" w:rsidP="00043006">
      <w:pPr>
        <w:pStyle w:val="15"/>
        <w:rPr>
          <w:sz w:val="20"/>
          <w:szCs w:val="20"/>
        </w:rPr>
      </w:pPr>
      <w:r w:rsidRPr="00043006">
        <w:rPr>
          <w:sz w:val="20"/>
          <w:szCs w:val="20"/>
        </w:rPr>
        <w:t>|   0.48750|   1.99562|    1.995624|   1.15253|             6.278442969964715e-07|</w:t>
      </w:r>
    </w:p>
    <w:p w14:paraId="21500693" w14:textId="77777777" w:rsidR="00043006" w:rsidRPr="00043006" w:rsidRDefault="00043006" w:rsidP="00043006">
      <w:pPr>
        <w:pStyle w:val="15"/>
        <w:rPr>
          <w:sz w:val="20"/>
          <w:szCs w:val="20"/>
        </w:rPr>
      </w:pPr>
      <w:r w:rsidRPr="00043006">
        <w:rPr>
          <w:sz w:val="20"/>
          <w:szCs w:val="20"/>
        </w:rPr>
        <w:t>|   0.49375|   2.00259|    2.002589|   1.07634|             6.227731104146983e-07|</w:t>
      </w:r>
    </w:p>
    <w:p w14:paraId="1618EB0E" w14:textId="77777777" w:rsidR="00043006" w:rsidRPr="00043006" w:rsidRDefault="00043006" w:rsidP="00043006">
      <w:pPr>
        <w:pStyle w:val="15"/>
        <w:rPr>
          <w:sz w:val="20"/>
          <w:szCs w:val="20"/>
        </w:rPr>
      </w:pPr>
      <w:r w:rsidRPr="00043006">
        <w:rPr>
          <w:sz w:val="20"/>
          <w:szCs w:val="20"/>
        </w:rPr>
        <w:t>|   0.50000|   2.00908|    2.009078|   1.00000|             6.176243063649167e-07|</w:t>
      </w:r>
    </w:p>
    <w:p w14:paraId="54FE2DA9" w14:textId="77777777" w:rsidR="00043006" w:rsidRPr="00043006" w:rsidRDefault="00043006" w:rsidP="00043006">
      <w:pPr>
        <w:pStyle w:val="15"/>
        <w:rPr>
          <w:sz w:val="20"/>
          <w:szCs w:val="20"/>
        </w:rPr>
      </w:pPr>
      <w:r w:rsidRPr="00043006">
        <w:rPr>
          <w:sz w:val="20"/>
          <w:szCs w:val="20"/>
        </w:rPr>
        <w:t>|   0.50625|   2.01509|    2.015089|   0.92366|             6.124059854784036e-07|</w:t>
      </w:r>
    </w:p>
    <w:p w14:paraId="362A815D" w14:textId="77777777" w:rsidR="00043006" w:rsidRPr="00043006" w:rsidRDefault="00043006" w:rsidP="00043006">
      <w:pPr>
        <w:pStyle w:val="15"/>
        <w:rPr>
          <w:sz w:val="20"/>
          <w:szCs w:val="20"/>
        </w:rPr>
      </w:pPr>
      <w:r w:rsidRPr="00043006">
        <w:rPr>
          <w:sz w:val="20"/>
          <w:szCs w:val="20"/>
        </w:rPr>
        <w:t>|   0.51250|   2.02062|    2.020624|   0.84747|             6.071264198048709e-07|</w:t>
      </w:r>
    </w:p>
    <w:p w14:paraId="17B1A5E1" w14:textId="77777777" w:rsidR="00043006" w:rsidRPr="00043006" w:rsidRDefault="00043006" w:rsidP="00043006">
      <w:pPr>
        <w:pStyle w:val="15"/>
        <w:rPr>
          <w:sz w:val="20"/>
          <w:szCs w:val="20"/>
        </w:rPr>
      </w:pPr>
      <w:r w:rsidRPr="00043006">
        <w:rPr>
          <w:sz w:val="20"/>
          <w:szCs w:val="20"/>
        </w:rPr>
        <w:t>|   0.51875|   2.02568|    2.025683|   0.77156|             6.017940523683762e-07|</w:t>
      </w:r>
    </w:p>
    <w:p w14:paraId="15355B18" w14:textId="77777777" w:rsidR="00043006" w:rsidRPr="00043006" w:rsidRDefault="00043006" w:rsidP="00043006">
      <w:pPr>
        <w:pStyle w:val="15"/>
        <w:rPr>
          <w:sz w:val="20"/>
          <w:szCs w:val="20"/>
        </w:rPr>
      </w:pPr>
      <w:r w:rsidRPr="00043006">
        <w:rPr>
          <w:sz w:val="20"/>
          <w:szCs w:val="20"/>
        </w:rPr>
        <w:t>|   0.52500|   2.03027|    2.030269|   0.69608|             5.964174993877691e-07|</w:t>
      </w:r>
    </w:p>
    <w:p w14:paraId="3AF45D98" w14:textId="77777777" w:rsidR="00043006" w:rsidRPr="00043006" w:rsidRDefault="00043006" w:rsidP="00043006">
      <w:pPr>
        <w:pStyle w:val="15"/>
        <w:rPr>
          <w:sz w:val="20"/>
          <w:szCs w:val="20"/>
        </w:rPr>
      </w:pPr>
      <w:r w:rsidRPr="00043006">
        <w:rPr>
          <w:sz w:val="20"/>
          <w:szCs w:val="20"/>
        </w:rPr>
        <w:t>|   0.53125|   2.03439|    2.034385|   0.62117|             5.910055498326017e-07|</w:t>
      </w:r>
    </w:p>
    <w:p w14:paraId="4BB75AB2" w14:textId="77777777" w:rsidR="00043006" w:rsidRPr="00043006" w:rsidRDefault="00043006" w:rsidP="00043006">
      <w:pPr>
        <w:pStyle w:val="15"/>
        <w:rPr>
          <w:sz w:val="20"/>
          <w:szCs w:val="20"/>
        </w:rPr>
      </w:pPr>
      <w:r w:rsidRPr="00043006">
        <w:rPr>
          <w:sz w:val="20"/>
          <w:szCs w:val="20"/>
        </w:rPr>
        <w:t>|   0.53750|   2.03804|    2.038035|   0.54697|             5.855671663113071e-07|</w:t>
      </w:r>
    </w:p>
    <w:p w14:paraId="541F4DA2" w14:textId="77777777" w:rsidR="00043006" w:rsidRPr="00043006" w:rsidRDefault="00043006" w:rsidP="00043006">
      <w:pPr>
        <w:pStyle w:val="15"/>
        <w:rPr>
          <w:sz w:val="20"/>
          <w:szCs w:val="20"/>
        </w:rPr>
      </w:pPr>
      <w:r w:rsidRPr="00043006">
        <w:rPr>
          <w:sz w:val="20"/>
          <w:szCs w:val="20"/>
        </w:rPr>
        <w:t>|   0.54375|   2.04122|    2.041224|   0.47362|             5.801114864034673e-07|</w:t>
      </w:r>
    </w:p>
    <w:p w14:paraId="4FF21A11" w14:textId="77777777" w:rsidR="00043006" w:rsidRPr="00043006" w:rsidRDefault="00043006" w:rsidP="00043006">
      <w:pPr>
        <w:pStyle w:val="15"/>
        <w:rPr>
          <w:sz w:val="20"/>
          <w:szCs w:val="20"/>
        </w:rPr>
      </w:pPr>
      <w:r w:rsidRPr="00043006">
        <w:rPr>
          <w:sz w:val="20"/>
          <w:szCs w:val="20"/>
        </w:rPr>
        <w:t>|   0.55000|   2.04396|    2.043957|   0.40127|             5.746478226598128e-07|</w:t>
      </w:r>
    </w:p>
    <w:p w14:paraId="15DECC54" w14:textId="77777777" w:rsidR="00043006" w:rsidRPr="00043006" w:rsidRDefault="00043006" w:rsidP="00043006">
      <w:pPr>
        <w:pStyle w:val="15"/>
        <w:rPr>
          <w:sz w:val="20"/>
          <w:szCs w:val="20"/>
        </w:rPr>
      </w:pPr>
      <w:r w:rsidRPr="00043006">
        <w:rPr>
          <w:sz w:val="20"/>
          <w:szCs w:val="20"/>
        </w:rPr>
        <w:t>|   0.55625|   2.04624|    2.046242|   0.33003|             5.691856630463121e-07|</w:t>
      </w:r>
    </w:p>
    <w:p w14:paraId="1F51774D" w14:textId="77777777" w:rsidR="00043006" w:rsidRPr="00043006" w:rsidRDefault="00043006" w:rsidP="00043006">
      <w:pPr>
        <w:pStyle w:val="15"/>
        <w:rPr>
          <w:sz w:val="20"/>
          <w:szCs w:val="20"/>
        </w:rPr>
      </w:pPr>
      <w:r w:rsidRPr="00043006">
        <w:rPr>
          <w:sz w:val="20"/>
          <w:szCs w:val="20"/>
        </w:rPr>
        <w:t>|   0.56250|   2.04809|    2.048085|   0.26006|             5.637346718323499e-07|</w:t>
      </w:r>
    </w:p>
    <w:p w14:paraId="135A9513" w14:textId="77777777" w:rsidR="00043006" w:rsidRPr="00043006" w:rsidRDefault="00043006" w:rsidP="00043006">
      <w:pPr>
        <w:pStyle w:val="15"/>
        <w:rPr>
          <w:sz w:val="20"/>
          <w:szCs w:val="20"/>
        </w:rPr>
      </w:pPr>
      <w:r w:rsidRPr="00043006">
        <w:rPr>
          <w:sz w:val="20"/>
          <w:szCs w:val="20"/>
        </w:rPr>
        <w:t>|   0.56875|   2.04950|    2.049496|   0.19149|             5.583046918111734e-07|</w:t>
      </w:r>
    </w:p>
    <w:p w14:paraId="1515B40D" w14:textId="77777777" w:rsidR="00043006" w:rsidRPr="00043006" w:rsidRDefault="00043006" w:rsidP="00043006">
      <w:pPr>
        <w:pStyle w:val="15"/>
        <w:rPr>
          <w:sz w:val="20"/>
          <w:szCs w:val="20"/>
        </w:rPr>
      </w:pPr>
      <w:r w:rsidRPr="00043006">
        <w:rPr>
          <w:sz w:val="20"/>
          <w:szCs w:val="20"/>
        </w:rPr>
        <w:t>|   0.57500|   2.05048|    2.050482|   0.12444|             5.529057420794459e-07|</w:t>
      </w:r>
    </w:p>
    <w:p w14:paraId="7CA90866" w14:textId="77777777" w:rsidR="00043006" w:rsidRPr="00043006" w:rsidRDefault="00043006" w:rsidP="00043006">
      <w:pPr>
        <w:pStyle w:val="15"/>
        <w:rPr>
          <w:sz w:val="20"/>
          <w:szCs w:val="20"/>
        </w:rPr>
      </w:pPr>
      <w:r w:rsidRPr="00043006">
        <w:rPr>
          <w:sz w:val="20"/>
          <w:szCs w:val="20"/>
        </w:rPr>
        <w:t>|   0.58125|   2.05106|    2.051055|   0.05904|             5.475480211458716e-07|</w:t>
      </w:r>
    </w:p>
    <w:p w14:paraId="7BB41B4D" w14:textId="77777777" w:rsidR="00043006" w:rsidRPr="00043006" w:rsidRDefault="00043006" w:rsidP="00043006">
      <w:pPr>
        <w:pStyle w:val="15"/>
        <w:rPr>
          <w:sz w:val="20"/>
          <w:szCs w:val="20"/>
        </w:rPr>
      </w:pPr>
      <w:r w:rsidRPr="00043006">
        <w:rPr>
          <w:sz w:val="20"/>
          <w:szCs w:val="20"/>
        </w:rPr>
        <w:t>|   0.58750|   2.05122|    2.051224</w:t>
      </w:r>
      <w:proofErr w:type="gramStart"/>
      <w:r w:rsidRPr="00043006">
        <w:rPr>
          <w:sz w:val="20"/>
          <w:szCs w:val="20"/>
        </w:rPr>
        <w:t>|  -</w:t>
      </w:r>
      <w:proofErr w:type="gramEnd"/>
      <w:r w:rsidRPr="00043006">
        <w:rPr>
          <w:sz w:val="20"/>
          <w:szCs w:val="20"/>
        </w:rPr>
        <w:t>0.00458|             5.422419069311957e-07|</w:t>
      </w:r>
    </w:p>
    <w:p w14:paraId="478848B1" w14:textId="77777777" w:rsidR="00043006" w:rsidRPr="00043006" w:rsidRDefault="00043006" w:rsidP="00043006">
      <w:pPr>
        <w:pStyle w:val="15"/>
        <w:rPr>
          <w:sz w:val="20"/>
          <w:szCs w:val="20"/>
        </w:rPr>
      </w:pPr>
      <w:r w:rsidRPr="00043006">
        <w:rPr>
          <w:sz w:val="20"/>
          <w:szCs w:val="20"/>
        </w:rPr>
        <w:t>|   0.59375|   2.05100|    2.051001</w:t>
      </w:r>
      <w:proofErr w:type="gramStart"/>
      <w:r w:rsidRPr="00043006">
        <w:rPr>
          <w:sz w:val="20"/>
          <w:szCs w:val="20"/>
        </w:rPr>
        <w:t>|  -</w:t>
      </w:r>
      <w:proofErr w:type="gramEnd"/>
      <w:r w:rsidRPr="00043006">
        <w:rPr>
          <w:sz w:val="20"/>
          <w:szCs w:val="20"/>
        </w:rPr>
        <w:t>0.06630|             5.369979576563821e-07|</w:t>
      </w:r>
    </w:p>
    <w:p w14:paraId="5259818C" w14:textId="77777777" w:rsidR="00043006" w:rsidRPr="00043006" w:rsidRDefault="00043006" w:rsidP="00043006">
      <w:pPr>
        <w:pStyle w:val="15"/>
        <w:rPr>
          <w:sz w:val="20"/>
          <w:szCs w:val="20"/>
        </w:rPr>
      </w:pPr>
      <w:r w:rsidRPr="00043006">
        <w:rPr>
          <w:sz w:val="20"/>
          <w:szCs w:val="20"/>
        </w:rPr>
        <w:t>|   0.60000|   2.05040|    2.050399</w:t>
      </w:r>
      <w:proofErr w:type="gramStart"/>
      <w:r w:rsidRPr="00043006">
        <w:rPr>
          <w:sz w:val="20"/>
          <w:szCs w:val="20"/>
        </w:rPr>
        <w:t>|  -</w:t>
      </w:r>
      <w:proofErr w:type="gramEnd"/>
      <w:r w:rsidRPr="00043006">
        <w:rPr>
          <w:sz w:val="20"/>
          <w:szCs w:val="20"/>
        </w:rPr>
        <w:t>0.12599|             5.318269127307929e-07|</w:t>
      </w:r>
    </w:p>
    <w:p w14:paraId="4ECBAA21" w14:textId="77777777" w:rsidR="00043006" w:rsidRPr="00043006" w:rsidRDefault="00043006" w:rsidP="00043006">
      <w:pPr>
        <w:pStyle w:val="15"/>
        <w:rPr>
          <w:sz w:val="20"/>
          <w:szCs w:val="20"/>
        </w:rPr>
      </w:pPr>
      <w:r w:rsidRPr="00043006">
        <w:rPr>
          <w:sz w:val="20"/>
          <w:szCs w:val="20"/>
        </w:rPr>
        <w:t>|   0.60625|   2.04943|    2.049431</w:t>
      </w:r>
      <w:proofErr w:type="gramStart"/>
      <w:r w:rsidRPr="00043006">
        <w:rPr>
          <w:sz w:val="20"/>
          <w:szCs w:val="20"/>
        </w:rPr>
        <w:t>|  -</w:t>
      </w:r>
      <w:proofErr w:type="gramEnd"/>
      <w:r w:rsidRPr="00043006">
        <w:rPr>
          <w:sz w:val="20"/>
          <w:szCs w:val="20"/>
        </w:rPr>
        <w:t>0.18355|             5.267396918640088e-07|</w:t>
      </w:r>
    </w:p>
    <w:p w14:paraId="764A9EC2" w14:textId="77777777" w:rsidR="00043006" w:rsidRPr="00043006" w:rsidRDefault="00043006" w:rsidP="00043006">
      <w:pPr>
        <w:pStyle w:val="15"/>
        <w:rPr>
          <w:sz w:val="20"/>
          <w:szCs w:val="20"/>
        </w:rPr>
      </w:pPr>
      <w:r w:rsidRPr="00043006">
        <w:rPr>
          <w:sz w:val="20"/>
          <w:szCs w:val="20"/>
        </w:rPr>
        <w:t>|   0.61250|   2.04811|    2.048110</w:t>
      </w:r>
      <w:proofErr w:type="gramStart"/>
      <w:r w:rsidRPr="00043006">
        <w:rPr>
          <w:sz w:val="20"/>
          <w:szCs w:val="20"/>
        </w:rPr>
        <w:t>|  -</w:t>
      </w:r>
      <w:proofErr w:type="gramEnd"/>
      <w:r w:rsidRPr="00043006">
        <w:rPr>
          <w:sz w:val="20"/>
          <w:szCs w:val="20"/>
        </w:rPr>
        <w:t>0.23886|             5.217473986185439e-07|</w:t>
      </w:r>
    </w:p>
    <w:p w14:paraId="27B97276" w14:textId="77777777" w:rsidR="00043006" w:rsidRPr="00043006" w:rsidRDefault="00043006" w:rsidP="00043006">
      <w:pPr>
        <w:pStyle w:val="15"/>
        <w:rPr>
          <w:sz w:val="20"/>
          <w:szCs w:val="20"/>
        </w:rPr>
      </w:pPr>
      <w:r w:rsidRPr="00043006">
        <w:rPr>
          <w:sz w:val="20"/>
          <w:szCs w:val="20"/>
        </w:rPr>
        <w:t>|   0.61875|   2.04645|    2.046450</w:t>
      </w:r>
      <w:proofErr w:type="gramStart"/>
      <w:r w:rsidRPr="00043006">
        <w:rPr>
          <w:sz w:val="20"/>
          <w:szCs w:val="20"/>
        </w:rPr>
        <w:t>|  -</w:t>
      </w:r>
      <w:proofErr w:type="gramEnd"/>
      <w:r w:rsidRPr="00043006">
        <w:rPr>
          <w:sz w:val="20"/>
          <w:szCs w:val="20"/>
        </w:rPr>
        <w:t>0.29180|             5.168613208539341e-07|</w:t>
      </w:r>
    </w:p>
    <w:p w14:paraId="1068E79F" w14:textId="77777777" w:rsidR="00043006" w:rsidRPr="00043006" w:rsidRDefault="00043006" w:rsidP="00043006">
      <w:pPr>
        <w:pStyle w:val="15"/>
        <w:rPr>
          <w:sz w:val="20"/>
          <w:szCs w:val="20"/>
        </w:rPr>
      </w:pPr>
      <w:r w:rsidRPr="00043006">
        <w:rPr>
          <w:sz w:val="20"/>
          <w:szCs w:val="20"/>
        </w:rPr>
        <w:t>|   0.62500|   2.04447|    2.044467</w:t>
      </w:r>
      <w:proofErr w:type="gramStart"/>
      <w:r w:rsidRPr="00043006">
        <w:rPr>
          <w:sz w:val="20"/>
          <w:szCs w:val="20"/>
        </w:rPr>
        <w:t>|  -</w:t>
      </w:r>
      <w:proofErr w:type="gramEnd"/>
      <w:r w:rsidRPr="00043006">
        <w:rPr>
          <w:sz w:val="20"/>
          <w:szCs w:val="20"/>
        </w:rPr>
        <w:t>0.34229|             5.120929280622022e-07|</w:t>
      </w:r>
    </w:p>
    <w:p w14:paraId="238A6E91" w14:textId="77777777" w:rsidR="00043006" w:rsidRPr="00043006" w:rsidRDefault="00043006" w:rsidP="00043006">
      <w:pPr>
        <w:pStyle w:val="15"/>
        <w:rPr>
          <w:sz w:val="20"/>
          <w:szCs w:val="20"/>
        </w:rPr>
      </w:pPr>
      <w:r w:rsidRPr="00043006">
        <w:rPr>
          <w:sz w:val="20"/>
          <w:szCs w:val="20"/>
        </w:rPr>
        <w:t>|   0.63125|   2.04218|    2.042177</w:t>
      </w:r>
      <w:proofErr w:type="gramStart"/>
      <w:r w:rsidRPr="00043006">
        <w:rPr>
          <w:sz w:val="20"/>
          <w:szCs w:val="20"/>
        </w:rPr>
        <w:t>|  -</w:t>
      </w:r>
      <w:proofErr w:type="gramEnd"/>
      <w:r w:rsidRPr="00043006">
        <w:rPr>
          <w:sz w:val="20"/>
          <w:szCs w:val="20"/>
        </w:rPr>
        <w:t>0.39020|             5.074538762528391e-07|</w:t>
      </w:r>
    </w:p>
    <w:p w14:paraId="10C0862C" w14:textId="77777777" w:rsidR="00043006" w:rsidRPr="00043006" w:rsidRDefault="00043006" w:rsidP="00043006">
      <w:pPr>
        <w:pStyle w:val="15"/>
        <w:rPr>
          <w:sz w:val="20"/>
          <w:szCs w:val="20"/>
        </w:rPr>
      </w:pPr>
      <w:r w:rsidRPr="00043006">
        <w:rPr>
          <w:sz w:val="20"/>
          <w:szCs w:val="20"/>
        </w:rPr>
        <w:t>|   0.63750|   2.03960|    2.039595</w:t>
      </w:r>
      <w:proofErr w:type="gramStart"/>
      <w:r w:rsidRPr="00043006">
        <w:rPr>
          <w:sz w:val="20"/>
          <w:szCs w:val="20"/>
        </w:rPr>
        <w:t>|  -</w:t>
      </w:r>
      <w:proofErr w:type="gramEnd"/>
      <w:r w:rsidRPr="00043006">
        <w:rPr>
          <w:sz w:val="20"/>
          <w:szCs w:val="20"/>
        </w:rPr>
        <w:t>0.43546|             5.029560075087147e-07|</w:t>
      </w:r>
    </w:p>
    <w:p w14:paraId="44E80320" w14:textId="77777777" w:rsidR="00043006" w:rsidRPr="00043006" w:rsidRDefault="00043006" w:rsidP="00043006">
      <w:pPr>
        <w:pStyle w:val="15"/>
        <w:rPr>
          <w:sz w:val="20"/>
          <w:szCs w:val="20"/>
        </w:rPr>
      </w:pPr>
      <w:r w:rsidRPr="00043006">
        <w:rPr>
          <w:sz w:val="20"/>
          <w:szCs w:val="20"/>
        </w:rPr>
        <w:t>|   0.64375|   2.03674|    2.036739</w:t>
      </w:r>
      <w:proofErr w:type="gramStart"/>
      <w:r w:rsidRPr="00043006">
        <w:rPr>
          <w:sz w:val="20"/>
          <w:szCs w:val="20"/>
        </w:rPr>
        <w:t>|  -</w:t>
      </w:r>
      <w:proofErr w:type="gramEnd"/>
      <w:r w:rsidRPr="00043006">
        <w:rPr>
          <w:sz w:val="20"/>
          <w:szCs w:val="20"/>
        </w:rPr>
        <w:t>0.47797|             4.986113499860778e-07|</w:t>
      </w:r>
    </w:p>
    <w:p w14:paraId="13CCC4DC" w14:textId="77777777" w:rsidR="00043006" w:rsidRPr="00043006" w:rsidRDefault="00043006" w:rsidP="00043006">
      <w:pPr>
        <w:pStyle w:val="15"/>
        <w:rPr>
          <w:sz w:val="20"/>
          <w:szCs w:val="20"/>
        </w:rPr>
      </w:pPr>
      <w:r w:rsidRPr="00043006">
        <w:rPr>
          <w:sz w:val="20"/>
          <w:szCs w:val="20"/>
        </w:rPr>
        <w:t>|   0.65000|   2.03363|    2.033626</w:t>
      </w:r>
      <w:proofErr w:type="gramStart"/>
      <w:r w:rsidRPr="00043006">
        <w:rPr>
          <w:sz w:val="20"/>
          <w:szCs w:val="20"/>
        </w:rPr>
        <w:t>|  -</w:t>
      </w:r>
      <w:proofErr w:type="gramEnd"/>
      <w:r w:rsidRPr="00043006">
        <w:rPr>
          <w:sz w:val="20"/>
          <w:szCs w:val="20"/>
        </w:rPr>
        <w:t>0.51763|             4.944321196909129e-07|</w:t>
      </w:r>
    </w:p>
    <w:p w14:paraId="31A8E46B" w14:textId="77777777" w:rsidR="00043006" w:rsidRPr="00043006" w:rsidRDefault="00043006" w:rsidP="00043006">
      <w:pPr>
        <w:pStyle w:val="15"/>
        <w:rPr>
          <w:sz w:val="20"/>
          <w:szCs w:val="20"/>
        </w:rPr>
      </w:pPr>
      <w:r w:rsidRPr="00043006">
        <w:rPr>
          <w:sz w:val="20"/>
          <w:szCs w:val="20"/>
        </w:rPr>
        <w:t>|   0.65625|   2.03027|    2.030274</w:t>
      </w:r>
      <w:proofErr w:type="gramStart"/>
      <w:r w:rsidRPr="00043006">
        <w:rPr>
          <w:sz w:val="20"/>
          <w:szCs w:val="20"/>
        </w:rPr>
        <w:t>|  -</w:t>
      </w:r>
      <w:proofErr w:type="gramEnd"/>
      <w:r w:rsidRPr="00043006">
        <w:rPr>
          <w:sz w:val="20"/>
          <w:szCs w:val="20"/>
        </w:rPr>
        <w:t>0.55438|             4.904307204789404e-07|</w:t>
      </w:r>
    </w:p>
    <w:p w14:paraId="374FB510" w14:textId="77777777" w:rsidR="00043006" w:rsidRPr="00043006" w:rsidRDefault="00043006" w:rsidP="00043006">
      <w:pPr>
        <w:pStyle w:val="15"/>
        <w:rPr>
          <w:sz w:val="20"/>
          <w:szCs w:val="20"/>
        </w:rPr>
      </w:pPr>
      <w:r w:rsidRPr="00043006">
        <w:rPr>
          <w:sz w:val="20"/>
          <w:szCs w:val="20"/>
        </w:rPr>
        <w:t>|   0.66250|   2.02670|    2.026703</w:t>
      </w:r>
      <w:proofErr w:type="gramStart"/>
      <w:r w:rsidRPr="00043006">
        <w:rPr>
          <w:sz w:val="20"/>
          <w:szCs w:val="20"/>
        </w:rPr>
        <w:t>|  -</w:t>
      </w:r>
      <w:proofErr w:type="gramEnd"/>
      <w:r w:rsidRPr="00043006">
        <w:rPr>
          <w:sz w:val="20"/>
          <w:szCs w:val="20"/>
        </w:rPr>
        <w:t>0.58813|             4.866197467201516e-07|</w:t>
      </w:r>
    </w:p>
    <w:p w14:paraId="07E1F8A3" w14:textId="77777777" w:rsidR="00043006" w:rsidRPr="00043006" w:rsidRDefault="00043006" w:rsidP="00043006">
      <w:pPr>
        <w:pStyle w:val="15"/>
        <w:rPr>
          <w:sz w:val="20"/>
          <w:szCs w:val="20"/>
        </w:rPr>
      </w:pPr>
      <w:r w:rsidRPr="00043006">
        <w:rPr>
          <w:sz w:val="20"/>
          <w:szCs w:val="20"/>
        </w:rPr>
        <w:t>|   0.66875|   2.02293|    2.022929</w:t>
      </w:r>
      <w:proofErr w:type="gramStart"/>
      <w:r w:rsidRPr="00043006">
        <w:rPr>
          <w:sz w:val="20"/>
          <w:szCs w:val="20"/>
        </w:rPr>
        <w:t>|  -</w:t>
      </w:r>
      <w:proofErr w:type="gramEnd"/>
      <w:r w:rsidRPr="00043006">
        <w:rPr>
          <w:sz w:val="20"/>
          <w:szCs w:val="20"/>
        </w:rPr>
        <w:t>0.61881|             4.830119819665413e-07|</w:t>
      </w:r>
    </w:p>
    <w:p w14:paraId="030C462F" w14:textId="77777777" w:rsidR="00043006" w:rsidRPr="00043006" w:rsidRDefault="00043006" w:rsidP="00043006">
      <w:pPr>
        <w:pStyle w:val="15"/>
        <w:rPr>
          <w:sz w:val="20"/>
          <w:szCs w:val="20"/>
        </w:rPr>
      </w:pPr>
      <w:r w:rsidRPr="00043006">
        <w:rPr>
          <w:sz w:val="20"/>
          <w:szCs w:val="20"/>
        </w:rPr>
        <w:t>|   0.67500|   2.01897|    2.018974</w:t>
      </w:r>
      <w:proofErr w:type="gramStart"/>
      <w:r w:rsidRPr="00043006">
        <w:rPr>
          <w:sz w:val="20"/>
          <w:szCs w:val="20"/>
        </w:rPr>
        <w:t>|  -</w:t>
      </w:r>
      <w:proofErr w:type="gramEnd"/>
      <w:r w:rsidRPr="00043006">
        <w:rPr>
          <w:sz w:val="20"/>
          <w:szCs w:val="20"/>
        </w:rPr>
        <w:t>0.64636|             4.796204016166428e-07|</w:t>
      </w:r>
    </w:p>
    <w:p w14:paraId="08ED18B3" w14:textId="77777777" w:rsidR="00043006" w:rsidRPr="00043006" w:rsidRDefault="00043006" w:rsidP="00043006">
      <w:pPr>
        <w:pStyle w:val="15"/>
        <w:rPr>
          <w:sz w:val="20"/>
          <w:szCs w:val="20"/>
        </w:rPr>
      </w:pPr>
      <w:r w:rsidRPr="00043006">
        <w:rPr>
          <w:sz w:val="20"/>
          <w:szCs w:val="20"/>
        </w:rPr>
        <w:lastRenderedPageBreak/>
        <w:t>|   0.68125|   2.01486|    2.014856</w:t>
      </w:r>
      <w:proofErr w:type="gramStart"/>
      <w:r w:rsidRPr="00043006">
        <w:rPr>
          <w:sz w:val="20"/>
          <w:szCs w:val="20"/>
        </w:rPr>
        <w:t>|  -</w:t>
      </w:r>
      <w:proofErr w:type="gramEnd"/>
      <w:r w:rsidRPr="00043006">
        <w:rPr>
          <w:sz w:val="20"/>
          <w:szCs w:val="20"/>
        </w:rPr>
        <w:t>0.67072|             4.764581724714390e-07|</w:t>
      </w:r>
    </w:p>
    <w:p w14:paraId="0AD9312C" w14:textId="77777777" w:rsidR="00043006" w:rsidRPr="00043006" w:rsidRDefault="00043006" w:rsidP="00043006">
      <w:pPr>
        <w:pStyle w:val="15"/>
        <w:rPr>
          <w:sz w:val="20"/>
          <w:szCs w:val="20"/>
        </w:rPr>
      </w:pPr>
      <w:r w:rsidRPr="00043006">
        <w:rPr>
          <w:sz w:val="20"/>
          <w:szCs w:val="20"/>
        </w:rPr>
        <w:t>|   0.68750|   2.01060|    2.010596</w:t>
      </w:r>
      <w:proofErr w:type="gramStart"/>
      <w:r w:rsidRPr="00043006">
        <w:rPr>
          <w:sz w:val="20"/>
          <w:szCs w:val="20"/>
        </w:rPr>
        <w:t>|  -</w:t>
      </w:r>
      <w:proofErr w:type="gramEnd"/>
      <w:r w:rsidRPr="00043006">
        <w:rPr>
          <w:sz w:val="20"/>
          <w:szCs w:val="20"/>
        </w:rPr>
        <w:t>0.69184|             4.735386549548082e-07|</w:t>
      </w:r>
    </w:p>
    <w:p w14:paraId="49401A8C" w14:textId="77777777" w:rsidR="00043006" w:rsidRPr="00043006" w:rsidRDefault="00043006" w:rsidP="00043006">
      <w:pPr>
        <w:pStyle w:val="15"/>
        <w:rPr>
          <w:sz w:val="20"/>
          <w:szCs w:val="20"/>
        </w:rPr>
      </w:pPr>
      <w:r w:rsidRPr="00043006">
        <w:rPr>
          <w:sz w:val="20"/>
          <w:szCs w:val="20"/>
        </w:rPr>
        <w:t>|   0.69375|   2.00622|    2.006215</w:t>
      </w:r>
      <w:proofErr w:type="gramStart"/>
      <w:r w:rsidRPr="00043006">
        <w:rPr>
          <w:sz w:val="20"/>
          <w:szCs w:val="20"/>
        </w:rPr>
        <w:t>|  -</w:t>
      </w:r>
      <w:proofErr w:type="gramEnd"/>
      <w:r w:rsidRPr="00043006">
        <w:rPr>
          <w:sz w:val="20"/>
          <w:szCs w:val="20"/>
        </w:rPr>
        <w:t>0.70967|             4.708754022253459e-07|</w:t>
      </w:r>
    </w:p>
    <w:p w14:paraId="3B4758EF" w14:textId="77777777" w:rsidR="00043006" w:rsidRPr="00043006" w:rsidRDefault="00043006" w:rsidP="00043006">
      <w:pPr>
        <w:pStyle w:val="15"/>
        <w:rPr>
          <w:sz w:val="20"/>
          <w:szCs w:val="20"/>
        </w:rPr>
      </w:pPr>
      <w:r w:rsidRPr="00043006">
        <w:rPr>
          <w:sz w:val="20"/>
          <w:szCs w:val="20"/>
        </w:rPr>
        <w:t>|   0.70000|   2.00173|    2.001732</w:t>
      </w:r>
      <w:proofErr w:type="gramStart"/>
      <w:r w:rsidRPr="00043006">
        <w:rPr>
          <w:sz w:val="20"/>
          <w:szCs w:val="20"/>
        </w:rPr>
        <w:t>|  -</w:t>
      </w:r>
      <w:proofErr w:type="gramEnd"/>
      <w:r w:rsidRPr="00043006">
        <w:rPr>
          <w:sz w:val="20"/>
          <w:szCs w:val="20"/>
        </w:rPr>
        <w:t>0.72417|             4.684821632849889e-07|</w:t>
      </w:r>
    </w:p>
    <w:p w14:paraId="3B2BA73C" w14:textId="77777777" w:rsidR="00043006" w:rsidRPr="00043006" w:rsidRDefault="00043006" w:rsidP="00043006">
      <w:pPr>
        <w:pStyle w:val="15"/>
        <w:rPr>
          <w:sz w:val="20"/>
          <w:szCs w:val="20"/>
        </w:rPr>
      </w:pPr>
      <w:r w:rsidRPr="00043006">
        <w:rPr>
          <w:sz w:val="20"/>
          <w:szCs w:val="20"/>
        </w:rPr>
        <w:t>|   0.70625|   1.99717|    1.997170</w:t>
      </w:r>
      <w:proofErr w:type="gramStart"/>
      <w:r w:rsidRPr="00043006">
        <w:rPr>
          <w:sz w:val="20"/>
          <w:szCs w:val="20"/>
        </w:rPr>
        <w:t>|  -</w:t>
      </w:r>
      <w:proofErr w:type="gramEnd"/>
      <w:r w:rsidRPr="00043006">
        <w:rPr>
          <w:sz w:val="20"/>
          <w:szCs w:val="20"/>
        </w:rPr>
        <w:t>0.73532|             4.663728820908375e-07|</w:t>
      </w:r>
    </w:p>
    <w:p w14:paraId="14BB7D8B" w14:textId="77777777" w:rsidR="00043006" w:rsidRPr="00043006" w:rsidRDefault="00043006" w:rsidP="00043006">
      <w:pPr>
        <w:pStyle w:val="15"/>
        <w:rPr>
          <w:sz w:val="20"/>
          <w:szCs w:val="20"/>
        </w:rPr>
      </w:pPr>
      <w:r w:rsidRPr="00043006">
        <w:rPr>
          <w:sz w:val="20"/>
          <w:szCs w:val="20"/>
        </w:rPr>
        <w:t>|   0.71250|   1.99255|    1.992548</w:t>
      </w:r>
      <w:proofErr w:type="gramStart"/>
      <w:r w:rsidRPr="00043006">
        <w:rPr>
          <w:sz w:val="20"/>
          <w:szCs w:val="20"/>
        </w:rPr>
        <w:t>|  -</w:t>
      </w:r>
      <w:proofErr w:type="gramEnd"/>
      <w:r w:rsidRPr="00043006">
        <w:rPr>
          <w:sz w:val="20"/>
          <w:szCs w:val="20"/>
        </w:rPr>
        <w:t>0.74308|             4.645616991094670e-07|</w:t>
      </w:r>
    </w:p>
    <w:p w14:paraId="77CC01AE" w14:textId="77777777" w:rsidR="00043006" w:rsidRPr="00043006" w:rsidRDefault="00043006" w:rsidP="00043006">
      <w:pPr>
        <w:pStyle w:val="15"/>
        <w:rPr>
          <w:sz w:val="20"/>
          <w:szCs w:val="20"/>
        </w:rPr>
      </w:pPr>
      <w:r w:rsidRPr="00043006">
        <w:rPr>
          <w:sz w:val="20"/>
          <w:szCs w:val="20"/>
        </w:rPr>
        <w:t>|   0.71875|   1.98789|    1.987888</w:t>
      </w:r>
      <w:proofErr w:type="gramStart"/>
      <w:r w:rsidRPr="00043006">
        <w:rPr>
          <w:sz w:val="20"/>
          <w:szCs w:val="20"/>
        </w:rPr>
        <w:t>|  -</w:t>
      </w:r>
      <w:proofErr w:type="gramEnd"/>
      <w:r w:rsidRPr="00043006">
        <w:rPr>
          <w:sz w:val="20"/>
          <w:szCs w:val="20"/>
        </w:rPr>
        <w:t>0.74743|             4.630629530932850e-07|</w:t>
      </w:r>
    </w:p>
    <w:p w14:paraId="68695549" w14:textId="77777777" w:rsidR="00043006" w:rsidRPr="00043006" w:rsidRDefault="00043006" w:rsidP="00043006">
      <w:pPr>
        <w:pStyle w:val="15"/>
        <w:rPr>
          <w:sz w:val="20"/>
          <w:szCs w:val="20"/>
        </w:rPr>
      </w:pPr>
      <w:r w:rsidRPr="00043006">
        <w:rPr>
          <w:sz w:val="20"/>
          <w:szCs w:val="20"/>
        </w:rPr>
        <w:t>|   0.72500|   1.98321|    1.983212</w:t>
      </w:r>
      <w:proofErr w:type="gramStart"/>
      <w:r w:rsidRPr="00043006">
        <w:rPr>
          <w:sz w:val="20"/>
          <w:szCs w:val="20"/>
        </w:rPr>
        <w:t>|  -</w:t>
      </w:r>
      <w:proofErr w:type="gramEnd"/>
      <w:r w:rsidRPr="00043006">
        <w:rPr>
          <w:sz w:val="20"/>
          <w:szCs w:val="20"/>
        </w:rPr>
        <w:t>0.74838|             4.618911795262193e-07|</w:t>
      </w:r>
    </w:p>
    <w:p w14:paraId="2BF9D312" w14:textId="77777777" w:rsidR="00043006" w:rsidRPr="00043006" w:rsidRDefault="00043006" w:rsidP="00043006">
      <w:pPr>
        <w:pStyle w:val="15"/>
        <w:rPr>
          <w:sz w:val="20"/>
          <w:szCs w:val="20"/>
        </w:rPr>
      </w:pPr>
      <w:r w:rsidRPr="00043006">
        <w:rPr>
          <w:sz w:val="20"/>
          <w:szCs w:val="20"/>
        </w:rPr>
        <w:t>|   0.73125|   1.97854|    1.978540</w:t>
      </w:r>
      <w:proofErr w:type="gramStart"/>
      <w:r w:rsidRPr="00043006">
        <w:rPr>
          <w:sz w:val="20"/>
          <w:szCs w:val="20"/>
        </w:rPr>
        <w:t>|  -</w:t>
      </w:r>
      <w:proofErr w:type="gramEnd"/>
      <w:r w:rsidRPr="00043006">
        <w:rPr>
          <w:sz w:val="20"/>
          <w:szCs w:val="20"/>
        </w:rPr>
        <w:t>0.74591|             4.610611135102971e-07|</w:t>
      </w:r>
    </w:p>
    <w:p w14:paraId="2A23358D" w14:textId="77777777" w:rsidR="00043006" w:rsidRPr="00043006" w:rsidRDefault="00043006" w:rsidP="00043006">
      <w:pPr>
        <w:pStyle w:val="15"/>
        <w:rPr>
          <w:sz w:val="20"/>
          <w:szCs w:val="20"/>
        </w:rPr>
      </w:pPr>
      <w:r w:rsidRPr="00043006">
        <w:rPr>
          <w:sz w:val="20"/>
          <w:szCs w:val="20"/>
        </w:rPr>
        <w:t>|   0.73750|   1.97390|    1.973895</w:t>
      </w:r>
      <w:proofErr w:type="gramStart"/>
      <w:r w:rsidRPr="00043006">
        <w:rPr>
          <w:sz w:val="20"/>
          <w:szCs w:val="20"/>
        </w:rPr>
        <w:t>|  -</w:t>
      </w:r>
      <w:proofErr w:type="gramEnd"/>
      <w:r w:rsidRPr="00043006">
        <w:rPr>
          <w:sz w:val="20"/>
          <w:szCs w:val="20"/>
        </w:rPr>
        <w:t>0.74004|             4.605876906538242e-07|</w:t>
      </w:r>
    </w:p>
    <w:p w14:paraId="23CA3E29" w14:textId="77777777" w:rsidR="00043006" w:rsidRPr="00043006" w:rsidRDefault="00043006" w:rsidP="00043006">
      <w:pPr>
        <w:pStyle w:val="15"/>
        <w:rPr>
          <w:sz w:val="20"/>
          <w:szCs w:val="20"/>
        </w:rPr>
      </w:pPr>
      <w:r w:rsidRPr="00043006">
        <w:rPr>
          <w:sz w:val="20"/>
          <w:szCs w:val="20"/>
        </w:rPr>
        <w:t>|   0.74375|   1.96930|    1.969297</w:t>
      </w:r>
      <w:proofErr w:type="gramStart"/>
      <w:r w:rsidRPr="00043006">
        <w:rPr>
          <w:sz w:val="20"/>
          <w:szCs w:val="20"/>
        </w:rPr>
        <w:t>|  -</w:t>
      </w:r>
      <w:proofErr w:type="gramEnd"/>
      <w:r w:rsidRPr="00043006">
        <w:rPr>
          <w:sz w:val="20"/>
          <w:szCs w:val="20"/>
        </w:rPr>
        <w:t>0.73077|             4.604860475154737e-07|</w:t>
      </w:r>
    </w:p>
    <w:p w14:paraId="20BF7FDE" w14:textId="77777777" w:rsidR="00043006" w:rsidRPr="00043006" w:rsidRDefault="00043006" w:rsidP="00043006">
      <w:pPr>
        <w:pStyle w:val="15"/>
        <w:rPr>
          <w:sz w:val="20"/>
          <w:szCs w:val="20"/>
        </w:rPr>
      </w:pPr>
      <w:r w:rsidRPr="00043006">
        <w:rPr>
          <w:sz w:val="20"/>
          <w:szCs w:val="20"/>
        </w:rPr>
        <w:t>|   0.75000|   1.96477|    1.964767</w:t>
      </w:r>
      <w:proofErr w:type="gramStart"/>
      <w:r w:rsidRPr="00043006">
        <w:rPr>
          <w:sz w:val="20"/>
          <w:szCs w:val="20"/>
        </w:rPr>
        <w:t>|  -</w:t>
      </w:r>
      <w:proofErr w:type="gramEnd"/>
      <w:r w:rsidRPr="00043006">
        <w:rPr>
          <w:sz w:val="20"/>
          <w:szCs w:val="20"/>
        </w:rPr>
        <w:t>0.71812|             4.607715209381524e-07|</w:t>
      </w:r>
    </w:p>
    <w:p w14:paraId="6D991A5F" w14:textId="77777777" w:rsidR="00043006" w:rsidRPr="00043006" w:rsidRDefault="00043006" w:rsidP="00043006">
      <w:pPr>
        <w:pStyle w:val="15"/>
        <w:rPr>
          <w:sz w:val="20"/>
          <w:szCs w:val="20"/>
        </w:rPr>
      </w:pPr>
      <w:r w:rsidRPr="00043006">
        <w:rPr>
          <w:sz w:val="20"/>
          <w:szCs w:val="20"/>
        </w:rPr>
        <w:t>|   0.75625|   1.96033|    1.960327</w:t>
      </w:r>
      <w:proofErr w:type="gramStart"/>
      <w:r w:rsidRPr="00043006">
        <w:rPr>
          <w:sz w:val="20"/>
          <w:szCs w:val="20"/>
        </w:rPr>
        <w:t>|  -</w:t>
      </w:r>
      <w:proofErr w:type="gramEnd"/>
      <w:r w:rsidRPr="00043006">
        <w:rPr>
          <w:sz w:val="20"/>
          <w:szCs w:val="20"/>
        </w:rPr>
        <w:t>0.70214|             4.614596502694468e-07|</w:t>
      </w:r>
    </w:p>
    <w:p w14:paraId="2595AD98" w14:textId="77777777" w:rsidR="00043006" w:rsidRPr="00043006" w:rsidRDefault="00043006" w:rsidP="00043006">
      <w:pPr>
        <w:pStyle w:val="15"/>
        <w:rPr>
          <w:sz w:val="20"/>
          <w:szCs w:val="20"/>
        </w:rPr>
      </w:pPr>
      <w:r w:rsidRPr="00043006">
        <w:rPr>
          <w:sz w:val="20"/>
          <w:szCs w:val="20"/>
        </w:rPr>
        <w:t>|   0.76250|   1.95600|    1.955997</w:t>
      </w:r>
      <w:proofErr w:type="gramStart"/>
      <w:r w:rsidRPr="00043006">
        <w:rPr>
          <w:sz w:val="20"/>
          <w:szCs w:val="20"/>
        </w:rPr>
        <w:t>|  -</w:t>
      </w:r>
      <w:proofErr w:type="gramEnd"/>
      <w:r w:rsidRPr="00043006">
        <w:rPr>
          <w:sz w:val="20"/>
          <w:szCs w:val="20"/>
        </w:rPr>
        <w:t>0.68286|             4.625661789159352e-07|</w:t>
      </w:r>
    </w:p>
    <w:p w14:paraId="7A315617" w14:textId="77777777" w:rsidR="00043006" w:rsidRPr="00043006" w:rsidRDefault="00043006" w:rsidP="00043006">
      <w:pPr>
        <w:pStyle w:val="15"/>
        <w:rPr>
          <w:sz w:val="20"/>
          <w:szCs w:val="20"/>
        </w:rPr>
      </w:pPr>
      <w:r w:rsidRPr="00043006">
        <w:rPr>
          <w:sz w:val="20"/>
          <w:szCs w:val="20"/>
        </w:rPr>
        <w:t>|   0.76875|   1.95180|    1.951798</w:t>
      </w:r>
      <w:proofErr w:type="gramStart"/>
      <w:r w:rsidRPr="00043006">
        <w:rPr>
          <w:sz w:val="20"/>
          <w:szCs w:val="20"/>
        </w:rPr>
        <w:t>|  -</w:t>
      </w:r>
      <w:proofErr w:type="gramEnd"/>
      <w:r w:rsidRPr="00043006">
        <w:rPr>
          <w:sz w:val="20"/>
          <w:szCs w:val="20"/>
        </w:rPr>
        <w:t>0.66033|             4.641070532329650e-07|</w:t>
      </w:r>
    </w:p>
    <w:p w14:paraId="51C0A132" w14:textId="77777777" w:rsidR="00043006" w:rsidRPr="00043006" w:rsidRDefault="00043006" w:rsidP="00043006">
      <w:pPr>
        <w:pStyle w:val="15"/>
        <w:rPr>
          <w:sz w:val="20"/>
          <w:szCs w:val="20"/>
        </w:rPr>
      </w:pPr>
      <w:r w:rsidRPr="00043006">
        <w:rPr>
          <w:sz w:val="20"/>
          <w:szCs w:val="20"/>
        </w:rPr>
        <w:t>|   0.77500|   1.94775|    1.947749</w:t>
      </w:r>
      <w:proofErr w:type="gramStart"/>
      <w:r w:rsidRPr="00043006">
        <w:rPr>
          <w:sz w:val="20"/>
          <w:szCs w:val="20"/>
        </w:rPr>
        <w:t>|  -</w:t>
      </w:r>
      <w:proofErr w:type="gramEnd"/>
      <w:r w:rsidRPr="00043006">
        <w:rPr>
          <w:sz w:val="20"/>
          <w:szCs w:val="20"/>
        </w:rPr>
        <w:t>0.63460|             4.660984236348753e-07|</w:t>
      </w:r>
    </w:p>
    <w:p w14:paraId="65F4EA48" w14:textId="77777777" w:rsidR="00043006" w:rsidRPr="00043006" w:rsidRDefault="00043006" w:rsidP="00043006">
      <w:pPr>
        <w:pStyle w:val="15"/>
        <w:rPr>
          <w:sz w:val="20"/>
          <w:szCs w:val="20"/>
        </w:rPr>
      </w:pPr>
      <w:r w:rsidRPr="00043006">
        <w:rPr>
          <w:sz w:val="20"/>
          <w:szCs w:val="20"/>
        </w:rPr>
        <w:t>|   0.78125|   1.94387|    1.943872</w:t>
      </w:r>
      <w:proofErr w:type="gramStart"/>
      <w:r w:rsidRPr="00043006">
        <w:rPr>
          <w:sz w:val="20"/>
          <w:szCs w:val="20"/>
        </w:rPr>
        <w:t>|  -</w:t>
      </w:r>
      <w:proofErr w:type="gramEnd"/>
      <w:r w:rsidRPr="00043006">
        <w:rPr>
          <w:sz w:val="20"/>
          <w:szCs w:val="20"/>
        </w:rPr>
        <w:t>0.60576|             4.685566459272650e-07|</w:t>
      </w:r>
    </w:p>
    <w:p w14:paraId="7FCCB44E" w14:textId="77777777" w:rsidR="00043006" w:rsidRPr="00043006" w:rsidRDefault="00043006" w:rsidP="00043006">
      <w:pPr>
        <w:pStyle w:val="15"/>
        <w:rPr>
          <w:sz w:val="20"/>
          <w:szCs w:val="20"/>
        </w:rPr>
      </w:pPr>
      <w:r w:rsidRPr="00043006">
        <w:rPr>
          <w:sz w:val="20"/>
          <w:szCs w:val="20"/>
        </w:rPr>
        <w:t>|   0.78750|   1.94018|    1.940184</w:t>
      </w:r>
      <w:proofErr w:type="gramStart"/>
      <w:r w:rsidRPr="00043006">
        <w:rPr>
          <w:sz w:val="20"/>
          <w:szCs w:val="20"/>
        </w:rPr>
        <w:t>|  -</w:t>
      </w:r>
      <w:proofErr w:type="gramEnd"/>
      <w:r w:rsidRPr="00043006">
        <w:rPr>
          <w:sz w:val="20"/>
          <w:szCs w:val="20"/>
        </w:rPr>
        <w:t>0.57387|             4.714982815290369e-07|</w:t>
      </w:r>
    </w:p>
    <w:p w14:paraId="6B2E009B" w14:textId="77777777" w:rsidR="00043006" w:rsidRPr="00043006" w:rsidRDefault="00043006" w:rsidP="00043006">
      <w:pPr>
        <w:pStyle w:val="15"/>
        <w:rPr>
          <w:sz w:val="20"/>
          <w:szCs w:val="20"/>
        </w:rPr>
      </w:pPr>
      <w:r w:rsidRPr="00043006">
        <w:rPr>
          <w:sz w:val="20"/>
          <w:szCs w:val="20"/>
        </w:rPr>
        <w:t>|   0.79375|   1.93670|    1.936704</w:t>
      </w:r>
      <w:proofErr w:type="gramStart"/>
      <w:r w:rsidRPr="00043006">
        <w:rPr>
          <w:sz w:val="20"/>
          <w:szCs w:val="20"/>
        </w:rPr>
        <w:t>|  -</w:t>
      </w:r>
      <w:proofErr w:type="gramEnd"/>
      <w:r w:rsidRPr="00043006">
        <w:rPr>
          <w:sz w:val="20"/>
          <w:szCs w:val="20"/>
        </w:rPr>
        <w:t>0.53902|             4.749400981385321e-07|</w:t>
      </w:r>
    </w:p>
    <w:p w14:paraId="5EDA2647" w14:textId="77777777" w:rsidR="00043006" w:rsidRPr="00043006" w:rsidRDefault="00043006" w:rsidP="00043006">
      <w:pPr>
        <w:pStyle w:val="15"/>
        <w:rPr>
          <w:sz w:val="20"/>
          <w:szCs w:val="20"/>
        </w:rPr>
      </w:pPr>
      <w:r w:rsidRPr="00043006">
        <w:rPr>
          <w:sz w:val="20"/>
          <w:szCs w:val="20"/>
        </w:rPr>
        <w:t>|   0.80000|   1.93345|    1.933452</w:t>
      </w:r>
      <w:proofErr w:type="gramStart"/>
      <w:r w:rsidRPr="00043006">
        <w:rPr>
          <w:sz w:val="20"/>
          <w:szCs w:val="20"/>
        </w:rPr>
        <w:t>|  -</w:t>
      </w:r>
      <w:proofErr w:type="gramEnd"/>
      <w:r w:rsidRPr="00043006">
        <w:rPr>
          <w:sz w:val="20"/>
          <w:szCs w:val="20"/>
        </w:rPr>
        <w:t>0.50132|             4.788990695114848e-07|</w:t>
      </w:r>
    </w:p>
    <w:p w14:paraId="71FB6840" w14:textId="77777777" w:rsidR="00043006" w:rsidRPr="00043006" w:rsidRDefault="00043006" w:rsidP="00043006">
      <w:pPr>
        <w:pStyle w:val="15"/>
        <w:rPr>
          <w:sz w:val="20"/>
          <w:szCs w:val="20"/>
        </w:rPr>
      </w:pPr>
      <w:r w:rsidRPr="00043006">
        <w:rPr>
          <w:sz w:val="20"/>
          <w:szCs w:val="20"/>
        </w:rPr>
        <w:t>|   0.80625|   1.93044|    1.930443</w:t>
      </w:r>
      <w:proofErr w:type="gramStart"/>
      <w:r w:rsidRPr="00043006">
        <w:rPr>
          <w:sz w:val="20"/>
          <w:szCs w:val="20"/>
        </w:rPr>
        <w:t>|  -</w:t>
      </w:r>
      <w:proofErr w:type="gramEnd"/>
      <w:r w:rsidRPr="00043006">
        <w:rPr>
          <w:sz w:val="20"/>
          <w:szCs w:val="20"/>
        </w:rPr>
        <w:t>0.46087|             4.833923767932902e-07|</w:t>
      </w:r>
    </w:p>
    <w:p w14:paraId="54DB661F" w14:textId="77777777" w:rsidR="00043006" w:rsidRPr="00043006" w:rsidRDefault="00043006" w:rsidP="00043006">
      <w:pPr>
        <w:pStyle w:val="15"/>
        <w:rPr>
          <w:sz w:val="20"/>
          <w:szCs w:val="20"/>
        </w:rPr>
      </w:pPr>
      <w:r w:rsidRPr="00043006">
        <w:rPr>
          <w:sz w:val="20"/>
          <w:szCs w:val="20"/>
        </w:rPr>
        <w:t>|   0.81250|   1.92770|    1.927696</w:t>
      </w:r>
      <w:proofErr w:type="gramStart"/>
      <w:r w:rsidRPr="00043006">
        <w:rPr>
          <w:sz w:val="20"/>
          <w:szCs w:val="20"/>
        </w:rPr>
        <w:t>|  -</w:t>
      </w:r>
      <w:proofErr w:type="gramEnd"/>
      <w:r w:rsidRPr="00043006">
        <w:rPr>
          <w:sz w:val="20"/>
          <w:szCs w:val="20"/>
        </w:rPr>
        <w:t>0.41779|             4.884374089630938e-07|</w:t>
      </w:r>
    </w:p>
    <w:p w14:paraId="7FE98B4D" w14:textId="77777777" w:rsidR="00043006" w:rsidRPr="00043006" w:rsidRDefault="00043006" w:rsidP="00043006">
      <w:pPr>
        <w:pStyle w:val="15"/>
        <w:rPr>
          <w:sz w:val="20"/>
          <w:szCs w:val="20"/>
        </w:rPr>
      </w:pPr>
      <w:r w:rsidRPr="00043006">
        <w:rPr>
          <w:sz w:val="20"/>
          <w:szCs w:val="20"/>
        </w:rPr>
        <w:t>|   0.81875|   1.92523|    1.925226</w:t>
      </w:r>
      <w:proofErr w:type="gramStart"/>
      <w:r w:rsidRPr="00043006">
        <w:rPr>
          <w:sz w:val="20"/>
          <w:szCs w:val="20"/>
        </w:rPr>
        <w:t>|  -</w:t>
      </w:r>
      <w:proofErr w:type="gramEnd"/>
      <w:r w:rsidRPr="00043006">
        <w:rPr>
          <w:sz w:val="20"/>
          <w:szCs w:val="20"/>
        </w:rPr>
        <w:t>0.37221|             4.940517628337915e-07|</w:t>
      </w:r>
    </w:p>
    <w:p w14:paraId="3D91F339" w14:textId="77777777" w:rsidR="00043006" w:rsidRPr="00043006" w:rsidRDefault="00043006" w:rsidP="00043006">
      <w:pPr>
        <w:pStyle w:val="15"/>
        <w:rPr>
          <w:sz w:val="20"/>
          <w:szCs w:val="20"/>
        </w:rPr>
      </w:pPr>
      <w:r w:rsidRPr="00043006">
        <w:rPr>
          <w:sz w:val="20"/>
          <w:szCs w:val="20"/>
        </w:rPr>
        <w:t>|   0.82500|   1.92305|    1.923048</w:t>
      </w:r>
      <w:proofErr w:type="gramStart"/>
      <w:r w:rsidRPr="00043006">
        <w:rPr>
          <w:sz w:val="20"/>
          <w:szCs w:val="20"/>
        </w:rPr>
        <w:t>|  -</w:t>
      </w:r>
      <w:proofErr w:type="gramEnd"/>
      <w:r w:rsidRPr="00043006">
        <w:rPr>
          <w:sz w:val="20"/>
          <w:szCs w:val="20"/>
        </w:rPr>
        <w:t>0.32428|             5.002532430520290e-07|</w:t>
      </w:r>
    </w:p>
    <w:p w14:paraId="232C9B10" w14:textId="77777777" w:rsidR="00043006" w:rsidRPr="00043006" w:rsidRDefault="00043006" w:rsidP="00043006">
      <w:pPr>
        <w:pStyle w:val="15"/>
        <w:rPr>
          <w:sz w:val="20"/>
          <w:szCs w:val="20"/>
        </w:rPr>
      </w:pPr>
      <w:r w:rsidRPr="00043006">
        <w:rPr>
          <w:sz w:val="20"/>
          <w:szCs w:val="20"/>
        </w:rPr>
        <w:t>|   0.83125|   1.92118|    1.921177</w:t>
      </w:r>
      <w:proofErr w:type="gramStart"/>
      <w:r w:rsidRPr="00043006">
        <w:rPr>
          <w:sz w:val="20"/>
          <w:szCs w:val="20"/>
        </w:rPr>
        <w:t>|  -</w:t>
      </w:r>
      <w:proofErr w:type="gramEnd"/>
      <w:r w:rsidRPr="00043006">
        <w:rPr>
          <w:sz w:val="20"/>
          <w:szCs w:val="20"/>
        </w:rPr>
        <w:t>0.27414|             5.070598634304702e-07|</w:t>
      </w:r>
    </w:p>
    <w:p w14:paraId="014587FD" w14:textId="77777777" w:rsidR="00043006" w:rsidRPr="00043006" w:rsidRDefault="00043006" w:rsidP="00043006">
      <w:pPr>
        <w:pStyle w:val="15"/>
        <w:rPr>
          <w:sz w:val="20"/>
          <w:szCs w:val="20"/>
        </w:rPr>
      </w:pPr>
      <w:r w:rsidRPr="00043006">
        <w:rPr>
          <w:sz w:val="20"/>
          <w:szCs w:val="20"/>
        </w:rPr>
        <w:t>|   0.83750|   1.91963|    1.919626</w:t>
      </w:r>
      <w:proofErr w:type="gramStart"/>
      <w:r w:rsidRPr="00043006">
        <w:rPr>
          <w:sz w:val="20"/>
          <w:szCs w:val="20"/>
        </w:rPr>
        <w:t>|  -</w:t>
      </w:r>
      <w:proofErr w:type="gramEnd"/>
      <w:r w:rsidRPr="00043006">
        <w:rPr>
          <w:sz w:val="20"/>
          <w:szCs w:val="20"/>
        </w:rPr>
        <w:t>0.22197|             5.144898458375735e-07|</w:t>
      </w:r>
    </w:p>
    <w:p w14:paraId="637E99D9" w14:textId="77777777" w:rsidR="00043006" w:rsidRPr="00043006" w:rsidRDefault="00043006" w:rsidP="00043006">
      <w:pPr>
        <w:pStyle w:val="15"/>
        <w:rPr>
          <w:sz w:val="20"/>
          <w:szCs w:val="20"/>
        </w:rPr>
      </w:pPr>
      <w:r w:rsidRPr="00043006">
        <w:rPr>
          <w:sz w:val="20"/>
          <w:szCs w:val="20"/>
        </w:rPr>
        <w:t>|   0.84375|   1.91841|    1.918406</w:t>
      </w:r>
      <w:proofErr w:type="gramStart"/>
      <w:r w:rsidRPr="00043006">
        <w:rPr>
          <w:sz w:val="20"/>
          <w:szCs w:val="20"/>
        </w:rPr>
        <w:t>|  -</w:t>
      </w:r>
      <w:proofErr w:type="gramEnd"/>
      <w:r w:rsidRPr="00043006">
        <w:rPr>
          <w:sz w:val="20"/>
          <w:szCs w:val="20"/>
        </w:rPr>
        <w:t>0.16794|             5.225616221959939e-07|</w:t>
      </w:r>
    </w:p>
    <w:p w14:paraId="0AE108BB" w14:textId="77777777" w:rsidR="00043006" w:rsidRPr="00043006" w:rsidRDefault="00043006" w:rsidP="00043006">
      <w:pPr>
        <w:pStyle w:val="15"/>
        <w:rPr>
          <w:sz w:val="20"/>
          <w:szCs w:val="20"/>
        </w:rPr>
      </w:pPr>
      <w:r w:rsidRPr="00043006">
        <w:rPr>
          <w:sz w:val="20"/>
          <w:szCs w:val="20"/>
        </w:rPr>
        <w:t>|   0.85000|   1.91753|    1.917530</w:t>
      </w:r>
      <w:proofErr w:type="gramStart"/>
      <w:r w:rsidRPr="00043006">
        <w:rPr>
          <w:sz w:val="20"/>
          <w:szCs w:val="20"/>
        </w:rPr>
        <w:t>|  -</w:t>
      </w:r>
      <w:proofErr w:type="gramEnd"/>
      <w:r w:rsidRPr="00043006">
        <w:rPr>
          <w:sz w:val="20"/>
          <w:szCs w:val="20"/>
        </w:rPr>
        <w:t>0.11225|             5.312938329282701e-07|</w:t>
      </w:r>
    </w:p>
    <w:p w14:paraId="7618A647" w14:textId="77777777" w:rsidR="00043006" w:rsidRPr="00043006" w:rsidRDefault="00043006" w:rsidP="00043006">
      <w:pPr>
        <w:pStyle w:val="15"/>
        <w:rPr>
          <w:sz w:val="20"/>
          <w:szCs w:val="20"/>
        </w:rPr>
      </w:pPr>
      <w:r w:rsidRPr="00043006">
        <w:rPr>
          <w:sz w:val="20"/>
          <w:szCs w:val="20"/>
        </w:rPr>
        <w:t>|   0.85625|   1.91701|    1.917006</w:t>
      </w:r>
      <w:proofErr w:type="gramStart"/>
      <w:r w:rsidRPr="00043006">
        <w:rPr>
          <w:sz w:val="20"/>
          <w:szCs w:val="20"/>
        </w:rPr>
        <w:t>|  -</w:t>
      </w:r>
      <w:proofErr w:type="gramEnd"/>
      <w:r w:rsidRPr="00043006">
        <w:rPr>
          <w:sz w:val="20"/>
          <w:szCs w:val="20"/>
        </w:rPr>
        <w:t>0.05508|             5.407053280670482e-07|</w:t>
      </w:r>
    </w:p>
    <w:p w14:paraId="2AAFE269" w14:textId="77777777" w:rsidR="00043006" w:rsidRPr="00043006" w:rsidRDefault="00043006" w:rsidP="00043006">
      <w:pPr>
        <w:pStyle w:val="15"/>
        <w:rPr>
          <w:sz w:val="20"/>
          <w:szCs w:val="20"/>
        </w:rPr>
      </w:pPr>
      <w:r w:rsidRPr="00043006">
        <w:rPr>
          <w:sz w:val="20"/>
          <w:szCs w:val="20"/>
        </w:rPr>
        <w:t>|   0.86250|   1.91684|    1.916844|   0.00335|             5.508151672550810e-07|</w:t>
      </w:r>
    </w:p>
    <w:p w14:paraId="388DB049" w14:textId="77777777" w:rsidR="00043006" w:rsidRPr="00043006" w:rsidRDefault="00043006" w:rsidP="00043006">
      <w:pPr>
        <w:pStyle w:val="15"/>
        <w:rPr>
          <w:sz w:val="20"/>
          <w:szCs w:val="20"/>
        </w:rPr>
      </w:pPr>
      <w:r w:rsidRPr="00043006">
        <w:rPr>
          <w:sz w:val="20"/>
          <w:szCs w:val="20"/>
        </w:rPr>
        <w:t>|   0.86875|   1.91705|    1.917050|   0.06280|             5.616426199672730e-07|</w:t>
      </w:r>
    </w:p>
    <w:p w14:paraId="2EB0A7B4" w14:textId="77777777" w:rsidR="00043006" w:rsidRPr="00043006" w:rsidRDefault="00043006" w:rsidP="00043006">
      <w:pPr>
        <w:pStyle w:val="15"/>
        <w:rPr>
          <w:sz w:val="20"/>
          <w:szCs w:val="20"/>
        </w:rPr>
      </w:pPr>
      <w:r w:rsidRPr="00043006">
        <w:rPr>
          <w:sz w:val="20"/>
          <w:szCs w:val="20"/>
        </w:rPr>
        <w:t>|   0.87500|   1.91763|    1.917630|   0.12304|             5.732071646225023e-07|</w:t>
      </w:r>
    </w:p>
    <w:p w14:paraId="4A1E6D4C" w14:textId="77777777" w:rsidR="00043006" w:rsidRPr="00043006" w:rsidRDefault="00043006" w:rsidP="00043006">
      <w:pPr>
        <w:pStyle w:val="15"/>
        <w:rPr>
          <w:sz w:val="20"/>
          <w:szCs w:val="20"/>
        </w:rPr>
      </w:pPr>
      <w:r w:rsidRPr="00043006">
        <w:rPr>
          <w:sz w:val="20"/>
          <w:szCs w:val="20"/>
        </w:rPr>
        <w:t>|   0.88125|   1.91859|    1.918589|   0.18381|             5.855284899158875e-07|</w:t>
      </w:r>
    </w:p>
    <w:p w14:paraId="0C53CC56" w14:textId="77777777" w:rsidR="00043006" w:rsidRPr="00043006" w:rsidRDefault="00043006" w:rsidP="00043006">
      <w:pPr>
        <w:pStyle w:val="15"/>
        <w:rPr>
          <w:sz w:val="20"/>
          <w:szCs w:val="20"/>
        </w:rPr>
      </w:pPr>
      <w:r w:rsidRPr="00043006">
        <w:rPr>
          <w:sz w:val="20"/>
          <w:szCs w:val="20"/>
        </w:rPr>
        <w:t>|   0.88750|   1.91993|    1.919928|   0.24486|             5.986264943746988e-07|</w:t>
      </w:r>
    </w:p>
    <w:p w14:paraId="05D2BCE9" w14:textId="77777777" w:rsidR="00043006" w:rsidRPr="00043006" w:rsidRDefault="00043006" w:rsidP="00043006">
      <w:pPr>
        <w:pStyle w:val="15"/>
        <w:rPr>
          <w:sz w:val="20"/>
          <w:szCs w:val="20"/>
        </w:rPr>
      </w:pPr>
      <w:r w:rsidRPr="00043006">
        <w:rPr>
          <w:sz w:val="20"/>
          <w:szCs w:val="20"/>
        </w:rPr>
        <w:t>|   0.89375|   1.92165|    1.921650|   0.30589|             6.125212868024477e-07|</w:t>
      </w:r>
    </w:p>
    <w:p w14:paraId="00A5FCEE" w14:textId="77777777" w:rsidR="00043006" w:rsidRPr="00043006" w:rsidRDefault="00043006" w:rsidP="00043006">
      <w:pPr>
        <w:pStyle w:val="15"/>
        <w:rPr>
          <w:sz w:val="20"/>
          <w:szCs w:val="20"/>
        </w:rPr>
      </w:pPr>
      <w:r w:rsidRPr="00043006">
        <w:rPr>
          <w:sz w:val="20"/>
          <w:szCs w:val="20"/>
        </w:rPr>
        <w:t>|   0.90000|   1.92375|    1.923752|   0.36663|             6.272331853907076e-07|</w:t>
      </w:r>
    </w:p>
    <w:p w14:paraId="7AE4F878" w14:textId="77777777" w:rsidR="00043006" w:rsidRPr="00043006" w:rsidRDefault="00043006" w:rsidP="00043006">
      <w:pPr>
        <w:pStyle w:val="15"/>
        <w:rPr>
          <w:sz w:val="20"/>
          <w:szCs w:val="20"/>
        </w:rPr>
      </w:pPr>
      <w:r w:rsidRPr="00043006">
        <w:rPr>
          <w:sz w:val="20"/>
          <w:szCs w:val="20"/>
        </w:rPr>
        <w:t>|   0.90625|   1.92623|    1.926231|   0.42674|             6.427827177191148e-07|</w:t>
      </w:r>
    </w:p>
    <w:p w14:paraId="3D1D14C6" w14:textId="77777777" w:rsidR="00043006" w:rsidRPr="00043006" w:rsidRDefault="00043006" w:rsidP="00043006">
      <w:pPr>
        <w:pStyle w:val="15"/>
        <w:rPr>
          <w:sz w:val="20"/>
          <w:szCs w:val="20"/>
        </w:rPr>
      </w:pPr>
      <w:r w:rsidRPr="00043006">
        <w:rPr>
          <w:sz w:val="20"/>
          <w:szCs w:val="20"/>
        </w:rPr>
        <w:t>|   0.91250|   1.92908|    1.929084|   0.48593|             6.591906231978584e-07|</w:t>
      </w:r>
    </w:p>
    <w:p w14:paraId="1FB2B4A4" w14:textId="77777777" w:rsidR="00043006" w:rsidRPr="00043006" w:rsidRDefault="00043006" w:rsidP="00043006">
      <w:pPr>
        <w:pStyle w:val="15"/>
        <w:rPr>
          <w:sz w:val="20"/>
          <w:szCs w:val="20"/>
        </w:rPr>
      </w:pPr>
      <w:r w:rsidRPr="00043006">
        <w:rPr>
          <w:sz w:val="20"/>
          <w:szCs w:val="20"/>
        </w:rPr>
        <w:t>|   0.91875|   1.93230|    1.932303|   0.54384|             6.764778501811008e-07|</w:t>
      </w:r>
    </w:p>
    <w:p w14:paraId="25C8C0B6" w14:textId="77777777" w:rsidR="00043006" w:rsidRPr="00043006" w:rsidRDefault="00043006" w:rsidP="00043006">
      <w:pPr>
        <w:pStyle w:val="15"/>
        <w:rPr>
          <w:sz w:val="20"/>
          <w:szCs w:val="20"/>
        </w:rPr>
      </w:pPr>
      <w:r w:rsidRPr="00043006">
        <w:rPr>
          <w:sz w:val="20"/>
          <w:szCs w:val="20"/>
        </w:rPr>
        <w:t>|   0.92500|   1.93588|    1.935879|   0.60013|             6.946655577433347e-07|</w:t>
      </w:r>
    </w:p>
    <w:p w14:paraId="2195C463" w14:textId="77777777" w:rsidR="00043006" w:rsidRPr="00043006" w:rsidRDefault="00043006" w:rsidP="00043006">
      <w:pPr>
        <w:pStyle w:val="15"/>
        <w:rPr>
          <w:sz w:val="20"/>
          <w:szCs w:val="20"/>
        </w:rPr>
      </w:pPr>
      <w:r w:rsidRPr="00043006">
        <w:rPr>
          <w:sz w:val="20"/>
          <w:szCs w:val="20"/>
        </w:rPr>
        <w:t>|   0.93125|   1.93980|    1.939800|   0.65443|             7.137751154573380e-07|</w:t>
      </w:r>
    </w:p>
    <w:p w14:paraId="099BBB45" w14:textId="77777777" w:rsidR="00043006" w:rsidRPr="00043006" w:rsidRDefault="00043006" w:rsidP="00043006">
      <w:pPr>
        <w:pStyle w:val="15"/>
        <w:rPr>
          <w:sz w:val="20"/>
          <w:szCs w:val="20"/>
        </w:rPr>
      </w:pPr>
      <w:r w:rsidRPr="00043006">
        <w:rPr>
          <w:sz w:val="20"/>
          <w:szCs w:val="20"/>
        </w:rPr>
        <w:t>|   0.93750|   1.94405|    1.944054|   0.70636|             7.338281040603079e-07|</w:t>
      </w:r>
    </w:p>
    <w:p w14:paraId="366C0D79" w14:textId="77777777" w:rsidR="00043006" w:rsidRPr="00043006" w:rsidRDefault="00043006" w:rsidP="00043006">
      <w:pPr>
        <w:pStyle w:val="15"/>
        <w:rPr>
          <w:sz w:val="20"/>
          <w:szCs w:val="20"/>
        </w:rPr>
      </w:pPr>
      <w:r w:rsidRPr="00043006">
        <w:rPr>
          <w:sz w:val="20"/>
          <w:szCs w:val="20"/>
        </w:rPr>
        <w:t>|   0.94375|   1.94862|    1.948624|   0.75552|             7.548463161199948e-07|</w:t>
      </w:r>
    </w:p>
    <w:p w14:paraId="6A4DB8C4" w14:textId="77777777" w:rsidR="00043006" w:rsidRPr="00043006" w:rsidRDefault="00043006" w:rsidP="00043006">
      <w:pPr>
        <w:pStyle w:val="15"/>
        <w:rPr>
          <w:sz w:val="20"/>
          <w:szCs w:val="20"/>
        </w:rPr>
      </w:pPr>
      <w:r w:rsidRPr="00043006">
        <w:rPr>
          <w:sz w:val="20"/>
          <w:szCs w:val="20"/>
        </w:rPr>
        <w:t>|   0.95000|   1.95349|    1.953492|   0.80151|             7.768517549244791e-07|</w:t>
      </w:r>
    </w:p>
    <w:p w14:paraId="42B620ED" w14:textId="77777777" w:rsidR="00043006" w:rsidRPr="00043006" w:rsidRDefault="00043006" w:rsidP="00043006">
      <w:pPr>
        <w:pStyle w:val="15"/>
        <w:rPr>
          <w:sz w:val="20"/>
          <w:szCs w:val="20"/>
        </w:rPr>
      </w:pPr>
      <w:r w:rsidRPr="00043006">
        <w:rPr>
          <w:sz w:val="20"/>
          <w:szCs w:val="20"/>
        </w:rPr>
        <w:lastRenderedPageBreak/>
        <w:t>|   0.95625|   1.95864|    1.958636|   0.84388|             7.998666369246621e-07|</w:t>
      </w:r>
    </w:p>
    <w:p w14:paraId="601A0940" w14:textId="77777777" w:rsidR="00043006" w:rsidRPr="00043006" w:rsidRDefault="00043006" w:rsidP="00043006">
      <w:pPr>
        <w:pStyle w:val="15"/>
        <w:rPr>
          <w:sz w:val="20"/>
          <w:szCs w:val="20"/>
        </w:rPr>
      </w:pPr>
      <w:r w:rsidRPr="00043006">
        <w:rPr>
          <w:sz w:val="20"/>
          <w:szCs w:val="20"/>
        </w:rPr>
        <w:t>|   0.95937|   1.96130|    1.961304|   0.86358|             7.551891392232335e-07|</w:t>
      </w:r>
    </w:p>
    <w:p w14:paraId="61E1BE54" w14:textId="77777777" w:rsidR="00043006" w:rsidRPr="00043006" w:rsidRDefault="00043006" w:rsidP="00043006">
      <w:pPr>
        <w:pStyle w:val="15"/>
        <w:rPr>
          <w:sz w:val="20"/>
          <w:szCs w:val="20"/>
        </w:rPr>
      </w:pPr>
      <w:r w:rsidRPr="00043006">
        <w:rPr>
          <w:sz w:val="20"/>
          <w:szCs w:val="20"/>
        </w:rPr>
        <w:t>|   0.96250|   1.96403|    1.964032|   0.88220|             7.224994880150604e-07|</w:t>
      </w:r>
    </w:p>
    <w:p w14:paraId="2C4F93CE" w14:textId="77777777" w:rsidR="00043006" w:rsidRPr="00043006" w:rsidRDefault="00043006" w:rsidP="00043006">
      <w:pPr>
        <w:pStyle w:val="15"/>
        <w:rPr>
          <w:sz w:val="20"/>
          <w:szCs w:val="20"/>
        </w:rPr>
      </w:pPr>
      <w:r w:rsidRPr="00043006">
        <w:rPr>
          <w:sz w:val="20"/>
          <w:szCs w:val="20"/>
        </w:rPr>
        <w:t>|   0.96562|   1.96682|    1.966817|   0.89970|             6.986513716444875e-07|</w:t>
      </w:r>
    </w:p>
    <w:p w14:paraId="03E5FFE9" w14:textId="77777777" w:rsidR="00043006" w:rsidRPr="00043006" w:rsidRDefault="00043006" w:rsidP="00043006">
      <w:pPr>
        <w:pStyle w:val="15"/>
        <w:rPr>
          <w:sz w:val="20"/>
          <w:szCs w:val="20"/>
        </w:rPr>
      </w:pPr>
      <w:r w:rsidRPr="00043006">
        <w:rPr>
          <w:sz w:val="20"/>
          <w:szCs w:val="20"/>
        </w:rPr>
        <w:t>|   0.96875|   1.96965|    1.969654|   0.91601|             6.813221062884622e-07|</w:t>
      </w:r>
    </w:p>
    <w:p w14:paraId="2997385B" w14:textId="77777777" w:rsidR="00043006" w:rsidRPr="00043006" w:rsidRDefault="00043006" w:rsidP="00043006">
      <w:pPr>
        <w:pStyle w:val="15"/>
        <w:rPr>
          <w:sz w:val="20"/>
          <w:szCs w:val="20"/>
        </w:rPr>
      </w:pPr>
      <w:r w:rsidRPr="00043006">
        <w:rPr>
          <w:sz w:val="20"/>
          <w:szCs w:val="20"/>
        </w:rPr>
        <w:t>|   0.97187|   1.97254|    1.972540|   0.93107|             6.687978866271038e-07|</w:t>
      </w:r>
    </w:p>
    <w:p w14:paraId="2959C311" w14:textId="77777777" w:rsidR="00043006" w:rsidRPr="00043006" w:rsidRDefault="00043006" w:rsidP="00043006">
      <w:pPr>
        <w:pStyle w:val="15"/>
        <w:rPr>
          <w:sz w:val="20"/>
          <w:szCs w:val="20"/>
        </w:rPr>
      </w:pPr>
      <w:r w:rsidRPr="00043006">
        <w:rPr>
          <w:sz w:val="20"/>
          <w:szCs w:val="20"/>
        </w:rPr>
        <w:t>|   0.97500|   1.97547|    1.975472|   0.94483|             6.598148070136034e-07|</w:t>
      </w:r>
    </w:p>
    <w:p w14:paraId="739D2C01" w14:textId="77777777" w:rsidR="00043006" w:rsidRPr="00043006" w:rsidRDefault="00043006" w:rsidP="00043006">
      <w:pPr>
        <w:pStyle w:val="15"/>
        <w:rPr>
          <w:sz w:val="20"/>
          <w:szCs w:val="20"/>
        </w:rPr>
      </w:pPr>
      <w:r w:rsidRPr="00043006">
        <w:rPr>
          <w:sz w:val="20"/>
          <w:szCs w:val="20"/>
        </w:rPr>
        <w:t>|   0.97812|   1.97844|    1.978444|   0.95721|             6.534412249070698e-07|</w:t>
      </w:r>
    </w:p>
    <w:p w14:paraId="6FAE117B" w14:textId="77777777" w:rsidR="00043006" w:rsidRPr="00043006" w:rsidRDefault="00043006" w:rsidP="00043006">
      <w:pPr>
        <w:pStyle w:val="15"/>
        <w:rPr>
          <w:sz w:val="20"/>
          <w:szCs w:val="20"/>
        </w:rPr>
      </w:pPr>
      <w:r w:rsidRPr="00043006">
        <w:rPr>
          <w:sz w:val="20"/>
          <w:szCs w:val="20"/>
        </w:rPr>
        <w:t>|   0.98125|   1.98145|    1.981453|   0.96815|             6.489907629081415e-07|</w:t>
      </w:r>
    </w:p>
    <w:p w14:paraId="03E183EA" w14:textId="77777777" w:rsidR="00043006" w:rsidRPr="00043006" w:rsidRDefault="00043006" w:rsidP="00043006">
      <w:pPr>
        <w:pStyle w:val="15"/>
        <w:rPr>
          <w:sz w:val="20"/>
          <w:szCs w:val="20"/>
        </w:rPr>
      </w:pPr>
      <w:r w:rsidRPr="00043006">
        <w:rPr>
          <w:sz w:val="20"/>
          <w:szCs w:val="20"/>
        </w:rPr>
        <w:t>|   0.98437|   1.98449|    1.984494|   0.97760|             6.459580010886867e-07|</w:t>
      </w:r>
    </w:p>
    <w:p w14:paraId="7D8E4E98" w14:textId="77777777" w:rsidR="00043006" w:rsidRPr="00043006" w:rsidRDefault="00043006" w:rsidP="00043006">
      <w:pPr>
        <w:pStyle w:val="15"/>
        <w:rPr>
          <w:sz w:val="20"/>
          <w:szCs w:val="20"/>
        </w:rPr>
      </w:pPr>
      <w:r w:rsidRPr="00043006">
        <w:rPr>
          <w:sz w:val="20"/>
          <w:szCs w:val="20"/>
        </w:rPr>
        <w:t>|   0.98750|   1.98756|    1.987561|   0.98548|             6.439709625549739e-07|</w:t>
      </w:r>
    </w:p>
    <w:p w14:paraId="576A0BF6" w14:textId="77777777" w:rsidR="00043006" w:rsidRPr="00043006" w:rsidRDefault="00043006" w:rsidP="00043006">
      <w:pPr>
        <w:pStyle w:val="15"/>
        <w:rPr>
          <w:sz w:val="20"/>
          <w:szCs w:val="20"/>
        </w:rPr>
      </w:pPr>
      <w:r w:rsidRPr="00043006">
        <w:rPr>
          <w:sz w:val="20"/>
          <w:szCs w:val="20"/>
        </w:rPr>
        <w:t>|   0.99062|   1.99065|    1.990651|   0.99173|             6.427560270694244e-07|</w:t>
      </w:r>
    </w:p>
    <w:p w14:paraId="1A59C831" w14:textId="77777777" w:rsidR="00043006" w:rsidRPr="00043006" w:rsidRDefault="00043006" w:rsidP="00043006">
      <w:pPr>
        <w:pStyle w:val="15"/>
        <w:rPr>
          <w:sz w:val="20"/>
          <w:szCs w:val="20"/>
        </w:rPr>
      </w:pPr>
      <w:r w:rsidRPr="00043006">
        <w:rPr>
          <w:sz w:val="20"/>
          <w:szCs w:val="20"/>
        </w:rPr>
        <w:t>|   0.99375|   1.99376|    1.993758|   0.99627|             6.421120344324294e-07|</w:t>
      </w:r>
    </w:p>
    <w:p w14:paraId="0161C1E4" w14:textId="77777777" w:rsidR="00043006" w:rsidRPr="00043006" w:rsidRDefault="00043006" w:rsidP="00043006">
      <w:pPr>
        <w:pStyle w:val="15"/>
        <w:rPr>
          <w:sz w:val="20"/>
          <w:szCs w:val="20"/>
        </w:rPr>
      </w:pPr>
      <w:r w:rsidRPr="00043006">
        <w:rPr>
          <w:sz w:val="20"/>
          <w:szCs w:val="20"/>
        </w:rPr>
        <w:t>|   0.99687|   1.99688|    1.996876|   0.99906|             6.418911790984083e-07|</w:t>
      </w:r>
    </w:p>
    <w:p w14:paraId="1E580340" w14:textId="77777777" w:rsidR="00043006" w:rsidRPr="00043006" w:rsidRDefault="00043006" w:rsidP="00043006">
      <w:pPr>
        <w:pStyle w:val="15"/>
        <w:rPr>
          <w:sz w:val="20"/>
          <w:szCs w:val="20"/>
        </w:rPr>
      </w:pPr>
      <w:r w:rsidRPr="00043006">
        <w:rPr>
          <w:sz w:val="20"/>
          <w:szCs w:val="20"/>
        </w:rPr>
        <w:t>|   1.00000|   2.00000|    2.000000|   1.00000|             6.419849229999386e-07|</w:t>
      </w:r>
    </w:p>
    <w:p w14:paraId="3181634D" w14:textId="77777777" w:rsidR="00043006" w:rsidRPr="00043006" w:rsidRDefault="00043006" w:rsidP="00043006">
      <w:pPr>
        <w:pStyle w:val="15"/>
        <w:rPr>
          <w:sz w:val="20"/>
          <w:szCs w:val="20"/>
        </w:rPr>
      </w:pPr>
    </w:p>
    <w:p w14:paraId="4BCB5707" w14:textId="77777777" w:rsidR="00043006" w:rsidRPr="00043006" w:rsidRDefault="00043006" w:rsidP="00043006">
      <w:pPr>
        <w:pStyle w:val="15"/>
        <w:rPr>
          <w:sz w:val="20"/>
          <w:szCs w:val="20"/>
        </w:rPr>
      </w:pPr>
      <w:proofErr w:type="spellStart"/>
      <w:r w:rsidRPr="00043006">
        <w:rPr>
          <w:sz w:val="20"/>
          <w:szCs w:val="20"/>
        </w:rPr>
        <w:t>xI</w:t>
      </w:r>
      <w:proofErr w:type="spellEnd"/>
      <w:r w:rsidRPr="00043006">
        <w:rPr>
          <w:sz w:val="20"/>
          <w:szCs w:val="20"/>
        </w:rPr>
        <w:t xml:space="preserve"> = 0.20</w:t>
      </w:r>
    </w:p>
    <w:p w14:paraId="52D685C4" w14:textId="77777777" w:rsidR="00043006" w:rsidRPr="00043006" w:rsidRDefault="00043006" w:rsidP="00043006">
      <w:pPr>
        <w:pStyle w:val="15"/>
        <w:rPr>
          <w:sz w:val="20"/>
          <w:szCs w:val="20"/>
        </w:rPr>
      </w:pPr>
      <w:r w:rsidRPr="00043006">
        <w:rPr>
          <w:sz w:val="20"/>
          <w:szCs w:val="20"/>
        </w:rPr>
        <w:t>Метод конечных разностей (явная схема)</w:t>
      </w:r>
    </w:p>
    <w:p w14:paraId="0AD686AD" w14:textId="77777777" w:rsidR="00043006" w:rsidRPr="00043006" w:rsidRDefault="00043006" w:rsidP="00043006">
      <w:pPr>
        <w:pStyle w:val="15"/>
        <w:rPr>
          <w:sz w:val="20"/>
          <w:szCs w:val="20"/>
        </w:rPr>
      </w:pPr>
      <w:r w:rsidRPr="00043006">
        <w:rPr>
          <w:sz w:val="20"/>
          <w:szCs w:val="20"/>
        </w:rPr>
        <w:t>N = 8</w:t>
      </w:r>
    </w:p>
    <w:p w14:paraId="0F05716F" w14:textId="77777777" w:rsidR="00043006" w:rsidRPr="00043006" w:rsidRDefault="00043006" w:rsidP="00043006">
      <w:pPr>
        <w:pStyle w:val="15"/>
        <w:rPr>
          <w:sz w:val="20"/>
          <w:szCs w:val="20"/>
        </w:rPr>
      </w:pPr>
      <w:r w:rsidRPr="00043006">
        <w:rPr>
          <w:sz w:val="20"/>
          <w:szCs w:val="20"/>
        </w:rPr>
        <w:t xml:space="preserve">         t                     </w:t>
      </w:r>
      <w:proofErr w:type="spellStart"/>
      <w:r w:rsidRPr="00043006">
        <w:rPr>
          <w:sz w:val="20"/>
          <w:szCs w:val="20"/>
        </w:rPr>
        <w:t>delta</w:t>
      </w:r>
      <w:proofErr w:type="spellEnd"/>
      <w:r w:rsidRPr="00043006">
        <w:rPr>
          <w:sz w:val="20"/>
          <w:szCs w:val="20"/>
        </w:rPr>
        <w:t xml:space="preserve"> x:</w:t>
      </w:r>
    </w:p>
    <w:p w14:paraId="5EDD6CB0" w14:textId="77777777" w:rsidR="00043006" w:rsidRPr="00043006" w:rsidRDefault="00043006" w:rsidP="00043006">
      <w:pPr>
        <w:pStyle w:val="15"/>
        <w:rPr>
          <w:sz w:val="20"/>
          <w:szCs w:val="20"/>
        </w:rPr>
      </w:pPr>
      <w:r w:rsidRPr="00043006">
        <w:rPr>
          <w:sz w:val="20"/>
          <w:szCs w:val="20"/>
        </w:rPr>
        <w:t xml:space="preserve">  0.020|  0.00000000000000e+00  |   0.00000|  0.14369|  0.28453|  0.42011|  0.54883|  0.67011|  0.78453|  0.89369|  1.00000|</w:t>
      </w:r>
    </w:p>
    <w:p w14:paraId="6F9F9312" w14:textId="77777777" w:rsidR="00043006" w:rsidRPr="00043006" w:rsidRDefault="00043006" w:rsidP="00043006">
      <w:pPr>
        <w:pStyle w:val="15"/>
        <w:rPr>
          <w:sz w:val="20"/>
          <w:szCs w:val="20"/>
        </w:rPr>
      </w:pPr>
      <w:r w:rsidRPr="00043006">
        <w:rPr>
          <w:sz w:val="20"/>
          <w:szCs w:val="20"/>
        </w:rPr>
        <w:t xml:space="preserve">  0.039|  2.40677952831891e-05  |   0.00000|  0.16238|  0.31907|  0.46524|  0.59768|  0.71524|  0.81907|  0.91238|  1.00000|</w:t>
      </w:r>
    </w:p>
    <w:p w14:paraId="57DA1266" w14:textId="77777777" w:rsidR="00043006" w:rsidRPr="00043006" w:rsidRDefault="00043006" w:rsidP="00043006">
      <w:pPr>
        <w:pStyle w:val="15"/>
        <w:rPr>
          <w:sz w:val="20"/>
          <w:szCs w:val="20"/>
        </w:rPr>
      </w:pPr>
      <w:r w:rsidRPr="00043006">
        <w:rPr>
          <w:sz w:val="20"/>
          <w:szCs w:val="20"/>
        </w:rPr>
        <w:t xml:space="preserve">  0.059|  7.12873599352237e-05  |   0.00000|  0.18108|  0.35363|  0.51040|  0.64656|  0.76040|  0.85363|  0.93108|  1.00000|</w:t>
      </w:r>
    </w:p>
    <w:p w14:paraId="6400AC71" w14:textId="77777777" w:rsidR="00043006" w:rsidRPr="00043006" w:rsidRDefault="00043006" w:rsidP="00043006">
      <w:pPr>
        <w:pStyle w:val="15"/>
        <w:rPr>
          <w:sz w:val="20"/>
          <w:szCs w:val="20"/>
        </w:rPr>
      </w:pPr>
      <w:r w:rsidRPr="00043006">
        <w:rPr>
          <w:sz w:val="20"/>
          <w:szCs w:val="20"/>
        </w:rPr>
        <w:t xml:space="preserve">  0.078|  0.000140777532202541  |   0.00000|  0.19980|  0.38821|  0.55558|  0.69545|  0.80558|  0.88821|  0.94980|  1.00000|</w:t>
      </w:r>
    </w:p>
    <w:p w14:paraId="08E45FA5" w14:textId="77777777" w:rsidR="00043006" w:rsidRPr="00043006" w:rsidRDefault="00043006" w:rsidP="00043006">
      <w:pPr>
        <w:pStyle w:val="15"/>
        <w:rPr>
          <w:sz w:val="20"/>
          <w:szCs w:val="20"/>
        </w:rPr>
      </w:pPr>
      <w:r w:rsidRPr="00043006">
        <w:rPr>
          <w:sz w:val="20"/>
          <w:szCs w:val="20"/>
        </w:rPr>
        <w:t xml:space="preserve">  0.098|  0.000231690687553465  |   0.00000|  0.21852|  0.42280|  0.60077|  0.74437|  0.85077|  0.92280|  0.96852|  1.00000|</w:t>
      </w:r>
    </w:p>
    <w:p w14:paraId="3C35E255" w14:textId="77777777" w:rsidR="00043006" w:rsidRPr="00043006" w:rsidRDefault="00043006" w:rsidP="00043006">
      <w:pPr>
        <w:pStyle w:val="15"/>
        <w:rPr>
          <w:sz w:val="20"/>
          <w:szCs w:val="20"/>
        </w:rPr>
      </w:pPr>
      <w:r w:rsidRPr="00043006">
        <w:rPr>
          <w:sz w:val="20"/>
          <w:szCs w:val="20"/>
        </w:rPr>
        <w:t xml:space="preserve">  0.117|  0.000343211462244475  |   0.00000|  0.23725|  0.45740|  0.64598|  0.79331|  0.89598|  0.95740|  0.98725|  1.00000|</w:t>
      </w:r>
    </w:p>
    <w:p w14:paraId="7A38A2DA" w14:textId="77777777" w:rsidR="00043006" w:rsidRPr="00043006" w:rsidRDefault="00043006" w:rsidP="00043006">
      <w:pPr>
        <w:pStyle w:val="15"/>
        <w:rPr>
          <w:sz w:val="20"/>
          <w:szCs w:val="20"/>
        </w:rPr>
      </w:pPr>
      <w:r w:rsidRPr="00043006">
        <w:rPr>
          <w:sz w:val="20"/>
          <w:szCs w:val="20"/>
        </w:rPr>
        <w:t xml:space="preserve">  0.137|  0.000474555525466602  |   0.00000|  0.25598|  0.49202|  0.69122|  0.84227|  0.94122|  0.99202|  1.00598|  1.00000|</w:t>
      </w:r>
    </w:p>
    <w:p w14:paraId="69CC8C70" w14:textId="77777777" w:rsidR="00043006" w:rsidRPr="00043006" w:rsidRDefault="00043006" w:rsidP="00043006">
      <w:pPr>
        <w:pStyle w:val="15"/>
        <w:rPr>
          <w:sz w:val="20"/>
          <w:szCs w:val="20"/>
        </w:rPr>
      </w:pPr>
      <w:r w:rsidRPr="00043006">
        <w:rPr>
          <w:sz w:val="20"/>
          <w:szCs w:val="20"/>
        </w:rPr>
        <w:t xml:space="preserve">  0.156|  0.000624968398224679  |   0.00000|  0.27472|  0.52666|  0.73647|  0.89125|  0.98647|  1.02666|  1.02472|  1.00000|</w:t>
      </w:r>
    </w:p>
    <w:p w14:paraId="67349FA5" w14:textId="77777777" w:rsidR="00043006" w:rsidRPr="00043006" w:rsidRDefault="00043006" w:rsidP="00043006">
      <w:pPr>
        <w:pStyle w:val="15"/>
        <w:rPr>
          <w:sz w:val="20"/>
          <w:szCs w:val="20"/>
        </w:rPr>
      </w:pPr>
      <w:r w:rsidRPr="00043006">
        <w:rPr>
          <w:sz w:val="20"/>
          <w:szCs w:val="20"/>
        </w:rPr>
        <w:t xml:space="preserve">  0.176</w:t>
      </w:r>
      <w:proofErr w:type="gramStart"/>
      <w:r w:rsidRPr="00043006">
        <w:rPr>
          <w:sz w:val="20"/>
          <w:szCs w:val="20"/>
        </w:rPr>
        <w:t>|  0.000793724317170508</w:t>
      </w:r>
      <w:proofErr w:type="gramEnd"/>
      <w:r w:rsidRPr="00043006">
        <w:rPr>
          <w:sz w:val="20"/>
          <w:szCs w:val="20"/>
        </w:rPr>
        <w:t xml:space="preserve">  |   0.00000|  0.29348|  0.56130|  0.78174|  0.94025|  1.03174|  1.06130|  1.04348|  1.00000|</w:t>
      </w:r>
    </w:p>
    <w:p w14:paraId="68DD598D" w14:textId="77777777" w:rsidR="00043006" w:rsidRPr="00043006" w:rsidRDefault="00043006" w:rsidP="00043006">
      <w:pPr>
        <w:pStyle w:val="15"/>
        <w:rPr>
          <w:sz w:val="20"/>
          <w:szCs w:val="20"/>
        </w:rPr>
      </w:pPr>
      <w:r w:rsidRPr="00043006">
        <w:rPr>
          <w:sz w:val="20"/>
          <w:szCs w:val="20"/>
        </w:rPr>
        <w:t xml:space="preserve">  0.195</w:t>
      </w:r>
      <w:proofErr w:type="gramStart"/>
      <w:r w:rsidRPr="00043006">
        <w:rPr>
          <w:sz w:val="20"/>
          <w:szCs w:val="20"/>
        </w:rPr>
        <w:t>|  0.000980125141678667</w:t>
      </w:r>
      <w:proofErr w:type="gramEnd"/>
      <w:r w:rsidRPr="00043006">
        <w:rPr>
          <w:sz w:val="20"/>
          <w:szCs w:val="20"/>
        </w:rPr>
        <w:t xml:space="preserve">  |   0.00000|  0.31223|  0.59596|  0.82702|  0.98926|  1.07702|  1.09596|  1.06223|  1.00000|</w:t>
      </w:r>
    </w:p>
    <w:p w14:paraId="0EC1638C" w14:textId="77777777" w:rsidR="00043006" w:rsidRPr="00043006" w:rsidRDefault="00043006" w:rsidP="00043006">
      <w:pPr>
        <w:pStyle w:val="15"/>
        <w:rPr>
          <w:sz w:val="20"/>
          <w:szCs w:val="20"/>
        </w:rPr>
      </w:pPr>
      <w:r w:rsidRPr="00043006">
        <w:rPr>
          <w:sz w:val="20"/>
          <w:szCs w:val="20"/>
        </w:rPr>
        <w:t xml:space="preserve">  0.215</w:t>
      </w:r>
      <w:proofErr w:type="gramStart"/>
      <w:r w:rsidRPr="00043006">
        <w:rPr>
          <w:sz w:val="20"/>
          <w:szCs w:val="20"/>
        </w:rPr>
        <w:t>|  0.001183499302519042</w:t>
      </w:r>
      <w:proofErr w:type="gramEnd"/>
      <w:r w:rsidRPr="00043006">
        <w:rPr>
          <w:sz w:val="20"/>
          <w:szCs w:val="20"/>
        </w:rPr>
        <w:t xml:space="preserve">  |   0.00000|  0.33100|  0.63063|  0.87232|  1.03829|  1.12232|  1.13063|  1.08100|  1.00000|</w:t>
      </w:r>
    </w:p>
    <w:p w14:paraId="2C14A5DC" w14:textId="77777777" w:rsidR="00043006" w:rsidRPr="00043006" w:rsidRDefault="00043006" w:rsidP="00043006">
      <w:pPr>
        <w:pStyle w:val="15"/>
        <w:rPr>
          <w:sz w:val="20"/>
          <w:szCs w:val="20"/>
        </w:rPr>
      </w:pPr>
      <w:r w:rsidRPr="00043006">
        <w:rPr>
          <w:sz w:val="20"/>
          <w:szCs w:val="20"/>
        </w:rPr>
        <w:t xml:space="preserve">  0.234</w:t>
      </w:r>
      <w:proofErr w:type="gramStart"/>
      <w:r w:rsidRPr="00043006">
        <w:rPr>
          <w:sz w:val="20"/>
          <w:szCs w:val="20"/>
        </w:rPr>
        <w:t>|  0.001403200790543346</w:t>
      </w:r>
      <w:proofErr w:type="gramEnd"/>
      <w:r w:rsidRPr="00043006">
        <w:rPr>
          <w:sz w:val="20"/>
          <w:szCs w:val="20"/>
        </w:rPr>
        <w:t xml:space="preserve">  |   0.00000|  0.34977|  0.66531|  0.91763|  1.08734|  1.16763|  1.16531|  1.09977|  1.00000|</w:t>
      </w:r>
    </w:p>
    <w:p w14:paraId="2F2BC503" w14:textId="77777777" w:rsidR="00043006" w:rsidRPr="00043006" w:rsidRDefault="00043006" w:rsidP="00043006">
      <w:pPr>
        <w:pStyle w:val="15"/>
        <w:rPr>
          <w:sz w:val="20"/>
          <w:szCs w:val="20"/>
        </w:rPr>
      </w:pPr>
      <w:r w:rsidRPr="00043006">
        <w:rPr>
          <w:sz w:val="20"/>
          <w:szCs w:val="20"/>
        </w:rPr>
        <w:t xml:space="preserve">  0.254</w:t>
      </w:r>
      <w:proofErr w:type="gramStart"/>
      <w:r w:rsidRPr="00043006">
        <w:rPr>
          <w:sz w:val="20"/>
          <w:szCs w:val="20"/>
        </w:rPr>
        <w:t>|  0.001638608183862633</w:t>
      </w:r>
      <w:proofErr w:type="gramEnd"/>
      <w:r w:rsidRPr="00043006">
        <w:rPr>
          <w:sz w:val="20"/>
          <w:szCs w:val="20"/>
        </w:rPr>
        <w:t xml:space="preserve">  |   0.00000|  0.36854|  0.70001|  0.96296|  1.13640|  1.21296|  1.20001|  1.11854|  1.00000|</w:t>
      </w:r>
    </w:p>
    <w:p w14:paraId="3D31C0A2" w14:textId="77777777" w:rsidR="00043006" w:rsidRPr="00043006" w:rsidRDefault="00043006" w:rsidP="00043006">
      <w:pPr>
        <w:pStyle w:val="15"/>
        <w:rPr>
          <w:sz w:val="20"/>
          <w:szCs w:val="20"/>
        </w:rPr>
      </w:pPr>
      <w:r w:rsidRPr="00043006">
        <w:rPr>
          <w:sz w:val="20"/>
          <w:szCs w:val="20"/>
        </w:rPr>
        <w:t xml:space="preserve">  0.273</w:t>
      </w:r>
      <w:proofErr w:type="gramStart"/>
      <w:r w:rsidRPr="00043006">
        <w:rPr>
          <w:sz w:val="20"/>
          <w:szCs w:val="20"/>
        </w:rPr>
        <w:t>|  0.001889123712050189</w:t>
      </w:r>
      <w:proofErr w:type="gramEnd"/>
      <w:r w:rsidRPr="00043006">
        <w:rPr>
          <w:sz w:val="20"/>
          <w:szCs w:val="20"/>
        </w:rPr>
        <w:t xml:space="preserve">  |   0.00000|  0.38732|  0.73471|  1.00830|  1.18548|  1.25830|  1.23471|  1.13732|  1.00000|</w:t>
      </w:r>
    </w:p>
    <w:p w14:paraId="38B7D7B3" w14:textId="77777777" w:rsidR="00043006" w:rsidRPr="00043006" w:rsidRDefault="00043006" w:rsidP="00043006">
      <w:pPr>
        <w:pStyle w:val="15"/>
        <w:rPr>
          <w:sz w:val="20"/>
          <w:szCs w:val="20"/>
        </w:rPr>
      </w:pPr>
      <w:r w:rsidRPr="00043006">
        <w:rPr>
          <w:sz w:val="20"/>
          <w:szCs w:val="20"/>
        </w:rPr>
        <w:t xml:space="preserve">  0.293</w:t>
      </w:r>
      <w:proofErr w:type="gramStart"/>
      <w:r w:rsidRPr="00043006">
        <w:rPr>
          <w:sz w:val="20"/>
          <w:szCs w:val="20"/>
        </w:rPr>
        <w:t>|  0.002154172355961492</w:t>
      </w:r>
      <w:proofErr w:type="gramEnd"/>
      <w:r w:rsidRPr="00043006">
        <w:rPr>
          <w:sz w:val="20"/>
          <w:szCs w:val="20"/>
        </w:rPr>
        <w:t xml:space="preserve">  |   0.00000|  0.40611|  0.76942|  1.05366|  1.23458|  1.30366|  1.26942|  1.15611|  1.00000|</w:t>
      </w:r>
    </w:p>
    <w:p w14:paraId="7FDAC77D" w14:textId="77777777" w:rsidR="00043006" w:rsidRPr="00043006" w:rsidRDefault="00043006" w:rsidP="00043006">
      <w:pPr>
        <w:pStyle w:val="15"/>
        <w:rPr>
          <w:sz w:val="20"/>
          <w:szCs w:val="20"/>
        </w:rPr>
      </w:pPr>
      <w:r w:rsidRPr="00043006">
        <w:rPr>
          <w:sz w:val="20"/>
          <w:szCs w:val="20"/>
        </w:rPr>
        <w:t xml:space="preserve">  0.313</w:t>
      </w:r>
      <w:proofErr w:type="gramStart"/>
      <w:r w:rsidRPr="00043006">
        <w:rPr>
          <w:sz w:val="20"/>
          <w:szCs w:val="20"/>
        </w:rPr>
        <w:t>|  0.002433200981815098</w:t>
      </w:r>
      <w:proofErr w:type="gramEnd"/>
      <w:r w:rsidRPr="00043006">
        <w:rPr>
          <w:sz w:val="20"/>
          <w:szCs w:val="20"/>
        </w:rPr>
        <w:t xml:space="preserve">  |   0.00000|  0.42490|  0.80415|  1.09903|  1.28368|  1.34903|  1.30415|  1.17490|  1.00000|</w:t>
      </w:r>
    </w:p>
    <w:p w14:paraId="072401F9" w14:textId="77777777" w:rsidR="00043006" w:rsidRPr="00043006" w:rsidRDefault="00043006" w:rsidP="00043006">
      <w:pPr>
        <w:pStyle w:val="15"/>
        <w:rPr>
          <w:sz w:val="20"/>
          <w:szCs w:val="20"/>
        </w:rPr>
      </w:pPr>
      <w:r w:rsidRPr="00043006">
        <w:rPr>
          <w:sz w:val="20"/>
          <w:szCs w:val="20"/>
        </w:rPr>
        <w:t xml:space="preserve">  0.332</w:t>
      </w:r>
      <w:proofErr w:type="gramStart"/>
      <w:r w:rsidRPr="00043006">
        <w:rPr>
          <w:sz w:val="20"/>
          <w:szCs w:val="20"/>
        </w:rPr>
        <w:t>|  0.002725677508230495</w:t>
      </w:r>
      <w:proofErr w:type="gramEnd"/>
      <w:r w:rsidRPr="00043006">
        <w:rPr>
          <w:sz w:val="20"/>
          <w:szCs w:val="20"/>
        </w:rPr>
        <w:t xml:space="preserve">  |   0.00000|  0.44370|  0.83888|  1.14441|  1.33280|  1.39441|  1.33888|  1.19370|  1.00000|</w:t>
      </w:r>
    </w:p>
    <w:p w14:paraId="0B6C4ECE" w14:textId="77777777" w:rsidR="00043006" w:rsidRPr="00043006" w:rsidRDefault="00043006" w:rsidP="00043006">
      <w:pPr>
        <w:pStyle w:val="15"/>
        <w:rPr>
          <w:sz w:val="20"/>
          <w:szCs w:val="20"/>
        </w:rPr>
      </w:pPr>
      <w:r w:rsidRPr="00043006">
        <w:rPr>
          <w:sz w:val="20"/>
          <w:szCs w:val="20"/>
        </w:rPr>
        <w:t xml:space="preserve">  0.352</w:t>
      </w:r>
      <w:proofErr w:type="gramStart"/>
      <w:r w:rsidRPr="00043006">
        <w:rPr>
          <w:sz w:val="20"/>
          <w:szCs w:val="20"/>
        </w:rPr>
        <w:t>|  0.003031090104968825</w:t>
      </w:r>
      <w:proofErr w:type="gramEnd"/>
      <w:r w:rsidRPr="00043006">
        <w:rPr>
          <w:sz w:val="20"/>
          <w:szCs w:val="20"/>
        </w:rPr>
        <w:t xml:space="preserve">  |   0.00000|  0.46250|  0.87362|  1.18980|  1.38194|  1.43980|  1.37362|  1.21250|  1.00000|</w:t>
      </w:r>
    </w:p>
    <w:p w14:paraId="5517E1CB" w14:textId="77777777" w:rsidR="00043006" w:rsidRPr="00043006" w:rsidRDefault="00043006" w:rsidP="00043006">
      <w:pPr>
        <w:pStyle w:val="15"/>
        <w:rPr>
          <w:sz w:val="20"/>
          <w:szCs w:val="20"/>
        </w:rPr>
      </w:pPr>
      <w:r w:rsidRPr="00043006">
        <w:rPr>
          <w:sz w:val="20"/>
          <w:szCs w:val="20"/>
        </w:rPr>
        <w:t xml:space="preserve">  0.371</w:t>
      </w:r>
      <w:proofErr w:type="gramStart"/>
      <w:r w:rsidRPr="00043006">
        <w:rPr>
          <w:sz w:val="20"/>
          <w:szCs w:val="20"/>
        </w:rPr>
        <w:t>|  0.003348946422170096</w:t>
      </w:r>
      <w:proofErr w:type="gramEnd"/>
      <w:r w:rsidRPr="00043006">
        <w:rPr>
          <w:sz w:val="20"/>
          <w:szCs w:val="20"/>
        </w:rPr>
        <w:t xml:space="preserve">  |   0.00000|  0.48131|  0.90838|  1.23521|  1.43108|  1.48521|  1.40838|  1.23131|  1.00000|</w:t>
      </w:r>
    </w:p>
    <w:p w14:paraId="103E01FD" w14:textId="77777777" w:rsidR="00043006" w:rsidRPr="00043006" w:rsidRDefault="00043006" w:rsidP="00043006">
      <w:pPr>
        <w:pStyle w:val="15"/>
        <w:rPr>
          <w:sz w:val="20"/>
          <w:szCs w:val="20"/>
        </w:rPr>
      </w:pPr>
      <w:r w:rsidRPr="00043006">
        <w:rPr>
          <w:sz w:val="20"/>
          <w:szCs w:val="20"/>
        </w:rPr>
        <w:t xml:space="preserve">  0.391</w:t>
      </w:r>
      <w:proofErr w:type="gramStart"/>
      <w:r w:rsidRPr="00043006">
        <w:rPr>
          <w:sz w:val="20"/>
          <w:szCs w:val="20"/>
        </w:rPr>
        <w:t>|  0.003678772848924705</w:t>
      </w:r>
      <w:proofErr w:type="gramEnd"/>
      <w:r w:rsidRPr="00043006">
        <w:rPr>
          <w:sz w:val="20"/>
          <w:szCs w:val="20"/>
        </w:rPr>
        <w:t xml:space="preserve">  |   0.00000|  0.50012|  0.94314|  1.28062|  1.48024|  1.53062|  1.44314|  1.25012|  1.00000|</w:t>
      </w:r>
    </w:p>
    <w:p w14:paraId="35DF0733" w14:textId="77777777" w:rsidR="00043006" w:rsidRPr="00043006" w:rsidRDefault="00043006" w:rsidP="00043006">
      <w:pPr>
        <w:pStyle w:val="15"/>
        <w:rPr>
          <w:sz w:val="20"/>
          <w:szCs w:val="20"/>
        </w:rPr>
      </w:pPr>
      <w:r w:rsidRPr="00043006">
        <w:rPr>
          <w:sz w:val="20"/>
          <w:szCs w:val="20"/>
        </w:rPr>
        <w:t xml:space="preserve">  0.410</w:t>
      </w:r>
      <w:proofErr w:type="gramStart"/>
      <w:r w:rsidRPr="00043006">
        <w:rPr>
          <w:sz w:val="20"/>
          <w:szCs w:val="20"/>
        </w:rPr>
        <w:t>|  0.004020113800065062</w:t>
      </w:r>
      <w:proofErr w:type="gramEnd"/>
      <w:r w:rsidRPr="00043006">
        <w:rPr>
          <w:sz w:val="20"/>
          <w:szCs w:val="20"/>
        </w:rPr>
        <w:t xml:space="preserve">  |   0.00000|  0.51894|  0.97790|  1.32605|  1.52941|  1.57605|  1.47790|  1.26894|  1.00000|</w:t>
      </w:r>
    </w:p>
    <w:p w14:paraId="48240386" w14:textId="77777777" w:rsidR="00043006" w:rsidRPr="00043006" w:rsidRDefault="00043006" w:rsidP="00043006">
      <w:pPr>
        <w:pStyle w:val="15"/>
        <w:rPr>
          <w:sz w:val="20"/>
          <w:szCs w:val="20"/>
        </w:rPr>
      </w:pPr>
      <w:r w:rsidRPr="00043006">
        <w:rPr>
          <w:sz w:val="20"/>
          <w:szCs w:val="20"/>
        </w:rPr>
        <w:t xml:space="preserve">  0.430</w:t>
      </w:r>
      <w:proofErr w:type="gramStart"/>
      <w:r w:rsidRPr="00043006">
        <w:rPr>
          <w:sz w:val="20"/>
          <w:szCs w:val="20"/>
        </w:rPr>
        <w:t>|  0.004372531030101490</w:t>
      </w:r>
      <w:proofErr w:type="gramEnd"/>
      <w:r w:rsidRPr="00043006">
        <w:rPr>
          <w:sz w:val="20"/>
          <w:szCs w:val="20"/>
        </w:rPr>
        <w:t xml:space="preserve">  |   0.00000|  0.53776|  1.01268|  1.37149|  1.57859|  1.62149|  1.51268|  1.28776|  1.00000|</w:t>
      </w:r>
    </w:p>
    <w:p w14:paraId="28A7F6E9" w14:textId="77777777" w:rsidR="00043006" w:rsidRPr="00043006" w:rsidRDefault="00043006" w:rsidP="00043006">
      <w:pPr>
        <w:pStyle w:val="15"/>
        <w:rPr>
          <w:sz w:val="20"/>
          <w:szCs w:val="20"/>
        </w:rPr>
      </w:pPr>
      <w:r w:rsidRPr="00043006">
        <w:rPr>
          <w:sz w:val="20"/>
          <w:szCs w:val="20"/>
        </w:rPr>
        <w:t xml:space="preserve">  0.449</w:t>
      </w:r>
      <w:proofErr w:type="gramStart"/>
      <w:r w:rsidRPr="00043006">
        <w:rPr>
          <w:sz w:val="20"/>
          <w:szCs w:val="20"/>
        </w:rPr>
        <w:t>|  0.004735602973270359</w:t>
      </w:r>
      <w:proofErr w:type="gramEnd"/>
      <w:r w:rsidRPr="00043006">
        <w:rPr>
          <w:sz w:val="20"/>
          <w:szCs w:val="20"/>
        </w:rPr>
        <w:t xml:space="preserve">  |   0.00000|  0.55658|  1.04746|  1.41694|  1.62778|  1.66694|  1.54746|  1.30658|  1.00000|</w:t>
      </w:r>
    </w:p>
    <w:p w14:paraId="4EB80A35" w14:textId="77777777" w:rsidR="00043006" w:rsidRPr="00043006" w:rsidRDefault="00043006" w:rsidP="00043006">
      <w:pPr>
        <w:pStyle w:val="15"/>
        <w:rPr>
          <w:sz w:val="20"/>
          <w:szCs w:val="20"/>
        </w:rPr>
      </w:pPr>
      <w:r w:rsidRPr="00043006">
        <w:rPr>
          <w:sz w:val="20"/>
          <w:szCs w:val="20"/>
        </w:rPr>
        <w:t xml:space="preserve">  0.469</w:t>
      </w:r>
      <w:proofErr w:type="gramStart"/>
      <w:r w:rsidRPr="00043006">
        <w:rPr>
          <w:sz w:val="20"/>
          <w:szCs w:val="20"/>
        </w:rPr>
        <w:t>|  0.005108924108699453</w:t>
      </w:r>
      <w:proofErr w:type="gramEnd"/>
      <w:r w:rsidRPr="00043006">
        <w:rPr>
          <w:sz w:val="20"/>
          <w:szCs w:val="20"/>
        </w:rPr>
        <w:t xml:space="preserve">  |   0.00000|  0.57541|  1.08225|  1.46239|  1.67698|  1.71239|  1.58225|  1.32541|  1.00000|</w:t>
      </w:r>
    </w:p>
    <w:p w14:paraId="056C6AA0" w14:textId="77777777" w:rsidR="00043006" w:rsidRPr="00043006" w:rsidRDefault="00043006" w:rsidP="00043006">
      <w:pPr>
        <w:pStyle w:val="15"/>
        <w:rPr>
          <w:sz w:val="20"/>
          <w:szCs w:val="20"/>
        </w:rPr>
      </w:pPr>
      <w:r w:rsidRPr="00043006">
        <w:rPr>
          <w:sz w:val="20"/>
          <w:szCs w:val="20"/>
        </w:rPr>
        <w:lastRenderedPageBreak/>
        <w:t xml:space="preserve">  0.488</w:t>
      </w:r>
      <w:proofErr w:type="gramStart"/>
      <w:r w:rsidRPr="00043006">
        <w:rPr>
          <w:sz w:val="20"/>
          <w:szCs w:val="20"/>
        </w:rPr>
        <w:t>|  0.005492104349735571</w:t>
      </w:r>
      <w:proofErr w:type="gramEnd"/>
      <w:r w:rsidRPr="00043006">
        <w:rPr>
          <w:sz w:val="20"/>
          <w:szCs w:val="20"/>
        </w:rPr>
        <w:t xml:space="preserve">  |   0.00000|  0.59424|  1.11705|  1.50786|  1.72620|  1.75786|  1.61705|  1.34424|  1.00000|</w:t>
      </w:r>
    </w:p>
    <w:p w14:paraId="2B4327A9" w14:textId="77777777" w:rsidR="00043006" w:rsidRPr="00043006" w:rsidRDefault="00043006" w:rsidP="00043006">
      <w:pPr>
        <w:pStyle w:val="15"/>
        <w:rPr>
          <w:sz w:val="20"/>
          <w:szCs w:val="20"/>
        </w:rPr>
      </w:pPr>
      <w:r w:rsidRPr="00043006">
        <w:rPr>
          <w:sz w:val="20"/>
          <w:szCs w:val="20"/>
        </w:rPr>
        <w:t xml:space="preserve">  0.508</w:t>
      </w:r>
      <w:proofErr w:type="gramStart"/>
      <w:r w:rsidRPr="00043006">
        <w:rPr>
          <w:sz w:val="20"/>
          <w:szCs w:val="20"/>
        </w:rPr>
        <w:t>|  0.005884768456514644</w:t>
      </w:r>
      <w:proofErr w:type="gramEnd"/>
      <w:r w:rsidRPr="00043006">
        <w:rPr>
          <w:sz w:val="20"/>
          <w:szCs w:val="20"/>
        </w:rPr>
        <w:t xml:space="preserve">  |   0.00000|  0.61308|  1.15186|  1.55333|  1.77542|  1.80333|  1.65186|  1.36308|  1.00000|</w:t>
      </w:r>
    </w:p>
    <w:p w14:paraId="4A554653" w14:textId="77777777" w:rsidR="00043006" w:rsidRPr="00043006" w:rsidRDefault="00043006" w:rsidP="00043006">
      <w:pPr>
        <w:pStyle w:val="15"/>
        <w:rPr>
          <w:sz w:val="20"/>
          <w:szCs w:val="20"/>
        </w:rPr>
      </w:pPr>
      <w:r w:rsidRPr="00043006">
        <w:rPr>
          <w:sz w:val="20"/>
          <w:szCs w:val="20"/>
        </w:rPr>
        <w:t xml:space="preserve">  0.527</w:t>
      </w:r>
      <w:proofErr w:type="gramStart"/>
      <w:r w:rsidRPr="00043006">
        <w:rPr>
          <w:sz w:val="20"/>
          <w:szCs w:val="20"/>
        </w:rPr>
        <w:t>|  0.006286555470889965</w:t>
      </w:r>
      <w:proofErr w:type="gramEnd"/>
      <w:r w:rsidRPr="00043006">
        <w:rPr>
          <w:sz w:val="20"/>
          <w:szCs w:val="20"/>
        </w:rPr>
        <w:t xml:space="preserve">  |   0.00000|  0.63192|  1.18667|  1.59881|  1.82465|  1.84881|  1.68667|  1.38192|  1.00000|</w:t>
      </w:r>
    </w:p>
    <w:p w14:paraId="4477C661" w14:textId="77777777" w:rsidR="00043006" w:rsidRPr="00043006" w:rsidRDefault="00043006" w:rsidP="00043006">
      <w:pPr>
        <w:pStyle w:val="15"/>
        <w:rPr>
          <w:sz w:val="20"/>
          <w:szCs w:val="20"/>
        </w:rPr>
      </w:pPr>
      <w:r w:rsidRPr="00043006">
        <w:rPr>
          <w:sz w:val="20"/>
          <w:szCs w:val="20"/>
        </w:rPr>
        <w:t xml:space="preserve">  0.547</w:t>
      </w:r>
      <w:proofErr w:type="gramStart"/>
      <w:r w:rsidRPr="00043006">
        <w:rPr>
          <w:sz w:val="20"/>
          <w:szCs w:val="20"/>
        </w:rPr>
        <w:t>|  0.006697118172865668</w:t>
      </w:r>
      <w:proofErr w:type="gramEnd"/>
      <w:r w:rsidRPr="00043006">
        <w:rPr>
          <w:sz w:val="20"/>
          <w:szCs w:val="20"/>
        </w:rPr>
        <w:t xml:space="preserve">  |   0.00000|  0.65076|  1.22148|  1.64430|  1.87388|  1.89430|  1.72148|  1.40076|  1.00000|</w:t>
      </w:r>
    </w:p>
    <w:p w14:paraId="4202441D" w14:textId="77777777" w:rsidR="00043006" w:rsidRPr="00043006" w:rsidRDefault="00043006" w:rsidP="00043006">
      <w:pPr>
        <w:pStyle w:val="15"/>
        <w:rPr>
          <w:sz w:val="20"/>
          <w:szCs w:val="20"/>
        </w:rPr>
      </w:pPr>
      <w:r w:rsidRPr="00043006">
        <w:rPr>
          <w:sz w:val="20"/>
          <w:szCs w:val="20"/>
        </w:rPr>
        <w:t xml:space="preserve">  0.566</w:t>
      </w:r>
      <w:proofErr w:type="gramStart"/>
      <w:r w:rsidRPr="00043006">
        <w:rPr>
          <w:sz w:val="20"/>
          <w:szCs w:val="20"/>
        </w:rPr>
        <w:t>|  0.007116122557720761</w:t>
      </w:r>
      <w:proofErr w:type="gramEnd"/>
      <w:r w:rsidRPr="00043006">
        <w:rPr>
          <w:sz w:val="20"/>
          <w:szCs w:val="20"/>
        </w:rPr>
        <w:t xml:space="preserve">  |   0.00000|  0.66961|  1.25631|  1.68980|  1.92313|  1.93980|  1.75631|  1.41961|  1.00000|</w:t>
      </w:r>
    </w:p>
    <w:p w14:paraId="6BFBF44F" w14:textId="77777777" w:rsidR="00043006" w:rsidRPr="00043006" w:rsidRDefault="00043006" w:rsidP="00043006">
      <w:pPr>
        <w:pStyle w:val="15"/>
        <w:rPr>
          <w:sz w:val="20"/>
          <w:szCs w:val="20"/>
        </w:rPr>
      </w:pPr>
      <w:r w:rsidRPr="00043006">
        <w:rPr>
          <w:sz w:val="20"/>
          <w:szCs w:val="20"/>
        </w:rPr>
        <w:t xml:space="preserve">  0.586</w:t>
      </w:r>
      <w:proofErr w:type="gramStart"/>
      <w:r w:rsidRPr="00043006">
        <w:rPr>
          <w:sz w:val="20"/>
          <w:szCs w:val="20"/>
        </w:rPr>
        <w:t>|  0.007543247333031466</w:t>
      </w:r>
      <w:proofErr w:type="gramEnd"/>
      <w:r w:rsidRPr="00043006">
        <w:rPr>
          <w:sz w:val="20"/>
          <w:szCs w:val="20"/>
        </w:rPr>
        <w:t xml:space="preserve">  |   0.00000|  0.68846|  1.29113|  1.73531|  1.97239|  1.98531|  1.79113|  1.43846|  1.00000|</w:t>
      </w:r>
    </w:p>
    <w:p w14:paraId="3BD86A7E" w14:textId="77777777" w:rsidR="00043006" w:rsidRPr="00043006" w:rsidRDefault="00043006" w:rsidP="00043006">
      <w:pPr>
        <w:pStyle w:val="15"/>
        <w:rPr>
          <w:sz w:val="20"/>
          <w:szCs w:val="20"/>
        </w:rPr>
      </w:pPr>
      <w:r w:rsidRPr="00043006">
        <w:rPr>
          <w:sz w:val="20"/>
          <w:szCs w:val="20"/>
        </w:rPr>
        <w:t xml:space="preserve">  0.605</w:t>
      </w:r>
      <w:proofErr w:type="gramStart"/>
      <w:r w:rsidRPr="00043006">
        <w:rPr>
          <w:sz w:val="20"/>
          <w:szCs w:val="20"/>
        </w:rPr>
        <w:t>|  0.007978183434838915</w:t>
      </w:r>
      <w:proofErr w:type="gramEnd"/>
      <w:r w:rsidRPr="00043006">
        <w:rPr>
          <w:sz w:val="20"/>
          <w:szCs w:val="20"/>
        </w:rPr>
        <w:t xml:space="preserve">  |   0.00000|  0.70731|  1.32597|  1.78082|  2.02165|  2.03082|  1.82597|  1.45731|  1.00000|</w:t>
      </w:r>
    </w:p>
    <w:p w14:paraId="787A3DE9" w14:textId="77777777" w:rsidR="00043006" w:rsidRPr="00043006" w:rsidRDefault="00043006" w:rsidP="00043006">
      <w:pPr>
        <w:pStyle w:val="15"/>
        <w:rPr>
          <w:sz w:val="20"/>
          <w:szCs w:val="20"/>
        </w:rPr>
      </w:pPr>
      <w:r w:rsidRPr="00043006">
        <w:rPr>
          <w:sz w:val="20"/>
          <w:szCs w:val="20"/>
        </w:rPr>
        <w:t xml:space="preserve">  0.625</w:t>
      </w:r>
      <w:proofErr w:type="gramStart"/>
      <w:r w:rsidRPr="00043006">
        <w:rPr>
          <w:sz w:val="20"/>
          <w:szCs w:val="20"/>
        </w:rPr>
        <w:t>|  0.008420633562230773</w:t>
      </w:r>
      <w:proofErr w:type="gramEnd"/>
      <w:r w:rsidRPr="00043006">
        <w:rPr>
          <w:sz w:val="20"/>
          <w:szCs w:val="20"/>
        </w:rPr>
        <w:t xml:space="preserve">  |   0.00000|  0.72617|  1.36081|  1.82634|  2.07092|  2.07634|  1.86081|  1.47617|  1.00000|</w:t>
      </w:r>
    </w:p>
    <w:p w14:paraId="04A60132" w14:textId="77777777" w:rsidR="00043006" w:rsidRPr="00043006" w:rsidRDefault="00043006" w:rsidP="00043006">
      <w:pPr>
        <w:pStyle w:val="15"/>
        <w:rPr>
          <w:sz w:val="20"/>
          <w:szCs w:val="20"/>
        </w:rPr>
      </w:pPr>
      <w:r w:rsidRPr="00043006">
        <w:rPr>
          <w:sz w:val="20"/>
          <w:szCs w:val="20"/>
        </w:rPr>
        <w:t xml:space="preserve">  0.645</w:t>
      </w:r>
      <w:proofErr w:type="gramStart"/>
      <w:r w:rsidRPr="00043006">
        <w:rPr>
          <w:sz w:val="20"/>
          <w:szCs w:val="20"/>
        </w:rPr>
        <w:t>|  0.008870311729637148</w:t>
      </w:r>
      <w:proofErr w:type="gramEnd"/>
      <w:r w:rsidRPr="00043006">
        <w:rPr>
          <w:sz w:val="20"/>
          <w:szCs w:val="20"/>
        </w:rPr>
        <w:t xml:space="preserve">  |   0.00000|  0.74502|  1.39565|  1.87187|  2.12020|  2.12187|  1.89565|  1.49502|  1.00000|</w:t>
      </w:r>
    </w:p>
    <w:p w14:paraId="6F887DDA" w14:textId="77777777" w:rsidR="00043006" w:rsidRPr="00043006" w:rsidRDefault="00043006" w:rsidP="00043006">
      <w:pPr>
        <w:pStyle w:val="15"/>
        <w:rPr>
          <w:sz w:val="20"/>
          <w:szCs w:val="20"/>
        </w:rPr>
      </w:pPr>
      <w:r w:rsidRPr="00043006">
        <w:rPr>
          <w:sz w:val="20"/>
          <w:szCs w:val="20"/>
        </w:rPr>
        <w:t xml:space="preserve">  0.664</w:t>
      </w:r>
      <w:proofErr w:type="gramStart"/>
      <w:r w:rsidRPr="00043006">
        <w:rPr>
          <w:sz w:val="20"/>
          <w:szCs w:val="20"/>
        </w:rPr>
        <w:t>|  0.009326942836165308</w:t>
      </w:r>
      <w:proofErr w:type="gramEnd"/>
      <w:r w:rsidRPr="00043006">
        <w:rPr>
          <w:sz w:val="20"/>
          <w:szCs w:val="20"/>
        </w:rPr>
        <w:t xml:space="preserve">  |   0.00000|  0.76388|  1.43050|  1.91740|  2.16948|  2.16740|  1.93050|  1.51388|  1.00000|</w:t>
      </w:r>
    </w:p>
    <w:p w14:paraId="62511838" w14:textId="77777777" w:rsidR="00043006" w:rsidRPr="00043006" w:rsidRDefault="00043006" w:rsidP="00043006">
      <w:pPr>
        <w:pStyle w:val="15"/>
        <w:rPr>
          <w:sz w:val="20"/>
          <w:szCs w:val="20"/>
        </w:rPr>
      </w:pPr>
      <w:r w:rsidRPr="00043006">
        <w:rPr>
          <w:sz w:val="20"/>
          <w:szCs w:val="20"/>
        </w:rPr>
        <w:t xml:space="preserve">  0.684</w:t>
      </w:r>
      <w:proofErr w:type="gramStart"/>
      <w:r w:rsidRPr="00043006">
        <w:rPr>
          <w:sz w:val="20"/>
          <w:szCs w:val="20"/>
        </w:rPr>
        <w:t>|  0.009790262251327508</w:t>
      </w:r>
      <w:proofErr w:type="gramEnd"/>
      <w:r w:rsidRPr="00043006">
        <w:rPr>
          <w:sz w:val="20"/>
          <w:szCs w:val="20"/>
        </w:rPr>
        <w:t xml:space="preserve">  |   0.00000|  0.78275|  1.46536|  1.96294|  2.21877|  2.21294|  1.96536|  1.53275|  1.00000|</w:t>
      </w:r>
    </w:p>
    <w:p w14:paraId="5C1AF848" w14:textId="77777777" w:rsidR="00043006" w:rsidRPr="00043006" w:rsidRDefault="00043006" w:rsidP="00043006">
      <w:pPr>
        <w:pStyle w:val="15"/>
        <w:rPr>
          <w:sz w:val="20"/>
          <w:szCs w:val="20"/>
        </w:rPr>
      </w:pPr>
      <w:r w:rsidRPr="00043006">
        <w:rPr>
          <w:sz w:val="20"/>
          <w:szCs w:val="20"/>
        </w:rPr>
        <w:t xml:space="preserve">  0.703</w:t>
      </w:r>
      <w:proofErr w:type="gramStart"/>
      <w:r w:rsidRPr="00043006">
        <w:rPr>
          <w:sz w:val="20"/>
          <w:szCs w:val="20"/>
        </w:rPr>
        <w:t>|  0.010260015416533541</w:t>
      </w:r>
      <w:proofErr w:type="gramEnd"/>
      <w:r w:rsidRPr="00043006">
        <w:rPr>
          <w:sz w:val="20"/>
          <w:szCs w:val="20"/>
        </w:rPr>
        <w:t xml:space="preserve">  |   0.00000|  0.80161|  1.50022|  2.00849|  2.26807|  2.25849|  2.00022|  1.55161|  1.00000|</w:t>
      </w:r>
    </w:p>
    <w:p w14:paraId="11B3B721" w14:textId="77777777" w:rsidR="00043006" w:rsidRPr="00043006" w:rsidRDefault="00043006" w:rsidP="00043006">
      <w:pPr>
        <w:pStyle w:val="15"/>
        <w:rPr>
          <w:sz w:val="20"/>
          <w:szCs w:val="20"/>
        </w:rPr>
      </w:pPr>
      <w:r w:rsidRPr="00043006">
        <w:rPr>
          <w:sz w:val="20"/>
          <w:szCs w:val="20"/>
        </w:rPr>
        <w:t xml:space="preserve">  0.723</w:t>
      </w:r>
      <w:proofErr w:type="gramStart"/>
      <w:r w:rsidRPr="00043006">
        <w:rPr>
          <w:sz w:val="20"/>
          <w:szCs w:val="20"/>
        </w:rPr>
        <w:t>|  0.010735957461752488</w:t>
      </w:r>
      <w:proofErr w:type="gramEnd"/>
      <w:r w:rsidRPr="00043006">
        <w:rPr>
          <w:sz w:val="20"/>
          <w:szCs w:val="20"/>
        </w:rPr>
        <w:t xml:space="preserve">  |   0.00000|  0.82048|  1.53508|  2.05404|  2.31738|  2.30404|  2.03508|  1.57048|  1.00000|</w:t>
      </w:r>
    </w:p>
    <w:p w14:paraId="36851FB7" w14:textId="77777777" w:rsidR="00043006" w:rsidRPr="00043006" w:rsidRDefault="00043006" w:rsidP="00043006">
      <w:pPr>
        <w:pStyle w:val="15"/>
        <w:rPr>
          <w:sz w:val="20"/>
          <w:szCs w:val="20"/>
        </w:rPr>
      </w:pPr>
      <w:r w:rsidRPr="00043006">
        <w:rPr>
          <w:sz w:val="20"/>
          <w:szCs w:val="20"/>
        </w:rPr>
        <w:t xml:space="preserve">  0.742</w:t>
      </w:r>
      <w:proofErr w:type="gramStart"/>
      <w:r w:rsidRPr="00043006">
        <w:rPr>
          <w:sz w:val="20"/>
          <w:szCs w:val="20"/>
        </w:rPr>
        <w:t>|  0.011217852836765019</w:t>
      </w:r>
      <w:proofErr w:type="gramEnd"/>
      <w:r w:rsidRPr="00043006">
        <w:rPr>
          <w:sz w:val="20"/>
          <w:szCs w:val="20"/>
        </w:rPr>
        <w:t xml:space="preserve">  |   0.00000|  0.83935|  1.56995|  2.09959|  2.36669|  2.34959|  2.06995|  1.58935|  1.00000|</w:t>
      </w:r>
    </w:p>
    <w:p w14:paraId="2C1E8832" w14:textId="77777777" w:rsidR="00043006" w:rsidRPr="00043006" w:rsidRDefault="00043006" w:rsidP="00043006">
      <w:pPr>
        <w:pStyle w:val="15"/>
        <w:rPr>
          <w:sz w:val="20"/>
          <w:szCs w:val="20"/>
        </w:rPr>
      </w:pPr>
      <w:r w:rsidRPr="00043006">
        <w:rPr>
          <w:sz w:val="20"/>
          <w:szCs w:val="20"/>
        </w:rPr>
        <w:t xml:space="preserve">  0.762</w:t>
      </w:r>
      <w:proofErr w:type="gramStart"/>
      <w:r w:rsidRPr="00043006">
        <w:rPr>
          <w:sz w:val="20"/>
          <w:szCs w:val="20"/>
        </w:rPr>
        <w:t>|  0.011705474956447137</w:t>
      </w:r>
      <w:proofErr w:type="gramEnd"/>
      <w:r w:rsidRPr="00043006">
        <w:rPr>
          <w:sz w:val="20"/>
          <w:szCs w:val="20"/>
        </w:rPr>
        <w:t xml:space="preserve">  |   0.00000|  0.85822|  1.60482|  2.14516|  2.41600|  2.39516|  2.10482|  1.60822|  1.00000|</w:t>
      </w:r>
    </w:p>
    <w:p w14:paraId="2A5BC267" w14:textId="77777777" w:rsidR="00043006" w:rsidRPr="00043006" w:rsidRDefault="00043006" w:rsidP="00043006">
      <w:pPr>
        <w:pStyle w:val="15"/>
        <w:rPr>
          <w:sz w:val="20"/>
          <w:szCs w:val="20"/>
        </w:rPr>
      </w:pPr>
      <w:r w:rsidRPr="00043006">
        <w:rPr>
          <w:sz w:val="20"/>
          <w:szCs w:val="20"/>
        </w:rPr>
        <w:t xml:space="preserve">  0.781</w:t>
      </w:r>
      <w:proofErr w:type="gramStart"/>
      <w:r w:rsidRPr="00043006">
        <w:rPr>
          <w:sz w:val="20"/>
          <w:szCs w:val="20"/>
        </w:rPr>
        <w:t>|  0.012198605859558675</w:t>
      </w:r>
      <w:proofErr w:type="gramEnd"/>
      <w:r w:rsidRPr="00043006">
        <w:rPr>
          <w:sz w:val="20"/>
          <w:szCs w:val="20"/>
        </w:rPr>
        <w:t xml:space="preserve">  |   0.00000|  0.87710|  1.63969|  2.19072|  2.46532|  2.44072|  2.13969|  1.62710|  1.00000|</w:t>
      </w:r>
    </w:p>
    <w:p w14:paraId="1D3DB3E6" w14:textId="77777777" w:rsidR="00043006" w:rsidRPr="00043006" w:rsidRDefault="00043006" w:rsidP="00043006">
      <w:pPr>
        <w:pStyle w:val="15"/>
        <w:rPr>
          <w:sz w:val="20"/>
          <w:szCs w:val="20"/>
        </w:rPr>
      </w:pPr>
      <w:r w:rsidRPr="00043006">
        <w:rPr>
          <w:sz w:val="20"/>
          <w:szCs w:val="20"/>
        </w:rPr>
        <w:t xml:space="preserve">  0.801</w:t>
      </w:r>
      <w:proofErr w:type="gramStart"/>
      <w:r w:rsidRPr="00043006">
        <w:rPr>
          <w:sz w:val="20"/>
          <w:szCs w:val="20"/>
        </w:rPr>
        <w:t>|  0.012697035880513852</w:t>
      </w:r>
      <w:proofErr w:type="gramEnd"/>
      <w:r w:rsidRPr="00043006">
        <w:rPr>
          <w:sz w:val="20"/>
          <w:szCs w:val="20"/>
        </w:rPr>
        <w:t xml:space="preserve">  |   0.00000|  0.89597|  1.67457|  2.23629|  2.51465|  2.48629|  2.17457|  1.64597|  1.00000|</w:t>
      </w:r>
    </w:p>
    <w:p w14:paraId="632B4729" w14:textId="77777777" w:rsidR="00043006" w:rsidRPr="00043006" w:rsidRDefault="00043006" w:rsidP="00043006">
      <w:pPr>
        <w:pStyle w:val="15"/>
        <w:rPr>
          <w:sz w:val="20"/>
          <w:szCs w:val="20"/>
        </w:rPr>
      </w:pPr>
      <w:r w:rsidRPr="00043006">
        <w:rPr>
          <w:sz w:val="20"/>
          <w:szCs w:val="20"/>
        </w:rPr>
        <w:t xml:space="preserve">  0.820</w:t>
      </w:r>
      <w:proofErr w:type="gramStart"/>
      <w:r w:rsidRPr="00043006">
        <w:rPr>
          <w:sz w:val="20"/>
          <w:szCs w:val="20"/>
        </w:rPr>
        <w:t>|  0.013200563333649828</w:t>
      </w:r>
      <w:proofErr w:type="gramEnd"/>
      <w:r w:rsidRPr="00043006">
        <w:rPr>
          <w:sz w:val="20"/>
          <w:szCs w:val="20"/>
        </w:rPr>
        <w:t xml:space="preserve">  |   0.00000|  0.91485|  1.70946|  2.28187|  2.56398|  2.53187|  2.20946|  1.66485|  1.00000|</w:t>
      </w:r>
    </w:p>
    <w:p w14:paraId="0E55CA1D" w14:textId="77777777" w:rsidR="00043006" w:rsidRPr="00043006" w:rsidRDefault="00043006" w:rsidP="00043006">
      <w:pPr>
        <w:pStyle w:val="15"/>
        <w:rPr>
          <w:sz w:val="20"/>
          <w:szCs w:val="20"/>
        </w:rPr>
      </w:pPr>
      <w:r w:rsidRPr="00043006">
        <w:rPr>
          <w:sz w:val="20"/>
          <w:szCs w:val="20"/>
        </w:rPr>
        <w:t xml:space="preserve">  0.840</w:t>
      </w:r>
      <w:proofErr w:type="gramStart"/>
      <w:r w:rsidRPr="00043006">
        <w:rPr>
          <w:sz w:val="20"/>
          <w:szCs w:val="20"/>
        </w:rPr>
        <w:t>|  0.013708994209505665</w:t>
      </w:r>
      <w:proofErr w:type="gramEnd"/>
      <w:r w:rsidRPr="00043006">
        <w:rPr>
          <w:sz w:val="20"/>
          <w:szCs w:val="20"/>
        </w:rPr>
        <w:t xml:space="preserve">  |   0.00000|  0.93373|  1.74434|  2.32745|  2.61332|  2.57745|  2.24434|  1.68373|  1.00000|</w:t>
      </w:r>
    </w:p>
    <w:p w14:paraId="0C376253" w14:textId="77777777" w:rsidR="00043006" w:rsidRPr="00043006" w:rsidRDefault="00043006" w:rsidP="00043006">
      <w:pPr>
        <w:pStyle w:val="15"/>
        <w:rPr>
          <w:sz w:val="20"/>
          <w:szCs w:val="20"/>
        </w:rPr>
      </w:pPr>
      <w:r w:rsidRPr="00043006">
        <w:rPr>
          <w:sz w:val="20"/>
          <w:szCs w:val="20"/>
        </w:rPr>
        <w:t xml:space="preserve">  0.859</w:t>
      </w:r>
      <w:proofErr w:type="gramStart"/>
      <w:r w:rsidRPr="00043006">
        <w:rPr>
          <w:sz w:val="20"/>
          <w:szCs w:val="20"/>
        </w:rPr>
        <w:t>|  0.014222141882666683</w:t>
      </w:r>
      <w:proofErr w:type="gramEnd"/>
      <w:r w:rsidRPr="00043006">
        <w:rPr>
          <w:sz w:val="20"/>
          <w:szCs w:val="20"/>
        </w:rPr>
        <w:t xml:space="preserve">  |   0.00000|  0.95261|  1.77923|  2.37304|  2.66266|  2.62304|  2.27923|  1.70261|  1.00000|</w:t>
      </w:r>
    </w:p>
    <w:p w14:paraId="43C3CEF0" w14:textId="77777777" w:rsidR="00043006" w:rsidRPr="00043006" w:rsidRDefault="00043006" w:rsidP="00043006">
      <w:pPr>
        <w:pStyle w:val="15"/>
        <w:rPr>
          <w:sz w:val="20"/>
          <w:szCs w:val="20"/>
        </w:rPr>
      </w:pPr>
      <w:r w:rsidRPr="00043006">
        <w:rPr>
          <w:sz w:val="20"/>
          <w:szCs w:val="20"/>
        </w:rPr>
        <w:t xml:space="preserve">  0.879</w:t>
      </w:r>
      <w:proofErr w:type="gramStart"/>
      <w:r w:rsidRPr="00043006">
        <w:rPr>
          <w:sz w:val="20"/>
          <w:szCs w:val="20"/>
        </w:rPr>
        <w:t>|  0.014739826830725278</w:t>
      </w:r>
      <w:proofErr w:type="gramEnd"/>
      <w:r w:rsidRPr="00043006">
        <w:rPr>
          <w:sz w:val="20"/>
          <w:szCs w:val="20"/>
        </w:rPr>
        <w:t xml:space="preserve">  |   0.00000|  0.97150|  1.81412|  2.41863|  2.71201|  2.66863|  2.31412|  1.72150|  1.00000|</w:t>
      </w:r>
    </w:p>
    <w:p w14:paraId="49E69D49" w14:textId="77777777" w:rsidR="00043006" w:rsidRPr="00043006" w:rsidRDefault="00043006" w:rsidP="00043006">
      <w:pPr>
        <w:pStyle w:val="15"/>
        <w:rPr>
          <w:sz w:val="20"/>
          <w:szCs w:val="20"/>
        </w:rPr>
      </w:pPr>
      <w:r w:rsidRPr="00043006">
        <w:rPr>
          <w:sz w:val="20"/>
          <w:szCs w:val="20"/>
        </w:rPr>
        <w:t xml:space="preserve">  0.898</w:t>
      </w:r>
      <w:proofErr w:type="gramStart"/>
      <w:r w:rsidRPr="00043006">
        <w:rPr>
          <w:sz w:val="20"/>
          <w:szCs w:val="20"/>
        </w:rPr>
        <w:t>|  0.015261876363938054</w:t>
      </w:r>
      <w:proofErr w:type="gramEnd"/>
      <w:r w:rsidRPr="00043006">
        <w:rPr>
          <w:sz w:val="20"/>
          <w:szCs w:val="20"/>
        </w:rPr>
        <w:t xml:space="preserve">  |   0.00000|  0.99038|  1.84902|  2.46422|  2.76136|  2.71422|  2.34902|  1.74038|  1.00000|</w:t>
      </w:r>
    </w:p>
    <w:p w14:paraId="2F2CDA07" w14:textId="77777777" w:rsidR="00043006" w:rsidRPr="00043006" w:rsidRDefault="00043006" w:rsidP="00043006">
      <w:pPr>
        <w:pStyle w:val="15"/>
        <w:rPr>
          <w:sz w:val="20"/>
          <w:szCs w:val="20"/>
        </w:rPr>
      </w:pPr>
      <w:r w:rsidRPr="00043006">
        <w:rPr>
          <w:sz w:val="20"/>
          <w:szCs w:val="20"/>
        </w:rPr>
        <w:t xml:space="preserve">  0.918</w:t>
      </w:r>
      <w:proofErr w:type="gramStart"/>
      <w:r w:rsidRPr="00043006">
        <w:rPr>
          <w:sz w:val="20"/>
          <w:szCs w:val="20"/>
        </w:rPr>
        <w:t>|  0.015788124365173406</w:t>
      </w:r>
      <w:proofErr w:type="gramEnd"/>
      <w:r w:rsidRPr="00043006">
        <w:rPr>
          <w:sz w:val="20"/>
          <w:szCs w:val="20"/>
        </w:rPr>
        <w:t xml:space="preserve">  |   0.00000|  1.00927|  1.88392|  2.50982|  2.81071|  2.75982|  2.38392|  1.75927|  1.00000|</w:t>
      </w:r>
    </w:p>
    <w:p w14:paraId="66B51695" w14:textId="77777777" w:rsidR="00043006" w:rsidRPr="00043006" w:rsidRDefault="00043006" w:rsidP="00043006">
      <w:pPr>
        <w:pStyle w:val="15"/>
        <w:rPr>
          <w:sz w:val="20"/>
          <w:szCs w:val="20"/>
        </w:rPr>
      </w:pPr>
      <w:r w:rsidRPr="00043006">
        <w:rPr>
          <w:sz w:val="20"/>
          <w:szCs w:val="20"/>
        </w:rPr>
        <w:t xml:space="preserve">  0.938</w:t>
      </w:r>
      <w:proofErr w:type="gramStart"/>
      <w:r w:rsidRPr="00043006">
        <w:rPr>
          <w:sz w:val="20"/>
          <w:szCs w:val="20"/>
        </w:rPr>
        <w:t>|  0.016318411039757397</w:t>
      </w:r>
      <w:proofErr w:type="gramEnd"/>
      <w:r w:rsidRPr="00043006">
        <w:rPr>
          <w:sz w:val="20"/>
          <w:szCs w:val="20"/>
        </w:rPr>
        <w:t xml:space="preserve">  |   0.00000|  1.02816|  1.91882|  2.55542|  2.86007|  2.80542|  2.41882|  1.77816|  1.00000|</w:t>
      </w:r>
    </w:p>
    <w:p w14:paraId="4C303C60" w14:textId="77777777" w:rsidR="00043006" w:rsidRPr="00043006" w:rsidRDefault="00043006" w:rsidP="00043006">
      <w:pPr>
        <w:pStyle w:val="15"/>
        <w:rPr>
          <w:sz w:val="20"/>
          <w:szCs w:val="20"/>
        </w:rPr>
      </w:pPr>
      <w:r w:rsidRPr="00043006">
        <w:rPr>
          <w:sz w:val="20"/>
          <w:szCs w:val="20"/>
        </w:rPr>
        <w:t xml:space="preserve">  0.957</w:t>
      </w:r>
      <w:proofErr w:type="gramStart"/>
      <w:r w:rsidRPr="00043006">
        <w:rPr>
          <w:sz w:val="20"/>
          <w:szCs w:val="20"/>
        </w:rPr>
        <w:t>|  0.016852582674838690</w:t>
      </w:r>
      <w:proofErr w:type="gramEnd"/>
      <w:r w:rsidRPr="00043006">
        <w:rPr>
          <w:sz w:val="20"/>
          <w:szCs w:val="20"/>
        </w:rPr>
        <w:t xml:space="preserve">  |   0.00000|  1.04705|  1.95372|  2.60102|  2.90943|  2.85102|  2.45372|  1.79705|  1.00000|</w:t>
      </w:r>
    </w:p>
    <w:p w14:paraId="71891E71" w14:textId="77777777" w:rsidR="00043006" w:rsidRPr="00043006" w:rsidRDefault="00043006" w:rsidP="00043006">
      <w:pPr>
        <w:pStyle w:val="15"/>
        <w:rPr>
          <w:sz w:val="20"/>
          <w:szCs w:val="20"/>
        </w:rPr>
      </w:pPr>
      <w:r w:rsidRPr="00043006">
        <w:rPr>
          <w:sz w:val="20"/>
          <w:szCs w:val="20"/>
        </w:rPr>
        <w:t xml:space="preserve">  0.977</w:t>
      </w:r>
      <w:proofErr w:type="gramStart"/>
      <w:r w:rsidRPr="00043006">
        <w:rPr>
          <w:sz w:val="20"/>
          <w:szCs w:val="20"/>
        </w:rPr>
        <w:t>|  0.017390491407911934</w:t>
      </w:r>
      <w:proofErr w:type="gramEnd"/>
      <w:r w:rsidRPr="00043006">
        <w:rPr>
          <w:sz w:val="20"/>
          <w:szCs w:val="20"/>
        </w:rPr>
        <w:t xml:space="preserve">  |   0.00000|  1.06594|  1.98863|  2.64663|  2.95880|  2.89663|  2.48863|  1.81594|  1.00000|</w:t>
      </w:r>
    </w:p>
    <w:p w14:paraId="3461C0A6" w14:textId="77777777" w:rsidR="00043006" w:rsidRPr="00043006" w:rsidRDefault="00043006" w:rsidP="00043006">
      <w:pPr>
        <w:pStyle w:val="15"/>
        <w:rPr>
          <w:sz w:val="20"/>
          <w:szCs w:val="20"/>
        </w:rPr>
      </w:pPr>
      <w:r w:rsidRPr="00043006">
        <w:rPr>
          <w:sz w:val="20"/>
          <w:szCs w:val="20"/>
        </w:rPr>
        <w:t xml:space="preserve">  0.996</w:t>
      </w:r>
      <w:proofErr w:type="gramStart"/>
      <w:r w:rsidRPr="00043006">
        <w:rPr>
          <w:sz w:val="20"/>
          <w:szCs w:val="20"/>
        </w:rPr>
        <w:t>|  0.017931995004154544</w:t>
      </w:r>
      <w:proofErr w:type="gramEnd"/>
      <w:r w:rsidRPr="00043006">
        <w:rPr>
          <w:sz w:val="20"/>
          <w:szCs w:val="20"/>
        </w:rPr>
        <w:t xml:space="preserve">  |   0.00000|  1.08483|  2.02354|  2.69224|  3.00817|  2.94224|  2.52354|  1.83483|  1.00000|</w:t>
      </w:r>
    </w:p>
    <w:p w14:paraId="252873DA" w14:textId="77777777" w:rsidR="00043006" w:rsidRPr="00043006" w:rsidRDefault="00043006" w:rsidP="00043006">
      <w:pPr>
        <w:pStyle w:val="15"/>
        <w:rPr>
          <w:sz w:val="20"/>
          <w:szCs w:val="20"/>
        </w:rPr>
      </w:pPr>
    </w:p>
    <w:p w14:paraId="1BF139FB" w14:textId="77777777" w:rsidR="00043006" w:rsidRPr="00043006" w:rsidRDefault="00043006" w:rsidP="00043006">
      <w:pPr>
        <w:pStyle w:val="15"/>
        <w:rPr>
          <w:sz w:val="20"/>
          <w:szCs w:val="20"/>
        </w:rPr>
      </w:pPr>
      <w:proofErr w:type="spellStart"/>
      <w:r w:rsidRPr="00043006">
        <w:rPr>
          <w:sz w:val="20"/>
          <w:szCs w:val="20"/>
        </w:rPr>
        <w:t>Del_T</w:t>
      </w:r>
      <w:proofErr w:type="spellEnd"/>
      <w:r w:rsidRPr="00043006">
        <w:rPr>
          <w:sz w:val="20"/>
          <w:szCs w:val="20"/>
        </w:rPr>
        <w:t>: 0.017931995004155</w:t>
      </w:r>
    </w:p>
    <w:p w14:paraId="104A061D" w14:textId="77777777" w:rsidR="00043006" w:rsidRPr="00043006" w:rsidRDefault="00043006" w:rsidP="00043006">
      <w:pPr>
        <w:pStyle w:val="15"/>
        <w:rPr>
          <w:sz w:val="20"/>
          <w:szCs w:val="20"/>
        </w:rPr>
      </w:pPr>
    </w:p>
    <w:p w14:paraId="350B2FD5" w14:textId="77777777" w:rsidR="00DB7A90" w:rsidRDefault="00DB7A90" w:rsidP="00043006">
      <w:pPr>
        <w:pStyle w:val="15"/>
        <w:rPr>
          <w:sz w:val="20"/>
          <w:szCs w:val="20"/>
        </w:rPr>
        <w:sectPr w:rsidR="00DB7A90" w:rsidSect="00DA6016">
          <w:pgSz w:w="11906" w:h="16838"/>
          <w:pgMar w:top="851" w:right="850" w:bottom="851" w:left="567" w:header="708" w:footer="708" w:gutter="0"/>
          <w:cols w:space="708"/>
          <w:docGrid w:linePitch="360"/>
        </w:sectPr>
      </w:pPr>
    </w:p>
    <w:p w14:paraId="61DE3EE8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lastRenderedPageBreak/>
        <w:t>N = 16</w:t>
      </w:r>
    </w:p>
    <w:p w14:paraId="3E6F0FE3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       t                     </w:t>
      </w:r>
      <w:proofErr w:type="spellStart"/>
      <w:r w:rsidRPr="00DB7A90">
        <w:rPr>
          <w:sz w:val="18"/>
          <w:szCs w:val="18"/>
        </w:rPr>
        <w:t>delta</w:t>
      </w:r>
      <w:proofErr w:type="spellEnd"/>
      <w:r w:rsidRPr="00DB7A90">
        <w:rPr>
          <w:sz w:val="18"/>
          <w:szCs w:val="18"/>
        </w:rPr>
        <w:t xml:space="preserve"> x:</w:t>
      </w:r>
    </w:p>
    <w:p w14:paraId="45C15832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005|  0.00000000000000e+00  |   0.00000|  0.06488|  0.12967|  0.19428|  0.25863|  0.32265|  0.38628|  0.44947|  0.51221|  0.57447|  0.63628|  0.69765|  0.75863|  0.81928|  0.87967|  0.93988|  1.00000|</w:t>
      </w:r>
    </w:p>
    <w:p w14:paraId="2561631D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010|  3.77511591209689e-07  |   0.00000|  0.06726|  0.13434|  0.20106|  0.26726|  0.33280|  0.39756|  0.46145|  0.52441|  0.58645|  0.64756|  0.70780|  0.76726|  0.82606|  0.88434|  0.94226|  1.00000|</w:t>
      </w:r>
    </w:p>
    <w:p w14:paraId="2424070F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015|  1.12890788395159e-06  |   0.00000|  0.06964|  0.13901|  0.20785|  0.27590|  0.34295|  0.40883|  0.47342|  0.53662|  0.59842|  0.65883|  0.71795|  0.77590|  0.83285|  0.88901|  0.94464|  1.00000|</w:t>
      </w:r>
    </w:p>
    <w:p w14:paraId="152F94C8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020|  2.25059683345297e-06  |   0.00000|  0.07203|  0.14369|  0.21463|  0.28453|  0.35310|  0.42011|  0.48539|  0.54883|  0.61039|  0.67011|  0.72810|  0.78453|  0.83963|  0.89369|  0.94703|  1.00000|</w:t>
      </w:r>
    </w:p>
    <w:p w14:paraId="5D6B7753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024|  3.73902090489153e-06  |   0.00000|  0.07441|  0.14836|  0.22141|  0.29316|  0.36325|  0.43139|  0.49737|  0.56104|  0.62237|  0.68139|  0.73825|  0.79316|  0.84641|  0.89836|  0.94941|  1.00000|</w:t>
      </w:r>
    </w:p>
    <w:p w14:paraId="7ECD8D9B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029|  5.59065674199388e-06  |   0.00000|  0.07679|  0.15303|  0.22819|  0.30179|  0.37340|  0.44267|  0.50934|  0.57325|  0.63434|  0.69267|  0.74840|  0.80179|  0.85319|  0.90303|  0.95179|  1.00000|</w:t>
      </w:r>
    </w:p>
    <w:p w14:paraId="2EBE6713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034|  7.80201483852050e-06  |   0.00000|  0.07917|  0.15770|  0.23498|  0.31043|  0.38355|  0.45395|  0.52131|  0.58546|  0.64631|  0.70395|  0.75855|  0.81043|  0.85998|  0.90770|  0.95417|  1.00000|</w:t>
      </w:r>
    </w:p>
    <w:p w14:paraId="59850FCE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039|  1.03696392134145e-05  |   0.00000|  0.08155|  0.16238|  0.24176|  0.31906|  0.39371|  0.46523|  0.53329|  0.59767|  0.65829|  0.71523|  0.76871|  0.81906|  0.86676|  0.91238|  0.95655|  1.00000|</w:t>
      </w:r>
    </w:p>
    <w:p w14:paraId="60BC2BC0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044|  1.32901070883928e-05  |   0.00000|  0.08394|  0.16705|  0.24854|  0.32769|  0.40386|  0.47651|  0.54527|  0.60988|  0.67027|  0.72651|  0.77886|  0.82769|  0.87354|  0.91705|  0.95894|  1.00000|</w:t>
      </w:r>
    </w:p>
    <w:p w14:paraId="2DE73D64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049|  1.65600285689793e-05  |   0.00000|  0.08632|  0.17172|  0.25533|  0.33633|  0.41401|  0.48779|  0.55724|  0.62209|  0.68224|  0.73779|  0.78901|  0.83633|  0.88033|  0.92172|  0.96132|  1.00000|</w:t>
      </w:r>
    </w:p>
    <w:p w14:paraId="1B2AFA99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054|  2.01760463286460e-05  |   0.00000|  0.08870|  0.17639|  0.26211|  0.34496|  0.42416|  0.49907|  0.56922|  0.63430|  0.69422|  0.74907|  0.79916|  0.84496|  0.88711|  0.92639|  0.96370|  1.00000|</w:t>
      </w:r>
    </w:p>
    <w:p w14:paraId="5ADC8E2E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059|  2.41348352958415e-05  |   0.00000|  0.09108|  0.18107|  0.26890|  0.35360|  0.43432|  0.51036|  0.58119|  0.64651|  0.70619|  0.76036|  0.80932|  0.85360|  0.89390|  0.93107|  0.96608|  1.00000|</w:t>
      </w:r>
    </w:p>
    <w:p w14:paraId="5A47694E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063|  2.84331023443496e-05  |   0.00000|  0.09346|  0.18574|  0.27568|  0.36223|  0.44447|  0.52164|  0.59317|  0.65872|  0.71817|  0.77164|  0.81947|  0.86223|  0.90068|  0.93574|  0.96846|  1.00000|</w:t>
      </w:r>
    </w:p>
    <w:p w14:paraId="009FB313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068|  3.30675859859797e-05  |   0.00000|  0.09585|  0.19041|  0.28246|  0.37087|  0.45462|  0.53292|  0.60515|  0.67093|  0.73015|  0.78292|  0.82962|  0.87087|  0.90746|  0.94041|  0.97085|  1.00000|</w:t>
      </w:r>
    </w:p>
    <w:p w14:paraId="09A59C4C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073|  3.80350560670317e-05  |   0.00000|  0.09823|  0.19509|  0.28925|  0.37950|  0.46478|  0.54420|  0.61712|  0.68314|  0.74212|  0.79420|  0.83978|  0.87950|  0.91425|  0.94509|  0.97323|  1.00000|</w:t>
      </w:r>
    </w:p>
    <w:p w14:paraId="3169D286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078|  4.33323134669816e-05  |   0.00000|  0.10061|  0.19976|  0.29603|  0.38814|  0.47493|  0.55549|  0.62910|  0.69536|  0.75410|  0.80549|  0.84993|  0.88814|  0.92103|  0.94976|  0.97561|  1.00000|</w:t>
      </w:r>
    </w:p>
    <w:p w14:paraId="43BE2586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083|  4.89561898003865e-05  |   0.00000|  0.10299|  0.20443|  0.30282|  0.39677|  0.48509|  0.56677|  0.64108|  0.70757|  0.76608|  0.81677|  0.86009|  0.89677|  0.92782|  0.95443|  0.97799|  1.00000|</w:t>
      </w:r>
    </w:p>
    <w:p w14:paraId="70B268C5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088|  5.49035471215653e-05  |   0.00000|  0.10538|  0.20911|  0.30960|  0.40541|  0.49524|  0.57805|  0.65306|  0.71978|  0.77806|  0.82805|  0.87024|  0.90541|  0.93460|  0.95911|  0.98038|  1.00000|</w:t>
      </w:r>
    </w:p>
    <w:p w14:paraId="076A430F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093|  6.11712776323881e-05  |   0.00000|  0.10776|  0.21378|  0.31639|  0.41405|  0.50540|  0.58934|  0.66504|  0.73199|  0.79004|  0.83934|  0.88040|  0.91405|  0.94139|  0.96378|  0.98276|  1.00000|</w:t>
      </w:r>
    </w:p>
    <w:p w14:paraId="129B42BC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098|  6.77563033923967e-05  |   0.00000|  0.11014|  0.21845|  0.32317|  0.42268|  0.51555|  0.60062|  0.67702|  0.74421|  0.80202|  0.85062|  0.89055|  0.92268|  0.94817|  0.96845|  0.98514|  1.00000|</w:t>
      </w:r>
    </w:p>
    <w:p w14:paraId="695BE72F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103|  7.46555760318124e-05  |   0.00000|  0.11253|  0.22313|  0.32996|  0.43132|  0.52571|  0.61190|  0.68900|  0.75642|  0.81400|  0.86190|  0.90071|  0.93132|  0.95496|  0.97313|  0.98753|  1.00000|</w:t>
      </w:r>
    </w:p>
    <w:p w14:paraId="05C0DB75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107|  8.18660764678736e-05  |   0.00000|  0.11491|  0.22780|  0.33675|  0.43995|  0.53586|  0.62319|  0.70097|  0.76864|  0.82597|  0.87319|  0.91086|  0.93995|  0.96175|  0.97780|  0.98991|  1.00000|</w:t>
      </w:r>
    </w:p>
    <w:p w14:paraId="52AFC1C3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112|  8.93848146231724e-05  |   0.00000|  0.11729|  0.23248|  0.34353|  0.44859|  0.54602|  0.63447|  0.71295|  0.78085|  0.83795|  0.88447|  0.92102|  0.94859|  0.96853|  0.98248|  0.99229|  1.00000|</w:t>
      </w:r>
    </w:p>
    <w:p w14:paraId="3BA940C3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117|  9.72088291469886e-05  |   0.00000|  0.11967|  0.23715|  0.35032|  0.45723|  0.55618|  0.64576|  0.72493|  0.79307|  0.84993|  0.89576|  0.93118|  0.95723|  0.97532|  0.98715|  0.99467|  1.00000|</w:t>
      </w:r>
    </w:p>
    <w:p w14:paraId="67265A65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122|  0.000105335187139399  |   0.00000|  0.12206|  0.24183|  0.35711|  0.46587|  0.56633|  0.65704|  0.73692|  0.80528|  0.86192|  0.90704|  0.94133|  0.96587|  0.98211|  0.99183|  0.99706|  1.00000|</w:t>
      </w:r>
    </w:p>
    <w:p w14:paraId="4566C190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127|  0.000113760983878053  |   0.00000|  0.12444|  0.24650|  0.36389|  0.47450|  0.57649|  0.66833|  0.74890|  0.81750|  0.87390|  0.91833|  0.95149|  0.97450|  0.98889|  0.99650|  0.99944|  1.00000|</w:t>
      </w:r>
    </w:p>
    <w:p w14:paraId="121C883C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132|  0.000122483342547053  |   0.00000|  0.12682|  0.25118|  0.37068|  0.48314|  0.58665|  0.67961|  0.76088|  0.82971|  0.88588|  0.92961|  0.96165|  0.98314|  0.99568|  1.00118|  1.00182|  1.00000|</w:t>
      </w:r>
    </w:p>
    <w:p w14:paraId="6BA30DE2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137|  0.000131499413969283  |   0.00000|  0.12921|  0.25585|  0.37747|  0.49178|  0.59680|  0.69090|  0.77286|  0.84193|  0.89786|  0.94090|  0.97180|  0.99178|  1.00247|  1.00585|  1.00421|  1.00000|</w:t>
      </w:r>
    </w:p>
    <w:p w14:paraId="695877C2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142|  0.000140806376340619  |   0.00000|  0.13159|  0.26053|  0.38425|  0.50042|  0.60696|  0.70219|  0.78484|  0.85414|  0.90984|  0.95219|  0.98196|  1.00042|  1.00925|  1.01053|  1.00659|  1.00000|</w:t>
      </w:r>
    </w:p>
    <w:p w14:paraId="01F7339C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146|  0.000150401434967029  |   0.00000|  0.13397|  0.26520|  0.39104|  0.50906|  0.61712|  0.71347|  0.79682|  0.86636|  0.92182|  0.96347|  0.99212|  1.00906|  1.01604|  1.01520|  1.00897|  1.00000|</w:t>
      </w:r>
    </w:p>
    <w:p w14:paraId="03838AE4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151|  0.000160281822004227  |   0.00000|  0.13636|  0.26988|  0.39783|  0.51770|  0.62728|  0.72476|  0.80880|  0.87858|  0.93380|  0.97476|  1.00228|  1.01770|  1.02283|  1.01988|  1.01136|  1.00000|</w:t>
      </w:r>
    </w:p>
    <w:p w14:paraId="68740E8A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156|  0.000170444796199432  |   0.00000|  0.13874|  0.27455|  0.40461|  0.52633|  0.63743|  0.73605|  0.82079|  0.89080|  0.94579|  0.98605|  1.01243|  1.02633|  1.02961|  1.02455|  1.01374|  1.00000|</w:t>
      </w:r>
    </w:p>
    <w:p w14:paraId="475EC06E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lastRenderedPageBreak/>
        <w:t xml:space="preserve">  0.161|  0.000180887642636129  |   0.00000|  0.14112|  0.27923|  0.41140|  0.53497|  0.64759|  0.74734|  0.83277|  0.90301|  0.95777|  0.99734|  1.02259|  1.03497|  1.03640|  1.02923|  1.01612|  1.00000|</w:t>
      </w:r>
    </w:p>
    <w:p w14:paraId="190913A1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166|  0.000191607672481053  |   0.00000|  0.14351|  0.28390|  0.41819|  0.54361|  0.65775|  0.75862|  0.84475|  0.91523|  0.96975|  1.00862|  1.03275|  1.04361|  1.04319|  1.03390|  1.01851|  1.00000|</w:t>
      </w:r>
    </w:p>
    <w:p w14:paraId="0C42CEE6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171|  0.000202602222733494  |   0.00000|  0.14589|  0.28858|  0.42498|  0.55225|  0.66791|  0.76991|  0.85674|  0.92745|  0.98174|  1.01991|  1.04291|  1.05225|  1.04998|  1.03858|  1.02089|  1.00000|</w:t>
      </w:r>
    </w:p>
    <w:p w14:paraId="7A080500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176|  0.000213868655976945  |   0.00000|  0.14827|  0.29325|  0.43177|  0.56089|  0.67807|  0.78120|  0.86872|  0.93967|  0.99372|  1.03120|  1.05307|  1.06089|  1.05677|  1.04325|  1.02327|  1.00000|</w:t>
      </w:r>
    </w:p>
    <w:p w14:paraId="20B4BABA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181|  0.000225404360133852  |   0.00000|  0.15066|  0.29793|  0.43855|  0.56953|  0.68823|  0.79249|  0.88070|  0.95189|  1.00570|  1.04249|  1.06323|  1.06953|  1.06355|  1.04793|  1.02566|  1.00000|</w:t>
      </w:r>
    </w:p>
    <w:p w14:paraId="506C306F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186|  0.000237206748221697  |   0.00000|  0.15304|  0.30261|  0.44534|  0.57817|  0.69839|  0.80378|  0.89269|  0.96410|  1.01769|  1.05378|  1.07339|  1.07817|  1.07034|  1.05261|  1.02804|  1.00000|</w:t>
      </w:r>
    </w:p>
    <w:p w14:paraId="618AFB5F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190|  0.000249273258111860  |   0.00000|  0.15543|  0.30728|  0.45213|  0.58681|  0.70855|  0.81507|  0.90467|  0.97632|  1.02967|  1.06507|  1.08355|  1.08681|  1.07713|  1.05728|  1.03043|  1.00000|</w:t>
      </w:r>
    </w:p>
    <w:p w14:paraId="2BDA5EAE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195|  0.000261601352291252  |   0.00000|  0.15781|  0.31196|  0.45892|  0.59545|  0.71871|  0.82635|  0.91666|  0.98854|  1.04166|  1.07635|  1.09371|  1.09545|  1.08392|  1.06196|  1.03281|  1.00000|</w:t>
      </w:r>
    </w:p>
    <w:p w14:paraId="736EF3A7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200|  0.000274188517625396  |   0.00000|  0.16019|  0.31663|  0.46571|  0.60409|  0.72887|  0.83764|  0.92864|  1.00076|  1.05364|  1.08764|  1.10387|  1.10409|  1.09071|  1.06663|  1.03519|  1.00000|</w:t>
      </w:r>
    </w:p>
    <w:p w14:paraId="02864196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205|  0.000287032265124720  |   0.00000|  0.16258|  0.32131|  0.47250|  0.61273|  0.73903|  0.84893|  0.94063|  1.01298|  1.06563|  1.09893|  1.11403|  1.11273|  1.09750|  1.07131|  1.03758|  1.00000|</w:t>
      </w:r>
    </w:p>
    <w:p w14:paraId="738ECAF7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210|  0.000300130129711862  |   0.00000|  0.16496|  0.32599|  0.47929|  0.62137|  0.74919|  0.86022|  0.95261|  1.02520|  1.07761|  1.11022|  1.12419|  1.12137|  1.10429|  1.07599|  1.03996|  1.00000|</w:t>
      </w:r>
    </w:p>
    <w:p w14:paraId="480D5DC5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215|  0.000313479669992400  |   0.00000|  0.16735|  0.33066|  0.48608|  0.63002|  0.75935|  0.87151|  0.96460|  1.03742|  1.08960|  1.12151|  1.13435|  1.13002|  1.11108|  1.08066|  1.04235|  1.00000|</w:t>
      </w:r>
    </w:p>
    <w:p w14:paraId="43D318AC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220|  0.000327078468027819  |   0.00000|  0.16973|  0.33534|  0.49287|  0.63866|  0.76951|  0.88280|  0.97658|  1.04964|  1.10158|  1.13280|  1.14451|  1.13866|  1.11787|  1.08534|  1.04473|  1.00000|</w:t>
      </w:r>
    </w:p>
    <w:p w14:paraId="14664A9D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225|  0.000340924129108799  |   0.00000|  0.17211|  0.34002|  0.49966|  0.64730|  0.77967|  0.89409|  0.98857|  1.06186|  1.11357|  1.14409|  1.15467|  1.14730|  1.12466|  1.09002|  1.04711|  1.00000|</w:t>
      </w:r>
    </w:p>
    <w:p w14:paraId="3349317E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229|  0.000355014281533395  |   0.00000|  0.17450|  0.34469|  0.50644|  0.65594|  0.78983|  0.90539|  1.00055|  1.07409|  1.12555|  1.15539|  1.16483|  1.15594|  1.13144|  1.09469|  1.04950|  1.00000|</w:t>
      </w:r>
    </w:p>
    <w:p w14:paraId="19FC7B0E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234|  0.000369346576385210  |   0.00000|  0.17688|  0.34937|  0.51323|  0.66458|  0.80000|  0.91668|  1.01254|  1.08631|  1.13754|  1.16668|  1.17500|  1.16458|  1.13823|  1.09937|  1.05188|  1.00000|</w:t>
      </w:r>
    </w:p>
    <w:p w14:paraId="0609781E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239|  0.000383918687314910  |   0.00000|  0.17927|  0.35405|  0.52002|  0.67322|  0.81016|  0.92797|  1.02453|  1.09853|  1.14953|  1.17797|  1.18516|  1.17322|  1.14502|  1.10405|  1.05427|  1.00000|</w:t>
      </w:r>
    </w:p>
    <w:p w14:paraId="3451DAEF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244|  0.000398728310323060  |   0.00000|  0.18165|  0.35872|  0.52681|  0.68187|  0.82032|  0.93926|  1.03651|  1.11075|  1.16151|  1.18926|  1.19532|  1.18187|  1.15181|  1.10872|  1.05665|  1.00000|</w:t>
      </w:r>
    </w:p>
    <w:p w14:paraId="4348D9F7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249|  0.000413773163545850  |   0.00000|  0.18404|  0.36340|  0.53360|  0.69051|  0.83048|  0.95055|  1.04850|  1.12297|  1.17350|  1.20055|  1.20548|  1.19051|  1.15860|  1.11340|  1.05904|  1.00000|</w:t>
      </w:r>
    </w:p>
    <w:p w14:paraId="5CDEBC15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254|  0.000429050987041713  |   0.00000|  0.18642|  0.36808|  0.54040|  0.69915|  0.84065|  0.96184|  1.06049|  1.13519|  1.18549|  1.21184|  1.21565|  1.19915|  1.16540|  1.11808|  1.06142|  1.00000|</w:t>
      </w:r>
    </w:p>
    <w:p w14:paraId="67E26C49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259|  0.000444559542581713  |   0.00000|  0.18880|  0.37276|  0.54719|  0.70779|  0.85081|  0.97314|  1.07248|  1.14742|  1.19748|  1.22314|  1.22581|  1.20779|  1.17219|  1.12276|  1.06380|  1.00000|</w:t>
      </w:r>
    </w:p>
    <w:p w14:paraId="7461139E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264|  0.000460296613439715  |   0.00000|  0.19119|  0.37743|  0.55398|  0.71644|  0.86097|  0.98443|  1.08447|  1.15964|  1.20947|  1.23443|  1.23597|  1.21644|  1.17898|  1.12743|  1.06619|  1.00000|</w:t>
      </w:r>
    </w:p>
    <w:p w14:paraId="4B3A9234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269|  0.000476260004187212  |   0.00000|  0.19357|  0.38211|  0.56077|  0.72508|  0.87113|  0.99572|  1.09645|  1.17186|  1.22145|  1.24572|  1.24613|  1.22508|  1.18577|  1.13211|  1.06857|  1.00000|</w:t>
      </w:r>
    </w:p>
    <w:p w14:paraId="2107ADD5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273|  0.000492447540487495  |   0.00000|  0.19596|  0.38679|  0.56756|  0.73372|  0.88130|  1.00701|  1.10844|  1.18409|  1.23344|  1.25701|  1.25630|  1.23372|  1.19256|  1.13679|  1.07096|  1.00000|</w:t>
      </w:r>
    </w:p>
    <w:p w14:paraId="3EA48F28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278|  0.000508857068893365  |   0.00000|  0.19834|  0.39147|  0.57435|  0.74237|  0.89146|  1.01831|  1.12043|  1.19631|  1.24543|  1.26831|  1.26646|  1.24237|  1.19935|  1.14147|  1.07334|  1.00000|</w:t>
      </w:r>
    </w:p>
    <w:p w14:paraId="4A14D603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283|  0.000525486456647073  |   0.00000|  0.20073|  0.39614|  0.58114|  0.75101|  0.90162|  1.02960|  1.13242|  1.20853|  1.25742|  1.27960|  1.27662|  1.25101|  1.20614|  1.14614|  1.07573|  1.00000|</w:t>
      </w:r>
    </w:p>
    <w:p w14:paraId="1C62FAD2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288|  0.000542333591480482  |   0.00000|  0.20311|  0.40082|  0.58793|  0.75965|  0.91179|  1.04089|  1.14441|  1.22076|  1.26941|  1.29089|  1.28679|  1.25965|  1.21293|  1.15082|  1.07811|  1.00000|</w:t>
      </w:r>
    </w:p>
    <w:p w14:paraId="1C3D19F1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293|  0.000559396381419441  |   0.00000|  0.20550|  0.40550|  0.59472|  0.76830|  0.92195|  1.05219|  1.15640|  1.23298|  1.28140|  1.30219|  1.29695|  1.26830|  1.21972|  1.15550|  1.08050|  1.00000|</w:t>
      </w:r>
    </w:p>
    <w:p w14:paraId="6F18E93F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298|  0.000576672754587282  |   0.00000|  0.20788|  0.41018|  0.60151|  0.77694|  0.93212|  1.06348|  1.16839|  1.24521|  1.29339|  1.31348|  1.30712|  1.27694|  1.22651|  1.16018|  1.08288|  1.00000|</w:t>
      </w:r>
    </w:p>
    <w:p w14:paraId="29B906A8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303|  0.000594160659013410  |   0.00000|  0.21027|  0.41486|  0.60831|  0.78558|  0.94228|  1.07477|  1.18038|  1.25743|  1.30538|  1.32477|  1.31728|  1.28558|  1.23331|  1.16486|  1.08527|  1.00000|</w:t>
      </w:r>
    </w:p>
    <w:p w14:paraId="3A411CBE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308|  0.000611858062440795  |   0.00000|  0.21265|  0.41953|  0.61510|  0.79423|  0.95244|  1.08607|  1.19237|  1.26965|  1.31737|  1.33607|  1.32744|  1.29423|  1.24010|  1.16953|  1.08765|  1.00000|</w:t>
      </w:r>
    </w:p>
    <w:p w14:paraId="6EF88A53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313|  0.000629762952137236  |   0.00000|  0.21504|  0.42421|  0.62189|  0.80287|  0.96261|  1.09736|  1.20436|  1.28188|  1.32936|  1.34736|  1.33761|  1.30287|  1.24689|  1.17421|  1.09004|  1.00000|</w:t>
      </w:r>
    </w:p>
    <w:p w14:paraId="4FDF822B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317|  0.000647873334707505  |   0.00000|  0.21742|  0.42889|  0.62868|  0.81152|  0.97277|  1.10866|  1.21635|  1.29410|  1.34135|  1.35866|  1.34777|  1.31152|  1.25368|  1.17889|  1.09242|  1.00000|</w:t>
      </w:r>
    </w:p>
    <w:p w14:paraId="4C919ABD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322|  0.000666187235907501  |   0.00000|  0.21981|  0.43357|  0.63547|  0.82016|  0.98294|  1.11995|  1.22834|  1.30633|  1.35334|  1.36995|  1.35794|  1.32016|  1.26047|  1.18357|  1.09481|  1.00000|</w:t>
      </w:r>
    </w:p>
    <w:p w14:paraId="08EA2CD0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lastRenderedPageBreak/>
        <w:t xml:space="preserve">  0.327|  0.000684702700460615  |   0.00000|  0.22219|  0.43825|  0.64227|  0.82881|  0.99310|  1.13125|  1.24033|  1.31856|  1.36533|  1.38125|  1.36810|  1.32881|  1.26727|  1.18825|  1.09719|  1.00000|</w:t>
      </w:r>
    </w:p>
    <w:p w14:paraId="1AC5ED79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332|  0.000703417791875216  |   0.00000|  0.22458|  0.44293|  0.64906|  0.83745|  1.00327|  1.14254|  1.25232|  1.33078|  1.37732|  1.39254|  1.37827|  1.33745|  1.27406|  1.19293|  1.09958|  1.00000|</w:t>
      </w:r>
    </w:p>
    <w:p w14:paraId="3634007E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337|  0.000722330592264120  |   0.00000|  0.22696|  0.44760|  0.65585|  0.84610|  1.01344|  1.15384|  1.26431|  1.34301|  1.38931|  1.40384|  1.38844|  1.34610|  1.28085|  1.19760|  1.10196|  1.00000|</w:t>
      </w:r>
    </w:p>
    <w:p w14:paraId="0403AAD5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342|  0.000741439202166072  |   0.00000|  0.22935|  0.45228|  0.66264|  0.85474|  1.02360|  1.16513|  1.27630|  1.35523|  1.40130|  1.41513|  1.39860|  1.35474|  1.28764|  1.20228|  1.10435|  1.00000|</w:t>
      </w:r>
    </w:p>
    <w:p w14:paraId="1BBD64AE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347|  0.000760741740368776  |   0.00000|  0.23173|  0.45696|  0.66943|  0.86339|  1.03377|  1.17643|  1.28829|  1.36746|  1.41329|  1.42643|  1.40877|  1.36339|  1.29443|  1.20696|  1.10673|  1.00000|</w:t>
      </w:r>
    </w:p>
    <w:p w14:paraId="4BCC1CA2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352|  0.000780236343733254  |   0.00000|  0.23412|  0.46164|  0.67623|  0.87203|  1.04393|  1.18772|  1.30028|  1.37969|  1.42528|  1.43772|  1.41893|  1.37203|  1.30123|  1.21164|  1.10912|  1.00000|</w:t>
      </w:r>
    </w:p>
    <w:p w14:paraId="7073603F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356|  0.000799921167020212  |   0.00000|  0.23650|  0.46632|  0.68302|  0.88068|  1.05410|  1.19902|  1.31228|  1.39191|  1.43728|  1.44902|  1.42910|  1.38068|  1.30802|  1.21632|  1.11150|  1.00000|</w:t>
      </w:r>
    </w:p>
    <w:p w14:paraId="15403239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361|  0.000819794382718619  |   0.00000|  0.23889|  0.47100|  0.68981|  0.88932|  1.06427|  1.21032|  1.32427|  1.40414|  1.44927|  1.46032|  1.43927|  1.38932|  1.31481|  1.22100|  1.11389|  1.00000|</w:t>
      </w:r>
    </w:p>
    <w:p w14:paraId="5AD36662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366|  0.000839854180874511  |   0.00000|  0.24127|  0.47568|  0.69661|  0.89797|  1.07443|  1.22161|  1.33626|  1.41637|  1.46126|  1.47161|  1.44943|  1.39797|  1.32161|  1.22568|  1.11627|  1.00000|</w:t>
      </w:r>
    </w:p>
    <w:p w14:paraId="7B0BA7D9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371|  0.000860098768923345  |   0.00000|  0.24366|  0.48036|  0.70340|  0.90662|  1.08460|  1.23291|  1.34825|  1.42859|  1.47325|  1.48291|  1.45960|  1.40662|  1.32840|  1.23036|  1.11866|  1.00000|</w:t>
      </w:r>
    </w:p>
    <w:p w14:paraId="09331F67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376|  0.000880526371522139  |   0.00000|  0.24605|  0.48504|  0.71019|  0.91526|  1.09476|  1.24421|  1.36024|  1.44082|  1.48524|  1.49421|  1.46976|  1.41526|  1.33519|  1.23504|  1.12105|  1.00000|</w:t>
      </w:r>
    </w:p>
    <w:p w14:paraId="094877BB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381|  0.000901135230384043  |   0.00000|  0.24843|  0.48972|  0.71699|  0.92391|  1.10493|  1.25550|  1.37224|  1.45305|  1.49724|  1.50550|  1.47993|  1.42391|  1.34199|  1.23972|  1.12343|  1.00000|</w:t>
      </w:r>
    </w:p>
    <w:p w14:paraId="3C25F516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386|  0.000921923604115138  |   0.00000|  0.25082|  0.49440|  0.72378|  0.93255|  1.11510|  1.26680|  1.38423|  1.46528|  1.50923|  1.51680|  1.49010|  1.43255|  1.34878|  1.24440|  1.12582|  1.00000|</w:t>
      </w:r>
    </w:p>
    <w:p w14:paraId="173810A8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391|  0.000942889768051458  |   0.00000|  0.25320|  0.49908|  0.73057|  0.94120|  1.12527|  1.27810|  1.39622|  1.47751|  1.52122|  1.52810|  1.50027|  1.44120|  1.35557|  1.24908|  1.12820|  1.00000|</w:t>
      </w:r>
    </w:p>
    <w:p w14:paraId="5CE3B154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396|  0.000964032014098448  |   0.00000|  0.25559|  0.50375|  0.73737|  0.94985|  1.13543|  1.28939|  1.40822|  1.48973|  1.53322|  1.53939|  1.51043|  1.44985|  1.36237|  1.25375|  1.13059|  1.00000|</w:t>
      </w:r>
    </w:p>
    <w:p w14:paraId="2616DB7A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400|  0.000985348650571982  |   0.00000|  0.25797|  0.50843|  0.74416|  0.95849|  1.14560|  1.30069|  1.42021|  1.50196|  1.54521|  1.55069|  1.52060|  1.45849|  1.36916|  1.25843|  1.13297|  1.00000|</w:t>
      </w:r>
    </w:p>
    <w:p w14:paraId="55EEA9BE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405|  0.001006838002040267  |   0.00000|  0.26036|  0.51311|  0.75095|  0.96714|  1.15577|  1.31199|  1.43220|  1.51419|  1.55720|  1.56199|  1.53077|  1.46714|  1.37595|  1.26311|  1.13536|  1.00000|</w:t>
      </w:r>
    </w:p>
    <w:p w14:paraId="3FF2B05F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410|  0.001028498409168632  |   0.00000|  0.26274|  0.51779|  0.75775|  0.97579|  1.16594|  1.32329|  1.44420|  1.52642|  1.56920|  1.57329|  1.54094|  1.47579|  1.38275|  1.26779|  1.13774|  1.00000|</w:t>
      </w:r>
    </w:p>
    <w:p w14:paraId="5C64F7E3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415|  0.001050328228563435  |   0.00000|  0.26513|  0.52247|  0.76454|  0.98444|  1.17610|  1.33459|  1.45619|  1.53865|  1.58119|  1.58459|  1.55110|  1.48444|  1.38954|  1.27247|  1.14013|  1.00000|</w:t>
      </w:r>
    </w:p>
    <w:p w14:paraId="2886B554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420|  0.001072325832620180  |   0.00000|  0.26752|  0.52715|  0.77134|  0.99308|  1.18627|  1.34588|  1.46818|  1.55088|  1.59318|  1.59588|  1.56127|  1.49308|  1.39634|  1.27715|  1.14252|  1.00000|</w:t>
      </w:r>
    </w:p>
    <w:p w14:paraId="52E726A4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425|  0.001094489609371418  |   0.00000|  0.26990|  0.53183|  0.77813|  1.00173|  1.19644|  1.35718|  1.48018|  1.56311|  1.60518|  1.60718|  1.57144|  1.50173|  1.40313|  1.28183|  1.14490|  1.00000|</w:t>
      </w:r>
    </w:p>
    <w:p w14:paraId="08C2343A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430|  0.001116817962336203  |   0.00000|  0.27229|  0.53651|  0.78492|  1.01038|  1.20661|  1.36848|  1.49217|  1.57534|  1.61717|  1.61848|  1.58161|  1.51038|  1.40992|  1.28651|  1.14729|  1.00000|</w:t>
      </w:r>
    </w:p>
    <w:p w14:paraId="1D5A55F6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435|  0.001139309310371539  |   0.00000|  0.27467|  0.54119|  0.79172|  1.01902|  1.21678|  1.37978|  1.50417|  1.58757|  1.62917|  1.62978|  1.59178|  1.51902|  1.41672|  1.29119|  1.14967|  1.00000|</w:t>
      </w:r>
    </w:p>
    <w:p w14:paraId="2DA07D62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439|  0.001161962087525170  |   0.00000|  0.27706|  0.54587|  0.79851|  1.02767|  1.22695|  1.39108|  1.51616|  1.59979|  1.64116|  1.64108|  1.60195|  1.52767|  1.42351|  1.29587|  1.15206|  1.00000|</w:t>
      </w:r>
    </w:p>
    <w:p w14:paraId="00F6E93B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444|  0.001184774742889472  |   0.00000|  0.27945|  0.55055|  0.80531|  1.03632|  1.23711|  1.40238|  1.52816|  1.61202|  1.65316|  1.65238|  1.61211|  1.53632|  1.43031|  1.30055|  1.15445|  1.00000|</w:t>
      </w:r>
    </w:p>
    <w:p w14:paraId="1B5E1AA2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449|  0.001207745740456900  |   0.00000|  0.28183|  0.55523|  0.81210|  1.04497|  1.24728|  1.41368|  1.54015|  1.62425|  1.66515|  1.66368|  1.62228|  1.54497|  1.43710|  1.30523|  1.15683|  1.00000|</w:t>
      </w:r>
    </w:p>
    <w:p w14:paraId="0430740D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454|  0.001230873558976997  |   0.00000|  0.28422|  0.55991|  0.81890|  1.05362|  1.25745|  1.42498|  1.55215|  1.63648|  1.67715|  1.67498|  1.63245|  1.55362|  1.44390|  1.30991|  1.15922|  1.00000|</w:t>
      </w:r>
    </w:p>
    <w:p w14:paraId="51E0C25E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459|  0.001254156691814501  |   0.00000|  0.28660|  0.56459|  0.82569|  1.06226|  1.26762|  1.43627|  1.56414|  1.64872|  1.68914|  1.68627|  1.64262|  1.56226|  1.45069|  1.31459|  1.16160|  1.00000|</w:t>
      </w:r>
    </w:p>
    <w:p w14:paraId="368D75B7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464|  0.001277593646808795  |   0.00000|  0.28899|  0.56927|  0.83249|  1.07091|  1.27779|  1.44757|  1.57614|  1.66095|  1.70114|  1.69757|  1.65279|  1.57091|  1.45749|  1.31927|  1.16399|  1.00000|</w:t>
      </w:r>
    </w:p>
    <w:p w14:paraId="6BE9BC4D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469|  0.001301182946135349  |   0.00000|  0.29138|  0.57396|  0.83928|  1.07956|  1.28796|  1.45887|  1.58813|  1.67318|  1.71313|  1.70887|  1.66296|  1.57956|  1.46428|  1.32396|  1.16638|  1.00000|</w:t>
      </w:r>
    </w:p>
    <w:p w14:paraId="00E9D97A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474|  0.001324923126166944  |   0.00000|  0.29376|  0.57864|  0.84608|  1.08821|  1.29813|  1.47017|  1.60013|  1.68541|  1.72513|  1.72017|  1.67313|  1.58821|  1.47108|  1.32864|  1.16876|  1.00000|</w:t>
      </w:r>
    </w:p>
    <w:p w14:paraId="2648C868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479|  0.001348812737338445  |   0.00000|  0.29615|  0.58332|  0.85287|  1.09686|  1.30830|  1.48147|  1.61213|  1.69764|  1.73713|  1.73147|  1.68330|  1.59686|  1.47787|  1.33332|  1.17115|  1.00000|</w:t>
      </w:r>
    </w:p>
    <w:p w14:paraId="513D0244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483|  0.001372850344011356  |   0.00000|  0.29853|  0.58800|  0.85967|  1.10551|  1.31847|  1.49277|  1.62412|  1.70987|  1.74912|  1.74277|  1.69347|  1.60551|  1.48467|  1.33800|  1.17353|  1.00000|</w:t>
      </w:r>
    </w:p>
    <w:p w14:paraId="2C8CD0CB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488|  0.001397034524339480  |   0.00000|  0.30092|  0.59268|  0.86646|  1.11416|  1.32864|  1.50407|  1.63612|  1.72210|  1.76112|  1.75407|  1.70364|  1.61416|  1.49146|  1.34268|  1.17592|  1.00000|</w:t>
      </w:r>
    </w:p>
    <w:p w14:paraId="3132D510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lastRenderedPageBreak/>
        <w:t xml:space="preserve">  0.493|  0.001421363870137027  |   0.00000|  0.30331|  0.59736|  0.87326|  1.12280|  1.33881|  1.51537|  1.64811|  1.73433|  1.77311|  1.76537|  1.71381|  1.62280|  1.49826|  1.34736|  1.17831|  1.00000|</w:t>
      </w:r>
    </w:p>
    <w:p w14:paraId="06248E13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498|  0.001445836986746940  |   0.00000|  0.30569|  0.60204|  0.88005|  1.13145|  1.34898|  1.52667|  1.66011|  1.74656|  1.78511|  1.77667|  1.72398|  1.63145|  1.50505|  1.35204|  1.18069|  1.00000|</w:t>
      </w:r>
    </w:p>
    <w:p w14:paraId="436B186A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503|  0.001470452492911445  |   0.00000|  0.30808|  0.60672|  0.88685|  1.14010|  1.35915|  1.53797|  1.67211|  1.75879|  1.79711|  1.78797|  1.73415|  1.64010|  1.51185|  1.35672|  1.18308|  1.00000|</w:t>
      </w:r>
    </w:p>
    <w:p w14:paraId="7E94661B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508|  0.001495209020643040  |   0.00000|  0.31046|  0.61140|  0.89364|  1.14875|  1.36932|  1.54928|  1.68410|  1.77103|  1.80910|  1.79928|  1.74432|  1.64875|  1.51864|  1.36140|  1.18546|  1.00000|</w:t>
      </w:r>
    </w:p>
    <w:p w14:paraId="1E1E2494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513|  0.001520105215096379  |   0.00000|  0.31285|  0.61608|  0.90044|  1.15740|  1.37949|  1.56058|  1.69610|  1.78326|  1.82110|  1.81058|  1.75449|  1.65740|  1.52544|  1.36608|  1.18785|  1.00000|</w:t>
      </w:r>
    </w:p>
    <w:p w14:paraId="056E0488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518|  0.001545139734443479  |   0.00000|  0.31524|  0.62076|  0.90724|  1.16605|  1.38966|  1.57188|  1.70810|  1.79549|  1.83310|  1.82188|  1.76466|  1.66605|  1.53224|  1.37076|  1.19024|  1.00000|</w:t>
      </w:r>
    </w:p>
    <w:p w14:paraId="68B082D0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522|  0.001570311249746936  |   0.00000|  0.31762|  0.62544|  0.91403|  1.17470|  1.39983|  1.58318|  1.72010|  1.80772|  1.84510|  1.83318|  1.77483|  1.67470|  1.53903|  1.37544|  1.19262|  1.00000|</w:t>
      </w:r>
    </w:p>
    <w:p w14:paraId="5697423F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527|  0.001595618444837354  |   0.00000|  0.32001|  0.63012|  0.92083|  1.18335|  1.41000|  1.59448|  1.73209|  1.81995|  1.85709|  1.84448|  1.78500|  1.68335|  1.54583|  1.38012|  1.19501|  1.00000|</w:t>
      </w:r>
    </w:p>
    <w:p w14:paraId="03D55F2E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532|  0.001621060016190334  |   0.00000|  0.32240|  0.63481|  0.92762|  1.19200|  1.42017|  1.60578|  1.74409|  1.83219|  1.86909|  1.85578|  1.79517|  1.69200|  1.55262|  1.38481|  1.19740|  1.00000|</w:t>
      </w:r>
    </w:p>
    <w:p w14:paraId="2BB11797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537|  0.001646634672804570  |   0.00000|  0.32478|  0.63949|  0.93442|  1.20065|  1.43034|  1.61708|  1.75609|  1.84442|  1.88109|  1.86708|  1.80534|  1.70065|  1.55942|  1.38949|  1.19978|  1.00000|</w:t>
      </w:r>
    </w:p>
    <w:p w14:paraId="43E2D851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542|  0.001672341136082389  |   0.00000|  0.32717|  0.64417|  0.94122|  1.20930|  1.44052|  1.62838|  1.76809|  1.85665|  1.89309|  1.87838|  1.81552|  1.70930|  1.56622|  1.39417|  1.20217|  1.00000|</w:t>
      </w:r>
    </w:p>
    <w:p w14:paraId="70917ACF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547|  0.001698178139709627  |   0.00000|  0.32956|  0.64885|  0.94801|  1.21795|  1.45069|  1.63969|  1.78008|  1.86889|  1.90508|  1.88969|  1.82569|  1.71795|  1.57301|  1.39885|  1.20456|  1.00000|</w:t>
      </w:r>
    </w:p>
    <w:p w14:paraId="182139CF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552|  0.001724144429538166  |   0.00000|  0.33194|  0.65353|  0.95481|  1.22660|  1.46086|  1.65099|  1.79208|  1.88112|  1.91708|  1.90099|  1.83586|  1.72660|  1.57981|  1.40353|  1.20694|  1.00000|</w:t>
      </w:r>
    </w:p>
    <w:p w14:paraId="4DB36F2C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557|  0.001750238763468914  |   0.00000|  0.33433|  0.65821|  0.96160|  1.23525|  1.47103|  1.66229|  1.80408|  1.89335|  1.92908|  1.91229|  1.84603|  1.73525|  1.58660|  1.40821|  1.20933|  1.00000|</w:t>
      </w:r>
    </w:p>
    <w:p w14:paraId="77BCD4EE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562|  0.001776459911335904  |   0.00000|  0.33672|  0.66289|  0.96840|  1.24390|  1.48120|  1.67359|  1.81608|  1.90559|  1.94108|  1.92359|  1.85620|  1.74390|  1.59340|  1.41289|  1.21172|  1.00000|</w:t>
      </w:r>
    </w:p>
    <w:p w14:paraId="2241A885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566|  0.001802806654792377  |   0.00000|  0.33910|  0.66758|  0.97520|  1.25255|  1.49137|  1.68489|  1.82808|  1.91782|  1.95308|  1.93489|  1.86637|  1.75255|  1.60020|  1.41758|  1.21410|  1.00000|</w:t>
      </w:r>
    </w:p>
    <w:p w14:paraId="4BEACC1C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571|  0.001829277787196215  |   0.00000|  0.34149|  0.67226|  0.98199|  1.26120|  1.50154|  1.69620|  1.84007|  1.93005|  1.96507|  1.94620|  1.87654|  1.76120|  1.60699|  1.42226|  1.21649|  1.00000|</w:t>
      </w:r>
    </w:p>
    <w:p w14:paraId="09A52731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576|  0.001855872113498025  |   0.00000|  0.34388|  0.67694|  0.98879|  1.26985|  1.51172|  1.70750|  1.85207|  1.94229|  1.97707|  1.95750|  1.88672|  1.76985|  1.61379|  1.42694|  1.21888|  1.00000|</w:t>
      </w:r>
    </w:p>
    <w:p w14:paraId="1FDD2E30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581|  0.001882588450129674  |   0.00000|  0.34626|  0.68162|  0.99559|  1.27850|  1.52189|  1.71880|  1.86407|  1.95452|  1.98907|  1.96880|  1.89689|  1.77850|  1.62059|  1.43162|  1.22126|  1.00000|</w:t>
      </w:r>
    </w:p>
    <w:p w14:paraId="0341A170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586|  0.001909425624894157  |   0.00000|  0.34865|  0.68630|  1.00238|  1.28715|  1.53206|  1.73010|  1.87607|  1.96675|  2.00107|  1.98010|  1.90706|  1.78715|  1.62738|  1.43630|  1.22365|  1.00000|</w:t>
      </w:r>
    </w:p>
    <w:p w14:paraId="07DAE96F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591|  0.001936382476855902  |   0.00000|  0.35104|  0.69098|  1.00918|  1.29580|  1.54223|  1.74141|  1.88807|  1.97899|  2.01307|  1.99141|  1.91723|  1.79580|  1.63418|  1.44098|  1.22604|  1.00000|</w:t>
      </w:r>
    </w:p>
    <w:p w14:paraId="7439ED16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596|  0.001963457856233086  |   0.00000|  0.35342|  0.69567|  1.01598|  1.30445|  1.55241|  1.75271|  1.90007|  1.99122|  2.02507|  2.00271|  1.92741|  1.80445|  1.64098|  1.44567|  1.22842|  1.00000|</w:t>
      </w:r>
    </w:p>
    <w:p w14:paraId="6D496ACD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601|  0.001990650624290158  |   0.00000|  0.35581|  0.70035|  1.02278|  1.31310|  1.56258|  1.76401|  1.91207|  2.00346|  2.03707|  2.01401|  1.93758|  1.81310|  1.64778|  1.45035|  1.23081|  1.00000|</w:t>
      </w:r>
    </w:p>
    <w:p w14:paraId="34933B47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605|  0.002017959653231927  |   0.00000|  0.35820|  0.70503|  1.02957|  1.32175|  1.57275|  1.77531|  1.92407|  2.01569|  2.04907|  2.02531|  1.94775|  1.82175|  1.65457|  1.45503|  1.23320|  1.00000|</w:t>
      </w:r>
    </w:p>
    <w:p w14:paraId="0F55CF90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610|  0.002045383826097869  |   0.00000|  0.36058|  0.70971|  1.03637|  1.33041|  1.58292|  1.78662|  1.93607|  2.02792|  2.06107|  2.03662|  1.95792|  1.83041|  1.66137|  1.45971|  1.23558|  1.00000|</w:t>
      </w:r>
    </w:p>
    <w:p w14:paraId="6A0886B3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615|  0.002072922036659097  |   0.00000|  0.36297|  0.71439|  1.04317|  1.33906|  1.59310|  1.79792|  1.94807|  2.04016|  2.07307|  2.04792|  1.96810|  1.83906|  1.66817|  1.46439|  1.23797|  1.00000|</w:t>
      </w:r>
    </w:p>
    <w:p w14:paraId="6424747D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620|  0.002100573189314670  |   0.00000|  0.36536|  0.71908|  1.04996|  1.34771|  1.60327|  1.80922|  1.96006|  2.05239|  2.08506|  2.05922|  1.97827|  1.84771|  1.67496|  1.46908|  1.24036|  1.00000|</w:t>
      </w:r>
    </w:p>
    <w:p w14:paraId="6595DC17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625|  0.002128336198989000  |   0.00000|  0.36774|  0.72376|  1.05676|  1.35636|  1.61344|  1.82053|  1.97206|  2.06463|  2.09706|  2.07053|  1.98844|  1.85636|  1.68176|  1.47376|  1.24274|  1.00000|</w:t>
      </w:r>
    </w:p>
    <w:p w14:paraId="412941C9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630|  0.002156209991031499  |   0.00000|  0.37013|  0.72844|  1.06356|  1.36501|  1.62361|  1.83183|  1.98406|  2.07686|  2.10906|  2.08183|  1.99861|  1.86501|  1.68856|  1.47844|  1.24513|  1.00000|</w:t>
      </w:r>
    </w:p>
    <w:p w14:paraId="66CD9748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635|  0.002184193501116205  |   0.00000|  0.37252|  0.73312|  1.07036|  1.37366|  1.63379|  1.84314|  1.99606|  2.08910|  2.12106|  2.09314|  2.00879|  1.87366|  1.69536|  1.48312|  1.24752|  1.00000|</w:t>
      </w:r>
    </w:p>
    <w:p w14:paraId="78318822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640|  0.002212285675142311  |   0.00000|  0.37490|  0.73780|  1.07715|  1.38231|  1.64396|  1.85444|  2.00806|  2.10133|  2.13306|  2.10444|  2.01896|  1.88231|  1.70215|  1.48780|  1.24990|  1.00000|</w:t>
      </w:r>
    </w:p>
    <w:p w14:paraId="1F407E88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645|  0.002240485469136466  |   0.00000|  0.37729|  0.74249|  1.08395|  1.39097|  1.65413|  1.86574|  2.02006|  2.11357|  2.14506|  2.11574|  2.02913|  1.89097|  1.70895|  1.49249|  1.25229|  1.00000|</w:t>
      </w:r>
    </w:p>
    <w:p w14:paraId="0842FCC1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649|  0.002268791849154628  |   0.00000|  0.37968|  0.74717|  1.09075|  1.39962|  1.66431|  1.87705|  2.03206|  2.12580|  2.15706|  2.12705|  2.03931|  1.89962|  1.71575|  1.49717|  1.25468|  1.00000|</w:t>
      </w:r>
    </w:p>
    <w:p w14:paraId="0CE72752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654|  0.002297203791186586  |   0.00000|  0.38207|  0.75185|  1.09755|  1.40827|  1.67448|  1.88835|  2.04406|  2.13804|  2.16906|  2.13835|  2.04948|  1.90827|  1.72255|  1.50185|  1.25707|  1.00000|</w:t>
      </w:r>
    </w:p>
    <w:p w14:paraId="1ADC38E7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lastRenderedPageBreak/>
        <w:t xml:space="preserve">  0.659|  0.002325720281060040  |   0.00000|  0.38445|  0.75653|  1.10434|  1.41692|  1.68465|  1.89966|  2.05607|  2.15027|  2.18107|  2.14966|  2.05965|  1.91692|  1.72934|  1.50653|  1.25945|  1.00000|</w:t>
      </w:r>
    </w:p>
    <w:p w14:paraId="0D7FADAB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664|  0.002354340314346448  |   0.00000|  0.38684|  0.76122|  1.11114|  1.42557|  1.69483|  1.91096|  2.06807|  2.16251|  2.19307|  2.16096|  2.06983|  1.92557|  1.73614|  1.51122|  1.26184|  1.00000|</w:t>
      </w:r>
    </w:p>
    <w:p w14:paraId="763631FD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669|  0.002383062896266885  |   0.00000|  0.38923|  0.76590|  1.11794|  1.43422|  1.70500|  1.92226|  2.08007|  2.17475|  2.20507|  2.17226|  2.08000|  1.93422|  1.74294|  1.51590|  1.26423|  1.00000|</w:t>
      </w:r>
    </w:p>
    <w:p w14:paraId="1828B1F2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674|  0.002411887041599670  |   0.00000|  0.39161|  0.77058|  1.12474|  1.44288|  1.71517|  1.93357|  2.09207|  2.18698|  2.21707|  2.18357|  2.09017|  1.94288|  1.74974|  1.52058|  1.26661|  1.00000|</w:t>
      </w:r>
    </w:p>
    <w:p w14:paraId="6C3F4E47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679|  0.002440811774588436  |   0.00000|  0.39400|  0.77526|  1.13154|  1.45153|  1.72535|  1.94487|  2.10407|  2.19922|  2.22907|  2.19487|  2.10035|  1.95153|  1.75654|  1.52526|  1.26900|  1.00000|</w:t>
      </w:r>
    </w:p>
    <w:p w14:paraId="53AAF0EE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684|  0.002469836128851544  |   0.00000|  0.39639|  0.77995|  1.13833|  1.46018|  1.73552|  1.95618|  2.11607|  2.21145|  2.24107|  2.20618|  2.11052|  1.96018|  1.76333|  1.52995|  1.27139|  1.00000|</w:t>
      </w:r>
    </w:p>
    <w:p w14:paraId="5FE9AD1B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688|  0.002498959147291480  |   0.00000|  0.39878|  0.78463|  1.14513|  1.46883|  1.74570|  1.96748|  2.12807|  2.22369|  2.25307|  2.21748|  2.12070|  1.96883|  1.77013|  1.53463|  1.27378|  1.00000|</w:t>
      </w:r>
    </w:p>
    <w:p w14:paraId="22A2CC10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693|  0.002528179882006487  |   0.00000|  0.40116|  0.78931|  1.15193|  1.47749|  1.75587|  1.97879|  2.14007|  2.23593|  2.26507|  2.22879|  2.13087|  1.97749|  1.77693|  1.53931|  1.27616|  1.00000|</w:t>
      </w:r>
    </w:p>
    <w:p w14:paraId="5A7B40D3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698|  0.002557497394200414  |   0.00000|  0.40355|  0.79399|  1.15873|  1.48614|  1.76604|  1.99009|  2.15207|  2.24816|  2.27707|  2.24009|  2.14104|  1.98614|  1.78373|  1.54399|  1.27855|  1.00000|</w:t>
      </w:r>
    </w:p>
    <w:p w14:paraId="4572D5A3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703|  0.002586910754097449  |   0.00000|  0.40594|  0.79868|  1.16553|  1.49479|  1.77622|  2.00140|  2.16407|  2.26040|  2.28907|  2.25140|  2.15122|  1.99479|  1.79053|  1.54868|  1.28094|  1.00000|</w:t>
      </w:r>
    </w:p>
    <w:p w14:paraId="617AB923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708|  0.002616419040854634  |   0.00000|  0.40832|  0.80336|  1.17232|  1.50344|  1.78639|  2.01270|  2.17608|  2.27264|  2.30108|  2.26270|  2.16139|  2.00344|  1.79732|  1.55336|  1.28332|  1.00000|</w:t>
      </w:r>
    </w:p>
    <w:p w14:paraId="3C1D5546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713|  0.002646021342474825  |   0.00000|  0.41071|  0.80804|  1.17912|  1.51210|  1.79657|  2.02401|  2.18808|  2.28487|  2.31308|  2.27401|  2.17157|  2.01210|  1.80412|  1.55804|  1.28571|  1.00000|</w:t>
      </w:r>
    </w:p>
    <w:p w14:paraId="4C5D24F0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718|  0.002675716755724089  |   0.00000|  0.41310|  0.81272|  1.18592|  1.52075|  1.80674|  2.03531|  2.20008|  2.29711|  2.32508|  2.28531|  2.18174|  2.02075|  1.81092|  1.56272|  1.28810|  1.00000|</w:t>
      </w:r>
    </w:p>
    <w:p w14:paraId="2C5EE21B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723|  0.002705504386045110  |   0.00000|  0.41549|  0.81741|  1.19272|  1.52940|  1.81692|  2.04662|  2.21208|  2.30935|  2.33708|  2.29662|  2.19192|  2.02940|  1.81772|  1.56741|  1.29049|  1.00000|</w:t>
      </w:r>
    </w:p>
    <w:p w14:paraId="4F14F442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728|  0.002735383347475029  |   0.00000|  0.41787|  0.82209|  1.19952|  1.53805|  1.82709|  2.05792|  2.22408|  2.32158|  2.34908|  2.30792|  2.20209|  2.03805|  1.82452|  1.57209|  1.29287|  1.00000|</w:t>
      </w:r>
    </w:p>
    <w:p w14:paraId="71EB68A2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732|  0.002765352762563289  |   0.00000|  0.42026|  0.82677|  1.20632|  1.54671|  1.83727|  2.06923|  2.23608|  2.33382|  2.36108|  2.31923|  2.21227|  2.04671|  1.83132|  1.57677|  1.29526|  1.00000|</w:t>
      </w:r>
    </w:p>
    <w:p w14:paraId="6F19F4D4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737|  0.002795411762289479  |   0.00000|  0.42265|  0.83146|  1.21311|  1.55536|  1.84744|  2.08053|  2.24809|  2.34606|  2.37309|  2.33053|  2.22244|  2.05536|  1.83811|  1.58146|  1.29765|  1.00000|</w:t>
      </w:r>
    </w:p>
    <w:p w14:paraId="51D24B19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742|  0.002825559485981177  |   0.00000|  0.42504|  0.83614|  1.21991|  1.56401|  1.85762|  2.09184|  2.26009|  2.35829|  2.38509|  2.34184|  2.23262|  2.06401|  1.84491|  1.58614|  1.30004|  1.00000|</w:t>
      </w:r>
    </w:p>
    <w:p w14:paraId="0B97CF15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747|  0.002855795081235346  |   0.00000|  0.42742|  0.84082|  1.22671|  1.57267|  1.86779|  2.10315|  2.27209|  2.37053|  2.39709|  2.35315|  2.24279|  2.07267|  1.85171|  1.59082|  1.30242|  1.00000|</w:t>
      </w:r>
    </w:p>
    <w:p w14:paraId="59F019AA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752|  0.002886117703838842  |   0.00000|  0.42981|  0.84550|  1.23351|  1.58132|  1.87797|  2.11445|  2.28409|  2.38277|  2.40909|  2.36445|  2.25297|  2.08132|  1.85851|  1.59550|  1.30481|  1.00000|</w:t>
      </w:r>
    </w:p>
    <w:p w14:paraId="6B158212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757|  0.002916526517688034  |   0.00000|  0.43220|  0.85019|  1.24031|  1.58997|  1.88814|  2.12576|  2.29609|  2.39501|  2.42109|  2.37576|  2.26314|  2.08997|  1.86531|  1.60019|  1.30720|  1.00000|</w:t>
      </w:r>
    </w:p>
    <w:p w14:paraId="332BDB49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762|  0.002947020694712421  |   0.00000|  0.43458|  0.85487|  1.24711|  1.59863|  1.89832|  2.13706|  2.30810|  2.40724|  2.43310|  2.38706|  2.27332|  2.09863|  1.87211|  1.60487|  1.30958|  1.00000|</w:t>
      </w:r>
    </w:p>
    <w:p w14:paraId="348844FB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767|  0.002977599414797805  |   0.00000|  0.43697|  0.85955|  1.25391|  1.60728|  1.90849|  2.14837|  2.32010|  2.41948|  2.44510|  2.39837|  2.28349|  2.10728|  1.87891|  1.60955|  1.31197|  1.00000|</w:t>
      </w:r>
    </w:p>
    <w:p w14:paraId="6ACB1345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771|  0.003008261865708572  |   0.00000|  0.43936|  0.86424|  1.26071|  1.61593|  1.91867|  2.15968|  2.33210|  2.43172|  2.45710|  2.40968|  2.29367|  2.11593|  1.88571|  1.61424|  1.31436|  1.00000|</w:t>
      </w:r>
    </w:p>
    <w:p w14:paraId="0BAF1FDA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776|  0.003039007243012204  |   0.00000|  0.44175|  0.86892|  1.26750|  1.62459|  1.92884|  2.17098|  2.34410|  2.44396|  2.46910|  2.42098|  2.30384|  2.12459|  1.89250|  1.61892|  1.31675|  1.00000|</w:t>
      </w:r>
    </w:p>
    <w:p w14:paraId="5865A351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781|  0.003069834750005107  |   0.00000|  0.44413|  0.87360|  1.27430|  1.63324|  1.93902|  2.18229|  2.35611|  2.45619|  2.48111|  2.43229|  2.31402|  2.13324|  1.89930|  1.62360|  1.31913|  1.00000|</w:t>
      </w:r>
    </w:p>
    <w:p w14:paraId="4E37524F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786|  0.003100743597638012  |   0.00000|  0.44652|  0.87829|  1.28110|  1.64189|  1.94919|  2.19359|  2.36811|  2.46843|  2.49311|  2.44359|  2.32419|  2.14189|  1.90610|  1.62829|  1.32152|  1.00000|</w:t>
      </w:r>
    </w:p>
    <w:p w14:paraId="3B5D9284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791|  0.003131733004441806  |   0.00000|  0.44891|  0.88297|  1.28790|  1.65055|  1.95937|  2.20490|  2.38011|  2.48067|  2.50511|  2.45490|  2.33437|  2.15055|  1.91290|  1.63297|  1.32391|  1.00000|</w:t>
      </w:r>
    </w:p>
    <w:p w14:paraId="0FCAA86C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796|  0.003162802196456038  |   0.00000|  0.45130|  0.88765|  1.29470|  1.65920|  1.96954|  2.21621|  2.39212|  2.49291|  2.51712|  2.46621|  2.34454|  2.15920|  1.91970|  1.63765|  1.32630|  1.00000|</w:t>
      </w:r>
    </w:p>
    <w:p w14:paraId="6CAC023C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801|  0.003193950407154755  |   0.00000|  0.45368|  0.89234|  1.30150|  1.66785|  1.97972|  2.22751|  2.40412|  2.50515|  2.52912|  2.47751|  2.35472|  2.16785|  1.92650|  1.64234|  1.32868|  1.00000|</w:t>
      </w:r>
    </w:p>
    <w:p w14:paraId="1DDEB12F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806|  0.003225176877377667  |   0.00000|  0.45607|  0.89702|  1.30830|  1.67651|  1.98989|  2.23882|  2.41612|  2.51739|  2.54112|  2.48882|  2.36489|  2.17651|  1.93330|  1.64702|  1.33107|  1.00000|</w:t>
      </w:r>
    </w:p>
    <w:p w14:paraId="03401572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811|  0.003256480855257315  |   0.00000|  0.45846|  0.90170|  1.31510|  1.68516|  2.00007|  2.25013|  2.42813|  2.52962|  2.55313|  2.50013|  2.37507|  2.18516|  1.94010|  1.65170|  1.33346|  1.00000|</w:t>
      </w:r>
    </w:p>
    <w:p w14:paraId="4C8360D3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815|  0.003287861596149799  |   0.00000|  0.46085|  0.90639|  1.32190|  1.69381|  2.01025|  2.26143|  2.44013|  2.54186|  2.56513|  2.51143|  2.38525|  2.19381|  1.94690|  1.65639|  1.33585|  1.00000|</w:t>
      </w:r>
    </w:p>
    <w:p w14:paraId="67265126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820|  0.003319318362564605  |   0.00000|  0.46324|  0.91107|  1.32870|  1.70247|  2.02042|  2.27274|  2.45213|  2.55410|  2.57713|  2.52274|  2.39542|  2.20247|  1.95370|  1.66107|  1.33824|  1.00000|</w:t>
      </w:r>
    </w:p>
    <w:p w14:paraId="44040F1F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lastRenderedPageBreak/>
        <w:t xml:space="preserve">  0.825|  0.003350850424097551  |   0.00000|  0.46562|  0.91575|  1.33550|  1.71112|  2.03060|  2.28405|  2.46414|  2.56634|  2.58914|  2.53405|  2.40560|  2.21112|  1.96050|  1.66575|  1.34062|  1.00000|</w:t>
      </w:r>
    </w:p>
    <w:p w14:paraId="6AC4FCD0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830|  0.003382457057361510  |   0.00000|  0.46801|  0.92044|  1.34230|  1.71978|  2.04077|  2.29536|  2.47614|  2.57858|  2.60114|  2.54536|  2.41577|  2.21978|  1.96730|  1.67044|  1.34301|  1.00000|</w:t>
      </w:r>
    </w:p>
    <w:p w14:paraId="2223AEA0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835|  0.003414137545918905  |   0.00000|  0.47040|  0.92512|  1.34910|  1.72843|  2.05095|  2.30666|  2.48814|  2.59082|  2.61314|  2.55666|  2.42595|  2.22843|  1.97410|  1.67512|  1.34540|  1.00000|</w:t>
      </w:r>
    </w:p>
    <w:p w14:paraId="4DEEFBBA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840|  0.003445891180215543  |   0.00000|  0.47279|  0.92980|  1.35589|  1.73708|  2.06113|  2.31797|  2.50015|  2.60306|  2.62515|  2.56797|  2.43613|  2.23708|  1.98089|  1.67980|  1.34779|  1.00000|</w:t>
      </w:r>
    </w:p>
    <w:p w14:paraId="643BF2F9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845|  0.003477717257514001  |   0.00000|  0.47517|  0.93449|  1.36269|  1.74574|  2.07130|  2.32928|  2.51215|  2.61529|  2.63715|  2.57928|  2.44630|  2.24574|  1.98769|  1.68449|  1.35017|  1.00000|</w:t>
      </w:r>
    </w:p>
    <w:p w14:paraId="6AE52394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850|  0.003509615081827899  |   0.00000|  0.47756|  0.93917|  1.36949|  1.75439|  2.08148|  2.34058|  2.52415|  2.62753|  2.64915|  2.59058|  2.45648|  2.25439|  1.99449|  1.68917|  1.35256|  1.00000|</w:t>
      </w:r>
    </w:p>
    <w:p w14:paraId="7392DEE5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854|  0.003541583963857953  |   0.00000|  0.47995|  0.94386|  1.37629|  1.76305|  2.09166|  2.35189|  2.53616|  2.63977|  2.66116|  2.60189|  2.46666|  2.26305|  2.00129|  1.69386|  1.35495|  1.00000|</w:t>
      </w:r>
    </w:p>
    <w:p w14:paraId="647DFA64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859|  0.003573623220927580  |   0.00000|  0.48234|  0.94854|  1.38309|  1.77170|  2.10183|  2.36320|  2.54816|  2.65201|  2.67316|  2.61320|  2.47683|  2.27170|  2.00809|  1.69854|  1.35734|  1.00000|</w:t>
      </w:r>
    </w:p>
    <w:p w14:paraId="4FFBAA44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864|  0.003605732176917620  |   0.00000|  0.48472|  0.95322|  1.38989|  1.78036|  2.11201|  2.37451|  2.56016|  2.66425|  2.68516|  2.62451|  2.48701|  2.28036|  2.01489|  1.70322|  1.35972|  1.00000|</w:t>
      </w:r>
    </w:p>
    <w:p w14:paraId="04BFC7AD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869|  0.003637910162205937  |   0.00000|  0.48711|  0.95791|  1.39669|  1.78901|  2.12218|  2.38581|  2.57217|  2.67649|  2.69717|  2.63581|  2.49718|  2.28901|  2.02169|  1.70791|  1.36211|  1.00000|</w:t>
      </w:r>
    </w:p>
    <w:p w14:paraId="4C5BEA93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874|  0.003670156513603473  |   0.00000|  0.48950|  0.96259|  1.40349|  1.79766|  2.13236|  2.39712|  2.58417|  2.68873|  2.70917|  2.64712|  2.50736|  2.29766|  2.02849|  1.71259|  1.36450|  1.00000|</w:t>
      </w:r>
    </w:p>
    <w:p w14:paraId="7D42E21D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879|  0.003702470574292072  |   0.00000|  0.49189|  0.96727|  1.41029|  1.80632|  2.14254|  2.40843|  2.59618|  2.70097|  2.72118|  2.65843|  2.51754|  2.30632|  2.03529|  1.71727|  1.36689|  1.00000|</w:t>
      </w:r>
    </w:p>
    <w:p w14:paraId="09E97524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884|  0.003734851693764529  |   0.00000|  0.49428|  0.97196|  1.41709|  1.81497|  2.15271|  2.41974|  2.60818|  2.71321|  2.73318|  2.66974|  2.52771|  2.31497|  2.04209|  1.72196|  1.36928|  1.00000|</w:t>
      </w:r>
    </w:p>
    <w:p w14:paraId="5C3F8A44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889|  0.003767299227762422  |   0.00000|  0.49666|  0.97664|  1.42389|  1.82363|  2.16289|  2.43104|  2.62019|  2.72545|  2.74519|  2.68104|  2.53789|  2.32363|  2.04889|  1.72664|  1.37166|  1.00000|</w:t>
      </w:r>
    </w:p>
    <w:p w14:paraId="0CA848A5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894|  0.003799812538217928  |   0.00000|  0.49905|  0.98133|  1.43069|  1.83228|  2.17307|  2.44235|  2.63219|  2.73769|  2.75719|  2.69235|  2.54807|  2.33228|  2.05569|  1.73133|  1.37405|  1.00000|</w:t>
      </w:r>
    </w:p>
    <w:p w14:paraId="2EF791AC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898|  0.003832390993192991  |   0.00000|  0.50144|  0.98601|  1.43749|  1.84094|  2.18325|  2.45366|  2.64419|  2.74993|  2.76919|  2.70366|  2.55825|  2.34094|  2.06249|  1.73601|  1.37644|  1.00000|</w:t>
      </w:r>
    </w:p>
    <w:p w14:paraId="6A9C4202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903|  0.003865033966820697  |   0.00000|  0.50383|  0.99069|  1.44429|  1.84959|  2.19342|  2.46497|  2.65620|  2.76217|  2.78120|  2.71497|  2.56842|  2.34959|  2.06929|  1.74069|  1.37883|  1.00000|</w:t>
      </w:r>
    </w:p>
    <w:p w14:paraId="079D2E5B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908|  0.003897740839247543  |   0.00000|  0.50621|  0.99538|  1.45109|  1.85825|  2.20360|  2.47628|  2.66820|  2.77441|  2.79320|  2.72628|  2.57860|  2.35825|  2.07609|  1.74538|  1.38121|  1.00000|</w:t>
      </w:r>
    </w:p>
    <w:p w14:paraId="3408148D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913|  0.003930510996573933  |   0.00000|  0.50860|  1.00006|  1.45789|  1.86690|  2.21378|  2.48758|  2.68021|  2.78665|  2.80521|  2.73758|  2.58878|  2.36690|  2.08289|  1.75006|  1.38360|  1.00000|</w:t>
      </w:r>
    </w:p>
    <w:p w14:paraId="3509479B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918|  0.003963343830799548  |   0.00000|  0.51099|  1.00475|  1.46469|  1.87556|  2.22395|  2.49889|  2.69221|  2.79889|  2.81721|  2.74889|  2.59895|  2.37556|  2.08969|  1.75475|  1.38599|  1.00000|</w:t>
      </w:r>
    </w:p>
    <w:p w14:paraId="400CCBBE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923|  0.003996238739764735  |   0.00000|  0.51338|  1.00943|  1.47149|  1.88421|  2.23413|  2.51020|  2.70422|  2.81113|  2.82922|  2.76020|  2.60913|  2.38421|  2.09649|  1.75943|  1.38838|  1.00000|</w:t>
      </w:r>
    </w:p>
    <w:p w14:paraId="45F107F9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928|  0.004029195127094987  |   0.00000|  0.51577|  1.01411|  1.47829|  1.89287|  2.24431|  2.52151|  2.71622|  2.82337|  2.84122|  2.77151|  2.61931|  2.39287|  2.10329|  1.76411|  1.39077|  1.00000|</w:t>
      </w:r>
    </w:p>
    <w:p w14:paraId="4ACBAE07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933|  0.004062212402145882  |   0.00000|  0.51815|  1.01880|  1.48509|  1.90152|  2.25448|  2.53282|  2.72823|  2.83561|  2.85323|  2.78282|  2.62948|  2.40152|  2.11009|  1.76880|  1.39315|  1.00000|</w:t>
      </w:r>
    </w:p>
    <w:p w14:paraId="02E022D4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938|  0.004095289979947125  |   0.00000|  0.52054|  1.02348|  1.49189|  1.91018|  2.26466|  2.54413|  2.74023|  2.84785|  2.86523|  2.79413|  2.63966|  2.41018|  2.11689|  1.77348|  1.39554|  1.00000|</w:t>
      </w:r>
    </w:p>
    <w:p w14:paraId="6BA4E226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942|  0.004128427281148372  |   0.00000|  0.52293|  1.02817|  1.49869|  1.91883|  2.27484|  2.55543|  2.75224|  2.86009|  2.87724|  2.80543|  2.64984|  2.41883|  2.12369|  1.77817|  1.39793|  1.00000|</w:t>
      </w:r>
    </w:p>
    <w:p w14:paraId="2F84C26B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947|  0.004161623731965491  |   0.00000|  0.52532|  1.03285|  1.50549|  1.92749|  2.28502|  2.56674|  2.76424|  2.87233|  2.88924|  2.81674|  2.66002|  2.42749|  2.13049|  1.78285|  1.40032|  1.00000|</w:t>
      </w:r>
    </w:p>
    <w:p w14:paraId="132361F5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952|  0.004194878764126830  |   0.00000|  0.52771|  1.03753|  1.51229|  1.93614|  2.29519|  2.57805|  2.77625|  2.88457|  2.90125|  2.82805|  2.67019|  2.43614|  2.13729|  1.78753|  1.40271|  1.00000|</w:t>
      </w:r>
    </w:p>
    <w:p w14:paraId="4F71BABC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957|  0.004228191814820370  |   0.00000|  0.53009|  1.04222|  1.51909|  1.94480|  2.30537|  2.58936|  2.78825|  2.89681|  2.91325|  2.83936|  2.68037|  2.44480|  2.14409|  1.79222|  1.40509|  1.00000|</w:t>
      </w:r>
    </w:p>
    <w:p w14:paraId="5915AA1E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962|  0.004261562326640878  |   0.00000|  0.53248|  1.04690|  1.52589|  1.95345|  2.31555|  2.60067|  2.80026|  2.90905|  2.92526|  2.85067|  2.69055|  2.45345|  2.15089|  1.79690|  1.40748|  1.00000|</w:t>
      </w:r>
    </w:p>
    <w:p w14:paraId="2F2C295A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967|  0.004294989747539280  |   0.00000|  0.53487|  1.05159|  1.53270|  1.96211|  2.32573|  2.61198|  2.81226|  2.92129|  2.93726|  2.86198|  2.70073|  2.46211|  2.15770|  1.80159|  1.40987|  1.00000|</w:t>
      </w:r>
    </w:p>
    <w:p w14:paraId="4C3B1D1D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972|  0.004328473530768928  |   0.00000|  0.53726|  1.05627|  1.53950|  1.97076|  2.33590|  2.62329|  2.82427|  2.93353|  2.94927|  2.87329|  2.71090|  2.47076|  2.16450|  1.80627|  1.41226|  1.00000|</w:t>
      </w:r>
    </w:p>
    <w:p w14:paraId="12D8BCF3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977|  0.004362013134837195  |   0.00000|  0.53965|  1.06095|  1.54630|  1.97942|  2.34608|  2.63460|  2.83627|  2.94577|  2.96127|  2.88460|  2.72108|  2.47942|  2.17130|  1.81095|  1.41465|  1.00000|</w:t>
      </w:r>
    </w:p>
    <w:p w14:paraId="1FD580D5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981|  0.004395608023452624  |   0.00000|  0.54203|  1.06564|  1.55310|  1.98807|  2.35626|  2.64590|  2.84828|  2.95801|  2.97328|  2.89590|  2.73126|  2.48807|  2.17810|  1.81564|  1.41703|  1.00000|</w:t>
      </w:r>
    </w:p>
    <w:p w14:paraId="5CBC3AF4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986|  0.004429257665476971  |   0.00000|  0.54442|  1.07032|  1.55990|  1.99673|  2.36644|  2.65721|  2.86028|  2.97025|  2.98528|  2.90721|  2.74144|  2.49673|  2.18490|  1.82032|  1.41942|  1.00000|</w:t>
      </w:r>
    </w:p>
    <w:p w14:paraId="3C2E78BC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lastRenderedPageBreak/>
        <w:t xml:space="preserve">  0.991|  0.004462961534875021  |   0.00000|  0.54681|  1.07501|  1.56670|  2.00539|  2.37662|  2.66852|  2.87229|  2.98249|  2.99729|  2.91852|  2.75162|  2.50539|  2.19170|  1.82501|  1.42181|  1.00000|</w:t>
      </w:r>
    </w:p>
    <w:p w14:paraId="5DDA92D2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996|  0.004496719110663960  |   0.00000|  0.54920|  1.07969|  1.57350|  2.01404|  2.38679|  2.67983|  2.88430|  2.99473|  3.00930|  2.92983|  2.76179|  2.51404|  2.19850|  1.82969|  1.42420|  1.00000|</w:t>
      </w:r>
    </w:p>
    <w:p w14:paraId="253F69EB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1.001|  0.004530529876867639  |   0.00000|  0.55159|  1.08438|  1.58030|  2.02270|  2.39697|  2.69114|  2.89630|  3.00697|  3.02130|  2.94114|  2.77197|  2.52270|  2.20530|  1.83438|  1.42659|  1.00000|</w:t>
      </w:r>
    </w:p>
    <w:p w14:paraId="0CCF17DE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</w:p>
    <w:p w14:paraId="7FD35BAA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proofErr w:type="spellStart"/>
      <w:r w:rsidRPr="00DB7A90">
        <w:rPr>
          <w:sz w:val="18"/>
          <w:szCs w:val="18"/>
        </w:rPr>
        <w:t>Del_T</w:t>
      </w:r>
      <w:proofErr w:type="spellEnd"/>
      <w:r w:rsidRPr="00DB7A90">
        <w:rPr>
          <w:sz w:val="18"/>
          <w:szCs w:val="18"/>
        </w:rPr>
        <w:t>: 0.004530529876868</w:t>
      </w:r>
    </w:p>
    <w:p w14:paraId="6A70758D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</w:p>
    <w:p w14:paraId="19032328" w14:textId="77777777" w:rsidR="00DB7A90" w:rsidRPr="00DB7A90" w:rsidRDefault="00DB7A90" w:rsidP="00DB7A90">
      <w:pPr>
        <w:pStyle w:val="15"/>
        <w:ind w:left="709" w:hanging="709"/>
        <w:rPr>
          <w:sz w:val="18"/>
          <w:szCs w:val="18"/>
        </w:rPr>
        <w:sectPr w:rsidR="00DB7A90" w:rsidRPr="00DB7A90" w:rsidSect="00DB7A90">
          <w:pgSz w:w="16838" w:h="11906" w:orient="landscape"/>
          <w:pgMar w:top="567" w:right="536" w:bottom="850" w:left="567" w:header="708" w:footer="708" w:gutter="0"/>
          <w:cols w:space="708"/>
          <w:docGrid w:linePitch="360"/>
        </w:sectPr>
      </w:pPr>
    </w:p>
    <w:p w14:paraId="699A9257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lastRenderedPageBreak/>
        <w:t>N = 32</w:t>
      </w:r>
    </w:p>
    <w:p w14:paraId="425AF4B5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       t                     </w:t>
      </w:r>
      <w:proofErr w:type="spellStart"/>
      <w:r w:rsidRPr="00DB7A90">
        <w:rPr>
          <w:sz w:val="18"/>
          <w:szCs w:val="18"/>
        </w:rPr>
        <w:t>delta</w:t>
      </w:r>
      <w:proofErr w:type="spellEnd"/>
      <w:r w:rsidRPr="00DB7A90">
        <w:rPr>
          <w:sz w:val="18"/>
          <w:szCs w:val="18"/>
        </w:rPr>
        <w:t xml:space="preserve"> x:</w:t>
      </w:r>
    </w:p>
    <w:p w14:paraId="366A8BC3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001|  0.00000000000000e+00  |   0.00000|  0.03155|  0.06310|  0.09464|  0.12617|  0.15769|  0.18920|  0.22069|  0.25216|  0.28361|  0.31504|  0.34644|  0.37782|  0.40917|  0.44049|  0.47179|  0.50305|  0.53429|  0.56549|  0.59667|  0.62782|  0.65894|  0.69004|  0.72111|  0.75216|  0.78319|  0.81420|  0.84519|  0.87617|  0.90714|  0.93810|  0.96905|  1.00000|</w:t>
      </w:r>
    </w:p>
    <w:p w14:paraId="308080AC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002|  5.90430626612459e-09  |   0.00000|  0.03185|  0.06369|  0.09552|  0.12734|  0.15913|  0.19089|  0.22262|  0.25432|  0.28597|  0.31757|  0.34913|  0.38064|  0.41209|  0.44349|  0.47482|  0.50610|  0.53732|  0.56849|  0.59959|  0.63064|  0.66163|  0.69257|  0.72347|  0.75432|  0.78512|  0.81589|  0.84663|  0.87734|  0.90802|  0.93869|  0.96935|  1.00000|</w:t>
      </w:r>
    </w:p>
    <w:p w14:paraId="4CD50F3D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004|  1.76987033917442e-08  |   0.00000|  0.03215|  0.06429|  0.09641|  0.12850|  0.16057|  0.19259|  0.22456|  0.25647|  0.28833|  0.32011|  0.35182|  0.38346|  0.41501|  0.44648|  0.47786|  0.50916|  0.54036|  0.57148|  0.60251|  0.63346|  0.66432|  0.69511|  0.72583|  0.75647|  0.78706|  0.81759|  0.84807|  0.87850|  0.90891|  0.93929|  0.96965|  1.00000|</w:t>
      </w:r>
    </w:p>
    <w:p w14:paraId="24B67F50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005|  3.53690101650983e-08  |   0.00000|  0.03245|  0.06488|  0.09729|  0.12967|  0.16200|  0.19428|  0.22649|  0.25863|  0.29069|  0.32265|  0.35452|  0.38628|  0.41793|  0.44947|  0.48090|  0.51221|  0.54340|  0.57447|  0.60543|  0.63628|  0.66702|  0.69765|  0.72819|  0.75863|  0.78899|  0.81928|  0.84950|  0.87967|  0.90979|  0.93988|  0.96995|  1.00000|</w:t>
      </w:r>
    </w:p>
    <w:p w14:paraId="083EE5F9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006|  5.89010795692957e-08  |   0.00000|  0.03275|  0.06548|  0.09818|  0.13084|  0.16344|  0.19598|  0.22843|  0.26079|  0.29305|  0.32519|  0.35721|  0.38910|  0.42085|  0.45247|  0.48394|  0.51526|  0.54644|  0.57747|  0.60835|  0.63910|  0.66971|  0.70019|  0.73055|  0.76079|  0.79093|  0.82098|  0.85094|  0.88084|  0.91068|  0.94048|  0.97025|  1.00000|</w:t>
      </w:r>
    </w:p>
    <w:p w14:paraId="700946FD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007|  8.82807986712919e-08  |   0.00000|  0.03304|  0.06607|  0.09907|  0.13201|  0.16488|  0.19767|  0.23037|  0.26295|  0.29540|  0.32772|  0.35990|  0.39192|  0.42377|  0.45546|  0.48697|  0.51831|  0.54947|  0.58046|  0.61127|  0.64192|  0.67240|  0.70272|  0.73290|  0.76295|  0.79287|  0.82267|  0.85238|  0.88201|  0.91157|  0.94107|  0.97054|  1.00000|</w:t>
      </w:r>
    </w:p>
    <w:p w14:paraId="2EF54754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009|  1.23494088288822e-07  |   0.00000|  0.03334|  0.06667|  0.09995|  0.13318|  0.16632|  0.19937|  0.23230|  0.26511|  0.29776|  0.33026|  0.36259|  0.39474|  0.42669|  0.45845|  0.49001|  0.52136|  0.55251|  0.58345|  0.61419|  0.64474|  0.67509|  0.70526|  0.73526|  0.76511|  0.79480|  0.82437|  0.85382|  0.88318|  0.91245|  0.94167|  0.97084|  1.00000|</w:t>
      </w:r>
    </w:p>
    <w:p w14:paraId="12BE3F41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010|  1.64526903434492e-07  |   0.00000|  0.03364|  0.06726|  0.10084|  0.13434|  0.16776|  0.20106|  0.23424|  0.26726|  0.30012|  0.33280|  0.36528|  0.39756|  0.42961|  0.46145|  0.49305|  0.52441|  0.55555|  0.58645|  0.61711|  0.64756|  0.67778|  0.70780|  0.73762|  0.76726|  0.79674|  0.82606|  0.85526|  0.88434|  0.91334|  0.94226|  0.97114|  1.00000|</w:t>
      </w:r>
    </w:p>
    <w:p w14:paraId="278D5D02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011|  2.11365232649641e-07  |   0.00000|  0.03394|  0.06786|  0.10172|  0.13551|  0.16920|  0.20276|  0.23617|  0.26942|  0.30248|  0.33534|  0.36797|  0.40038|  0.43253|  0.46444|  0.49608|  0.52747|  0.55858|  0.58944|  0.62003|  0.65038|  0.68047|  0.71034|  0.73998|  0.76942|  0.79867|  0.82776|  0.85670|  0.88551|  0.91422|  0.94286|  0.97144|  1.00000|</w:t>
      </w:r>
    </w:p>
    <w:p w14:paraId="7535D8A2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012|  2.63995098559455e-07  |   0.00000|  0.03424|  0.06845|  0.10261|  0.13668|  0.17064|  0.20445|  0.23811|  0.27158|  0.30484|  0.33787|  0.37066|  0.40319|  0.43545|  0.46743|  0.49912|  0.53052|  0.56162|  0.59243|  0.62295|  0.65319|  0.68316|  0.71287|  0.74234|  0.77158|  0.80061|  0.82945|  0.85814|  0.88668|  0.91511|  0.94345|  0.97174|  1.00000|</w:t>
      </w:r>
    </w:p>
    <w:p w14:paraId="2DC4C6EC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013|  3.22402557095813e-07  |   0.00000|  0.03454|  0.06905|  0.10349|  0.13785|  0.17207|  0.20615|  0.24005|  0.27374|  0.30720|  0.34041|  0.37336|  0.40601|  0.43837|  0.47042|  0.50216|  0.53357|  0.56466|  0.59542|  0.62587|  0.65601|  0.68586|  0.71541|  0.74470|  0.77374|  0.80255|  0.83115|  0.85957|  0.88785|  0.91599|  0.94405|  0.97204|  1.00000|</w:t>
      </w:r>
    </w:p>
    <w:p w14:paraId="7110202D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015|  3.86573698052395e-07  |   0.00000|  0.03484|  0.06964|  0.10438|  0.13901|  0.17351|  0.20785|  0.24198|  0.27590|  0.30956|  0.34295|  0.37605|  0.40883|  0.44129|  0.47342|  0.50520|  0.53662|  0.56770|  0.59842|  0.62879|  0.65883|  0.68855|  0.71795|  0.74706|  0.77590|  0.80448|  0.83285|  0.86101|  0.88901|  0.91688|  0.94464|  0.97234|  1.00000|</w:t>
      </w:r>
    </w:p>
    <w:p w14:paraId="12AF5364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016|  4.56494644418548e-07  |   0.00000|  0.03514|  0.07024|  0.10527|  0.14018|  0.17495|  0.20954|  0.24392|  0.27805|  0.31192|  0.34549|  0.37874|  0.41165|  0.44421|  0.47641|  0.50823|  0.53967|  0.57073|  0.60141|  0.63171|  0.66165|  0.69124|  0.72049|  0.74942|  0.77805|  0.80642|  0.83454|  0.86245|  0.89018|  0.91777|  0.94524|  0.97264|  1.00000|</w:t>
      </w:r>
    </w:p>
    <w:p w14:paraId="6B1ECC50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017|  5.32151552823379e-07  |   0.00000|  0.03544|  0.07084|  0.10615|  0.14135|  0.17639|  0.21124|  0.24585|  0.28021|  0.31428|  0.34802|  0.38143|  0.41447|  0.44714|  0.47940|  0.51127|  0.54273|  0.57377|  0.60440|  0.63464|  0.66447|  0.69393|  0.72302|  0.75178|  0.78021|  0.80835|  0.83624|  0.86389|  0.89135|  0.91865|  0.94584|  0.97294|  1.00000|</w:t>
      </w:r>
    </w:p>
    <w:p w14:paraId="1791009E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018|  6.13530613202684e-07  |   0.00000|  0.03574|  0.07143|  0.10704|  0.14252|  0.17783|  0.21293|  0.24779|  0.28237|  0.31664|  0.35056|  0.38412|  0.41729|  0.45006|  0.48240|  0.51431|  0.54578|  0.57681|  0.60740|  0.63756|  0.66729|  0.69662|  0.72556|  0.75414|  0.78237|  0.81029|  0.83793|  0.86533|  0.89252|  0.91954|  0.94643|  0.97324|  1.00000|</w:t>
      </w:r>
    </w:p>
    <w:p w14:paraId="30D16213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020|  7.00618048687929e-07  |   0.00000|  0.03604|  0.07203|  0.10792|  0.14369|  0.17927|  0.21463|  0.24973|  0.28453|  0.31900|  0.35310|  0.38681|  0.42011|  0.45298|  0.48539|  0.51734|  0.54883|  0.57984|  0.61039|  0.64048|  0.67011|  0.69931|  0.72810|  0.75650|  0.78453|  0.81223|  0.83963|  0.86677|  0.89369|  0.92042|  0.94703|  0.97354|  1.00000|</w:t>
      </w:r>
    </w:p>
    <w:p w14:paraId="6BAC40FA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lastRenderedPageBreak/>
        <w:t xml:space="preserve">  0.021|  7.93400115495224e-07  |   0.00000|  0.03634|  0.07262|  0.10881|  0.14485|  0.18071|  0.21632|  0.25166|  0.28669|  0.32135|  0.35564|  0.38950|  0.42293|  0.45590|  0.48838|  0.52038|  0.55188|  0.58288|  0.61338|  0.64340|  0.67293|  0.70200|  0.73064|  0.75885|  0.78669|  0.81416|  0.84132|  0.86821|  0.89485|  0.92131|  0.94762|  0.97384|  1.00000|</w:t>
      </w:r>
    </w:p>
    <w:p w14:paraId="4A459B00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022|  8.91863103147372e-07  |   0.00000|  0.03663|  0.07322|  0.10970|  0.14602|  0.18215|  0.21802|  0.25360|  0.28884|  0.32371|  0.35817|  0.39220|  0.42575|  0.45882|  0.49138|  0.52342|  0.55493|  0.58592|  0.61638|  0.64632|  0.67575|  0.70470|  0.73317|  0.76121|  0.78884|  0.81610|  0.84302|  0.86965|  0.89602|  0.92220|  0.94822|  0.97413|  1.00000|</w:t>
      </w:r>
    </w:p>
    <w:p w14:paraId="6B58234B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023|  9.95993333918754e-07  |   0.00000|  0.03693|  0.07381|  0.11058|  0.14719|  0.18358|  0.21971|  0.25553|  0.29100|  0.32607|  0.36071|  0.39489|  0.42857|  0.46174|  0.49437|  0.52646|  0.55798|  0.58896|  0.61937|  0.64924|  0.67857|  0.70739|  0.73571|  0.76357|  0.79100|  0.81803|  0.84471|  0.87108|  0.89719|  0.92308|  0.94881|  0.97443|  1.00000|</w:t>
      </w:r>
    </w:p>
    <w:p w14:paraId="2F4EDB59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024|  1.10577716327942e-06  |   0.00000|  0.03723|  0.07441|  0.11147|  0.14836|  0.18502|  0.22141|  0.25747|  0.29316|  0.32843|  0.36325|  0.39758|  0.43139|  0.46466|  0.49736|  0.52949|  0.56104|  0.59199|  0.62236|  0.65216|  0.68139|  0.71008|  0.73825|  0.76593|  0.79316|  0.81997|  0.84641|  0.87252|  0.89836|  0.92397|  0.94941|  0.97473|  1.00000|</w:t>
      </w:r>
    </w:p>
    <w:p w14:paraId="7F41BCC5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026|  1.22120097933998e-06  |   0.00000|  0.03753|  0.07500|  0.11235|  0.14953|  0.18646|  0.22311|  0.25941|  0.29532|  0.33079|  0.36579|  0.40027|  0.43421|  0.46758|  0.50036|  0.53253|  0.56409|  0.59503|  0.62536|  0.65508|  0.68421|  0.71277|  0.74079|  0.76829|  0.79532|  0.82191|  0.84811|  0.87396|  0.89953|  0.92485|  0.95000|  0.97503|  1.00000|</w:t>
      </w:r>
    </w:p>
    <w:p w14:paraId="17F3D0CC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027|  1.34225120307363e-06  |   0.00000|  0.03783|  0.07560|  0.11324|  0.15069|  0.18790|  0.22480|  0.26134|  0.29748|  0.33315|  0.36832|  0.40296|  0.43703|  0.47050|  0.50335|  0.53557|  0.56714|  0.59807|  0.62835|  0.65800|  0.68703|  0.71546|  0.74332|  0.77065|  0.79748|  0.82384|  0.84980|  0.87540|  0.90069|  0.92574|  0.95060|  0.97533|  1.00000|</w:t>
      </w:r>
    </w:p>
    <w:p w14:paraId="7F9DE611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028|  1.46891428809415e-06  |   0.00000|  0.03813|  0.07619|  0.11413|  0.15186|  0.18934|  0.22650|  0.26328|  0.29963|  0.33551|  0.37086|  0.40565|  0.43985|  0.47342|  0.50634|  0.53860|  0.57019|  0.60110|  0.63134|  0.66092|  0.68985|  0.71815|  0.74586|  0.77301|  0.79963|  0.82578|  0.85150|  0.87684|  0.90186|  0.92663|  0.95119|  0.97563|  1.00000|</w:t>
      </w:r>
    </w:p>
    <w:p w14:paraId="679010B6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029|  1.60117672065585e-06  |   0.00000|  0.03843|  0.07679|  0.11501|  0.15303|  0.19078|  0.22819|  0.26522|  0.30179|  0.33787|  0.37340|  0.40835|  0.44267|  0.47634|  0.50934|  0.54164|  0.57324|  0.60414|  0.63434|  0.66384|  0.69267|  0.72085|  0.74840|  0.77537|  0.80179|  0.82772|  0.85319|  0.87828|  0.90303|  0.92751|  0.95179|  0.97593|  1.00000|</w:t>
      </w:r>
    </w:p>
    <w:p w14:paraId="1CDDFDBF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031|  1.73902501976464e-06  |   0.00000|  0.03873|  0.07738|  0.11590|  0.15420|  0.19222|  0.22989|  0.26715|  0.30395|  0.34023|  0.37594|  0.41104|  0.44549|  0.47926|  0.51233|  0.54468|  0.57630|  0.60718|  0.63733|  0.66676|  0.69549|  0.72354|  0.75094|  0.77773|  0.80395|  0.82965|  0.85489|  0.87972|  0.90420|  0.92840|  0.95238|  0.97623|  1.00000|</w:t>
      </w:r>
    </w:p>
    <w:p w14:paraId="0B5C43E2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032|  1.88244573640084e-06  |   0.00000|  0.03903|  0.07798|  0.11678|  0.15537|  0.19365|  0.23158|  0.26909|  0.30611|  0.34259|  0.37848|  0.41373|  0.44831|  0.48218|  0.51532|  0.54772|  0.57935|  0.61022|  0.64032|  0.66968|  0.69831|  0.72623|  0.75348|  0.78009|  0.80611|  0.83159|  0.85658|  0.88115|  0.90537|  0.92928|  0.95298|  0.97653|  1.00000|</w:t>
      </w:r>
    </w:p>
    <w:p w14:paraId="6DA4F11E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033|  2.03142545440738e-06  |   0.00000|  0.03933|  0.07858|  0.11767|  0.15653|  0.19509|  0.23328|  0.27102|  0.30827|  0.34495|  0.38101|  0.41642|  0.45113|  0.48510|  0.51832|  0.55075|  0.58240|  0.61325|  0.64332|  0.67260|  0.70113|  0.72892|  0.75601|  0.78245|  0.80827|  0.83352|  0.85828|  0.88259|  0.90653|  0.93017|  0.95358|  0.97683|  1.00000|</w:t>
      </w:r>
    </w:p>
    <w:p w14:paraId="6BC2F8B1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034|  2.18595078971262e-06  |   0.00000|  0.03963|  0.07917|  0.11856|  0.15770|  0.19653|  0.23497|  0.27296|  0.31042|  0.34730|  0.38355|  0.41911|  0.45395|  0.48802|  0.52131|  0.55379|  0.58545|  0.61629|  0.64631|  0.67552|  0.70395|  0.73161|  0.75855|  0.78480|  0.81042|  0.83546|  0.85997|  0.88403|  0.90770|  0.93106|  0.95417|  0.97713|  1.00000|</w:t>
      </w:r>
    </w:p>
    <w:p w14:paraId="31CB949D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035|  2.34600839033039e-06  |   0.00000|  0.03992|  0.07977|  0.11944|  0.15887|  0.19797|  0.23667|  0.27490|  0.31258|  0.34966|  0.38609|  0.42180|  0.45677|  0.49094|  0.52430|  0.55683|  0.58850|  0.61933|  0.64930|  0.67844|  0.70677|  0.73430|  0.76109|  0.78716|  0.81258|  0.83740|  0.86167|  0.88547|  0.90887|  0.93194|  0.95477|  0.97742|  1.00000|</w:t>
      </w:r>
    </w:p>
    <w:p w14:paraId="6A111DAE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037|  2.51158493680403e-06  |   0.00000|  0.04022|  0.08036|  0.12033|  0.16004|  0.19941|  0.23837|  0.27683|  0.31474|  0.35202|  0.38863|  0.42449|  0.45959|  0.49386|  0.52730|  0.55986|  0.59156|  0.62236|  0.65230|  0.68136|  0.70959|  0.73699|  0.76363|  0.78952|  0.81474|  0.83933|  0.86337|  0.88691|  0.91004|  0.93283|  0.95536|  0.97772|  1.00000|</w:t>
      </w:r>
    </w:p>
    <w:p w14:paraId="2DAC8377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038|  2.68266714142928e-06  |   0.00000|  0.04052|  0.08096|  0.12121|  0.16120|  0.20085|  0.24006|  0.27877|  0.31690|  0.35438|  0.39116|  0.42719|  0.46241|  0.49678|  0.53029|  0.56290|  0.59461|  0.62540|  0.65529|  0.68428|  0.71241|  0.73969|  0.76616|  0.79188|  0.81690|  0.84127|  0.86506|  0.88835|  0.91120|  0.93371|  0.95596|  0.97802|  1.00000|</w:t>
      </w:r>
    </w:p>
    <w:p w14:paraId="4E3C2B3F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039|  2.85924174847629e-06  |   0.00000|  0.04082|  0.08155|  0.12210|  0.16237|  0.20229|  0.24176|  0.28070|  0.31906|  0.35674|  0.39370|  0.42988|  0.46523|  0.49970|  0.53328|  0.56594|  0.59766|  0.62844|  0.65828|  0.68720|  0.71523|  0.74238|  0.76870|  0.79424|  0.81906|  0.84320|  0.86676|  0.88979|  0.91237|  0.93460|  0.95655|  0.97832|  1.00000|</w:t>
      </w:r>
    </w:p>
    <w:p w14:paraId="7553E082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040|  3.04129553430066e-06  |   0.00000|  0.04112|  0.08215|  0.12298|  0.16354|  0.20372|  0.24345|  0.28264|  0.32121|  0.35910|  0.39624|  0.43257|  0.46804|  0.50262|  0.53628|  0.56898|  0.60071|  0.63148|  0.66128|  0.69012|  0.71804|  0.74507|  0.77124|  0.79660|  0.82121|  0.84514|  0.86845|  0.89122|  0.91354|  0.93548|  0.95715|  0.97862|  1.00000|</w:t>
      </w:r>
    </w:p>
    <w:p w14:paraId="2DD8C627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lastRenderedPageBreak/>
        <w:t xml:space="preserve">  0.042|  3.22881530701036e-06  |   0.00000|  0.04142|  0.08274|  0.12387|  0.16471|  0.20516|  0.24515|  0.28458|  0.32337|  0.36146|  0.39878|  0.43526|  0.47086|  0.50554|  0.53927|  0.57201|  0.60376|  0.63451|  0.66427|  0.69304|  0.72086|  0.74776|  0.77378|  0.79896|  0.82337|  0.84708|  0.87015|  0.89266|  0.91471|  0.93637|  0.95774|  0.97892|  1.00000|</w:t>
      </w:r>
    </w:p>
    <w:p w14:paraId="7036816F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043|  3.42178790657677e-06  |   0.00000|  0.04172|  0.08334|  0.12476|  0.16588|  0.20660|  0.24684|  0.28651|  0.32553|  0.36382|  0.40131|  0.43795|  0.47368|  0.50847|  0.54226|  0.57505|  0.60681|  0.63755|  0.66726|  0.69597|  0.72368|  0.75045|  0.77631|  0.80132|  0.82553|  0.84901|  0.87184|  0.89410|  0.91588|  0.93726|  0.95834|  0.97922|  1.00000|</w:t>
      </w:r>
    </w:p>
    <w:p w14:paraId="76107329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044|  3.62020020450160e-06  |   0.00000|  0.04202|  0.08393|  0.12564|  0.16704|  0.20804|  0.24854|  0.28845|  0.32769|  0.36618|  0.40385|  0.44064|  0.47650|  0.51139|  0.54526|  0.57809|  0.60987|  0.64059|  0.67026|  0.69889|  0.72650|  0.75314|  0.77885|  0.80368|  0.82769|  0.85095|  0.87354|  0.89554|  0.91704|  0.93814|  0.95893|  0.97952|  1.00000|</w:t>
      </w:r>
    </w:p>
    <w:p w14:paraId="701EE533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045|  3.82403910392792e-06  |   0.00000|  0.04232|  0.08453|  0.12653|  0.16821|  0.20948|  0.25023|  0.29038|  0.32985|  0.36854|  0.40639|  0.44334|  0.47932|  0.51431|  0.54825|  0.58113|  0.61292|  0.64363|  0.67325|  0.70181|  0.72932|  0.75584|  0.78139|  0.80604|  0.82985|  0.85288|  0.87523|  0.89698|  0.91821|  0.93903|  0.95953|  0.97982|  1.00000|</w:t>
      </w:r>
    </w:p>
    <w:p w14:paraId="6C4BD8B9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046|  4.03329153975118e-06  |   0.00000|  0.04262|  0.08512|  0.12741|  0.16938|  0.21092|  0.25193|  0.29232|  0.33200|  0.37090|  0.40893|  0.44603|  0.48214|  0.51723|  0.55124|  0.58416|  0.61597|  0.64666|  0.67624|  0.70473|  0.73214|  0.75853|  0.78393|  0.80840|  0.83200|  0.85482|  0.87693|  0.89842|  0.91938|  0.93991|  0.96012|  0.98012|  1.00000|</w:t>
      </w:r>
    </w:p>
    <w:p w14:paraId="34C63382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048|  4.24794447795307e-06  |   0.00000|  0.04292|  0.08572|  0.12830|  0.17055|  0.21236|  0.25363|  0.29426|  0.33416|  0.37326|  0.41146|  0.44872|  0.48496|  0.52015|  0.55424|  0.58720|  0.61902|  0.64970|  0.67924|  0.70765|  0.73496|  0.76122|  0.78646|  0.81076|  0.83416|  0.85676|  0.87863|  0.89986|  0.92055|  0.94080|  0.96072|  0.98042|  1.00000|</w:t>
      </w:r>
    </w:p>
    <w:p w14:paraId="32B2D745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049|  4.46798491615663e-06  |   0.00000|  0.04322|  0.08632|  0.12919|  0.17172|  0.21380|  0.25532|  0.29619|  0.33632|  0.37562|  0.41400|  0.45141|  0.48778|  0.52307|  0.55723|  0.59024|  0.62207|  0.65274|  0.68223|  0.71057|  0.73778|  0.76391|  0.78900|  0.81312|  0.83632|  0.85869|  0.88032|  0.90130|  0.92172|  0.94169|  0.96132|  0.98072|  1.00000|</w:t>
      </w:r>
    </w:p>
    <w:p w14:paraId="11F95221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050|  4.69339988329320e-06  |   0.00000|  0.04351|  0.08691|  0.13007|  0.17288|  0.21523|  0.25702|  0.29813|  0.33848|  0.37797|  0.41654|  0.45410|  0.49060|  0.52599|  0.56022|  0.59327|  0.62513|  0.65577|  0.68522|  0.71349|  0.74060|  0.76660|  0.79154|  0.81547|  0.83848|  0.86063|  0.88202|  0.90273|  0.92288|  0.94257|  0.96191|  0.98101|  1.00000|</w:t>
      </w:r>
    </w:p>
    <w:p w14:paraId="24D06A39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051|  4.92417643926935e-06  |   0.00000|  0.04381|  0.08751|  0.13096|  0.17405|  0.21667|  0.25871|  0.30007|  0.34064|  0.38033|  0.41908|  0.45679|  0.49342|  0.52891|  0.56322|  0.59631|  0.62818|  0.65881|  0.68822|  0.71641|  0.74342|  0.76929|  0.79408|  0.81783|  0.84064|  0.86257|  0.88371|  0.90417|  0.92405|  0.94346|  0.96251|  0.98131|  1.00000|</w:t>
      </w:r>
    </w:p>
    <w:p w14:paraId="6A87C2F4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052|  5.16030167541093e-06  |   0.00000|  0.04411|  0.08810|  0.13184|  0.17522|  0.21811|  0.26041|  0.30200|  0.34279|  0.38269|  0.42161|  0.45949|  0.49624|  0.53183|  0.56621|  0.59935|  0.63123|  0.66185|  0.69121|  0.71933|  0.74624|  0.77199|  0.79661|  0.82019|  0.84279|  0.86450|  0.88541|  0.90561|  0.92522|  0.94434|  0.96310|  0.98161|  1.00000|</w:t>
      </w:r>
    </w:p>
    <w:p w14:paraId="754EF7F5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054|  5.40176271413007e-06  |   0.00000|  0.04441|  0.08870|  0.13273|  0.17639|  0.21955|  0.26210|  0.30394|  0.34495|  0.38505|  0.42415|  0.46218|  0.49906|  0.53475|  0.56920|  0.60239|  0.63428|  0.66489|  0.69420|  0.72225|  0.74906|  0.77468|  0.79915|  0.82255|  0.84495|  0.86644|  0.88710|  0.90705|  0.92639|  0.94523|  0.96370|  0.98191|  1.00000|</w:t>
      </w:r>
    </w:p>
    <w:p w14:paraId="718B72BA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055|  5.64854670870307e-06  |   0.00000|  0.04471|  0.08929|  0.13362|  0.17756|  0.22099|  0.26380|  0.30587|  0.34711|  0.38741|  0.42669|  0.46487|  0.50188|  0.53767|  0.57220|  0.60542|  0.63733|  0.66792|  0.69720|  0.72517|  0.75188|  0.77737|  0.80169|  0.82491|  0.84711|  0.86837|  0.88880|  0.90849|  0.92756|  0.94612|  0.96429|  0.98221|  1.00000|</w:t>
      </w:r>
    </w:p>
    <w:p w14:paraId="0DBD4C2C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056|  5.90064084327047e-06  |   0.00000|  0.04501|  0.08989|  0.13450|  0.17872|  0.22243|  0.26549|  0.30781|  0.34927|  0.38977|  0.42923|  0.46756|  0.50470|  0.54059|  0.57519|  0.60846|  0.64039|  0.67096|  0.70019|  0.72809|  0.75470|  0.78006|  0.80423|  0.82727|  0.84927|  0.87031|  0.89049|  0.90993|  0.92872|  0.94700|  0.96489|  0.98251|  1.00000|</w:t>
      </w:r>
    </w:p>
    <w:p w14:paraId="321FFE8A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057|  6.15803233305900e-06  |   0.00000|  0.04531|  0.09048|  0.13539|  0.17989|  0.22387|  0.26719|  0.30975|  0.35143|  0.39213|  0.43176|  0.47025|  0.50752|  0.54351|  0.57818|  0.61150|  0.64344|  0.67400|  0.70318|  0.73101|  0.75752|  0.78275|  0.80676|  0.82963|  0.85143|  0.87225|  0.89219|  0.91137|  0.92989|  0.94789|  0.96548|  0.98281|  1.00000|</w:t>
      </w:r>
    </w:p>
    <w:p w14:paraId="1074C3B6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059|  6.42070842404863e-06  |   0.00000|  0.04561|  0.09108|  0.13627|  0.18106|  0.22531|  0.26889|  0.31168|  0.35358|  0.39449|  0.43430|  0.47294|  0.51034|  0.54643|  0.58118|  0.61454|  0.64649|  0.67704|  0.70618|  0.73393|  0.76034|  0.78544|  0.80930|  0.83199|  0.85358|  0.87418|  0.89389|  0.91281|  0.93106|  0.94877|  0.96608|  0.98311|  1.00000|</w:t>
      </w:r>
    </w:p>
    <w:p w14:paraId="6A84CCD8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060|  6.68865639263938e-06  |   0.00000|  0.04591|  0.09167|  0.13716|  0.18223|  0.22674|  0.27058|  0.31362|  0.35574|  0.39685|  0.43684|  0.47563|  0.51316|  0.54935|  0.58417|  0.61757|  0.64954|  0.68007|  0.70917|  0.73685|  0.76316|  0.78813|  0.81184|  0.83435|  0.85574|  0.87612|  0.89558|  0.91424|  0.93223|  0.94966|  0.96667|  0.98341|  1.00000|</w:t>
      </w:r>
    </w:p>
    <w:p w14:paraId="03B36F5C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061|  6.96186354620654e-06  |   0.00000|  0.04621|  0.09227|  0.13805|  0.18340|  0.22818|  0.27228|  0.31556|  0.35790|  0.39921|  0.43938|  0.47833|  0.51598|  0.55227|  0.58716|  0.62061|  0.65259|  0.68311|  0.71216|  0.73977|  0.76598|  0.79083|  0.81438|  0.83671|  0.85790|  0.87806|  0.89728|  0.91568|  0.93340|  0.95055|  0.96727|  0.98371|  1.00000|</w:t>
      </w:r>
    </w:p>
    <w:p w14:paraId="15C3DDB0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lastRenderedPageBreak/>
        <w:t xml:space="preserve">  0.062|  7.24031722254548e-06  |   0.00000|  0.04651|  0.09287|  0.13893|  0.18456|  0.22962|  0.27397|  0.31749|  0.36006|  0.40157|  0.44192|  0.48102|  0.51880|  0.55519|  0.59016|  0.62365|  0.65565|  0.68615|  0.71516|  0.74269|  0.76880|  0.79352|  0.81692|  0.83907|  0.86006|  0.87999|  0.89897|  0.91712|  0.93456|  0.95143|  0.96787|  0.98401|  1.00000|</w:t>
      </w:r>
    </w:p>
    <w:p w14:paraId="161C646F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063|  7.52400478976067e-06  |   0.00000|  0.04681|  0.09346|  0.13982|  0.18573|  0.23106|  0.27567|  0.31943|  0.36222|  0.40393|  0.44445|  0.48371|  0.52162|  0.55812|  0.59315|  0.62668|  0.65870|  0.68918|  0.71815|  0.74562|  0.77162|  0.79621|  0.81945|  0.84143|  0.86222|  0.88193|  0.90067|  0.91856|  0.93573|  0.95232|  0.96846|  0.98431|  1.00000|</w:t>
      </w:r>
    </w:p>
    <w:p w14:paraId="5A45B257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065|  7.81291364670977e-06  |   0.00000|  0.04710|  0.09406|  0.14070|  0.18690|  0.23250|  0.27736|  0.32136|  0.36438|  0.40629|  0.44699|  0.48640|  0.52444|  0.56104|  0.59614|  0.62972|  0.66175|  0.69222|  0.72114|  0.74854|  0.77444|  0.79890|  0.82199|  0.84379|  0.86438|  0.88386|  0.90236|  0.92000|  0.93690|  0.95320|  0.96906|  0.98460|  1.00000|</w:t>
      </w:r>
    </w:p>
    <w:p w14:paraId="3ED7A067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066|  8.10703122244849e-06  |   0.00000|  0.04740|  0.09465|  0.14159|  0.18807|  0.23394|  0.27906|  0.32330|  0.36653|  0.40864|  0.44953|  0.48909|  0.52726|  0.56396|  0.59914|  0.63276|  0.66480|  0.69526|  0.72414|  0.75146|  0.77726|  0.80159|  0.82453|  0.84614|  0.86653|  0.88580|  0.90406|  0.92144|  0.93807|  0.95409|  0.96965|  0.98490|  1.00000|</w:t>
      </w:r>
    </w:p>
    <w:p w14:paraId="71315F5D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067|  8.40634497623061e-06  |   0.00000|  0.04770|  0.09525|  0.14248|  0.18924|  0.23538|  0.28076|  0.32524|  0.36869|  0.41100|  0.45207|  0.49178|  0.53008|  0.56688|  0.60213|  0.63580|  0.66786|  0.69830|  0.72713|  0.75438|  0.78008|  0.80428|  0.82707|  0.84850|  0.86869|  0.88774|  0.90576|  0.92288|  0.93924|  0.95498|  0.97025|  0.98520|  1.00000|</w:t>
      </w:r>
    </w:p>
    <w:p w14:paraId="0E246BB9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068|  8.71084239750797e-06  |   0.00000|  0.04800|  0.09584|  0.14336|  0.19040|  0.23682|  0.28245|  0.32717|  0.37085|  0.41336|  0.45460|  0.49448|  0.53290|  0.56980|  0.60512|  0.63883|  0.67091|  0.70133|  0.73012|  0.75730|  0.78290|  0.80698|  0.82960|  0.85086|  0.87085|  0.88967|  0.90745|  0.92432|  0.94040|  0.95586|  0.97084|  0.98550|  1.00000|</w:t>
      </w:r>
    </w:p>
    <w:p w14:paraId="26455247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070|  9.02051100581946e-06  |   0.00000|  0.04830|  0.09644|  0.14425|  0.19157|  0.23825|  0.28415|  0.32911|  0.37301|  0.41572|  0.45714|  0.49717|  0.53572|  0.57272|  0.60812|  0.64187|  0.67396|  0.70437|  0.73312|  0.76022|  0.78572|  0.80967|  0.83214|  0.85322|  0.87301|  0.89161|  0.90915|  0.92575|  0.94157|  0.95675|  0.97144|  0.98580|  1.00000|</w:t>
      </w:r>
    </w:p>
    <w:p w14:paraId="4C723EDD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071|  9.33533835101308e-06  |   0.00000|  0.04860|  0.09703|  0.14513|  0.19274|  0.23969|  0.28584|  0.33104|  0.37517|  0.41808|  0.45968|  0.49986|  0.53854|  0.57564|  0.61111|  0.64491|  0.67701|  0.70741|  0.73611|  0.76314|  0.78854|  0.81236|  0.83468|  0.85558|  0.87517|  0.89354|  0.91084|  0.92719|  0.94274|  0.95763|  0.97203|  0.98610|  1.00000|</w:t>
      </w:r>
    </w:p>
    <w:p w14:paraId="55E292A7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072|  9.65531201257974e-06  |   0.00000|  0.04890|  0.09763|  0.14602|  0.19391|  0.24113|  0.28754|  0.33298|  0.37732|  0.42044|  0.46222|  0.50255|  0.54136|  0.57856|  0.61410|  0.64795|  0.68006|  0.71045|  0.73910|  0.76606|  0.79136|  0.81505|  0.83722|  0.85794|  0.87732|  0.89548|  0.91254|  0.92863|  0.94391|  0.95852|  0.97263|  0.98640|  1.00000|</w:t>
      </w:r>
    </w:p>
    <w:p w14:paraId="7020FFDC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073|  9.98041960009743e-06  |   0.00000|  0.04920|  0.09822|  0.14691|  0.19508|  0.24257|  0.28923|  0.33492|  0.37948|  0.42280|  0.46475|  0.50524|  0.54418|  0.58148|  0.61710|  0.65098|  0.68312|  0.71348|  0.74210|  0.76898|  0.79418|  0.81774|  0.83975|  0.86030|  0.87948|  0.89742|  0.91423|  0.93007|  0.94508|  0.95941|  0.97322|  0.98670|  1.00000|</w:t>
      </w:r>
    </w:p>
    <w:p w14:paraId="3D048A0B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074|  1.03106487530091e-05  |   0.00000|  0.04950|  0.09882|  0.14779|  0.19624|  0.24401|  0.29093|  0.33685|  0.38164|  0.42516|  0.46729|  0.50794|  0.54700|  0.58440|  0.62009|  0.65402|  0.68617|  0.71652|  0.74509|  0.77190|  0.79700|  0.82044|  0.84229|  0.86266|  0.88164|  0.89935|  0.91593|  0.93151|  0.94624|  0.96029|  0.97382|  0.98700|  1.00000|</w:t>
      </w:r>
    </w:p>
    <w:p w14:paraId="723089DB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076|  1.06459871404008e-05  |   0.00000|  0.04980|  0.09941|  0.14868|  0.19741|  0.24545|  0.29262|  0.33879|  0.38380|  0.42752|  0.46983|  0.51063|  0.54982|  0.58732|  0.62308|  0.65706|  0.68922|  0.71956|  0.74808|  0.77482|  0.79982|  0.82313|  0.84483|  0.86502|  0.88380|  0.90129|  0.91762|  0.93295|  0.94741|  0.96118|  0.97441|  0.98730|  1.00000|</w:t>
      </w:r>
    </w:p>
    <w:p w14:paraId="4B2589CC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077|  1.09864224610012e-05  |   0.00000|  0.05010|  0.10001|  0.14956|  0.19858|  0.24689|  0.29432|  0.34073|  0.38596|  0.42988|  0.47237|  0.51332|  0.55264|  0.59024|  0.62608|  0.66010|  0.69227|  0.72260|  0.75108|  0.77774|  0.80264|  0.82582|  0.84737|  0.86738|  0.88596|  0.90323|  0.91932|  0.93439|  0.94858|  0.96206|  0.97501|  0.98760|  1.00000|</w:t>
      </w:r>
    </w:p>
    <w:p w14:paraId="7A243F08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078|  1.13319424434044e-05  |   0.00000|  0.05040|  0.10061|  0.15045|  0.19975|  0.24833|  0.29602|  0.34266|  0.38811|  0.43224|  0.47491|  0.51601|  0.55546|  0.59316|  0.62907|  0.66313|  0.69532|  0.72563|  0.75407|  0.78066|  0.80546|  0.82851|  0.84991|  0.86974|  0.88811|  0.90516|  0.92102|  0.93583|  0.94975|  0.96295|  0.97561|  0.98790|  1.00000|</w:t>
      </w:r>
    </w:p>
    <w:p w14:paraId="5B9313A2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079|  1.16825348455141e-05  |   0.00000|  0.05069|  0.10120|  0.15134|  0.20092|  0.24976|  0.29771|  0.34460|  0.39027|  0.43460|  0.47744|  0.51870|  0.55828|  0.59608|  0.63206|  0.66617|  0.69838|  0.72867|  0.75706|  0.78358|  0.80828|  0.83120|  0.85244|  0.87210|  0.89027|  0.90710|  0.92271|  0.93726|  0.95092|  0.96384|  0.97620|  0.98819|  1.00000|</w:t>
      </w:r>
    </w:p>
    <w:p w14:paraId="34652643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081|  1.20381874547659e-05  |   0.00000|  0.05099|  0.10180|  0.15222|  0.20208|  0.25120|  0.29941|  0.34653|  0.39243|  0.43696|  0.47998|  0.52139|  0.56110|  0.59900|  0.63506|  0.66921|  0.70143|  0.73171|  0.76006|  0.78650|  0.81110|  0.83389|  0.85498|  0.87446|  0.89243|  0.90903|  0.92441|  0.93870|  0.95208|  0.96472|  0.97680|  0.98849|  1.00000|</w:t>
      </w:r>
    </w:p>
    <w:p w14:paraId="2779AE36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082|  1.23988880880166e-05  |   0.00000|  0.05129|  0.10239|  0.15311|  0.20325|  0.25264|  0.30110|  0.34847|  0.39459|  0.43932|  0.48252|  0.52409|  0.56392|  0.60193|  0.63805|  0.67225|  0.70448|  0.73475|  0.76305|  0.78943|  0.81392|  0.83659|  0.85752|  0.87682|  0.89459|  0.91097|  0.92610|  0.94014|  0.95325|  0.96561|  0.97739|  0.98879|  1.00000|</w:t>
      </w:r>
    </w:p>
    <w:p w14:paraId="021D073E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lastRenderedPageBreak/>
        <w:t xml:space="preserve">  0.083|  1.27646245915436e-05  |   0.00000|  0.05159|  0.10299|  0.15399|  0.20442|  0.25408|  0.30280|  0.35041|  0.39675|  0.44167|  0.48506|  0.52678|  0.56673|  0.60485|  0.64104|  0.67528|  0.70753|  0.73778|  0.76604|  0.79235|  0.81673|  0.83928|  0.86006|  0.87917|  0.89675|  0.91291|  0.92780|  0.94158|  0.95442|  0.96649|  0.97799|  0.98909|  1.00000|</w:t>
      </w:r>
    </w:p>
    <w:p w14:paraId="2EAB7CCA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084|  1.31353848407123e-05  |   0.00000|  0.05189|  0.10358|  0.15488|  0.20559|  0.25552|  0.30449|  0.35234|  0.39891|  0.44403|  0.48759|  0.52947|  0.56955|  0.60777|  0.64404|  0.67832|  0.71058|  0.74082|  0.76904|  0.79527|  0.81955|  0.84197|  0.86259|  0.88153|  0.89891|  0.91484|  0.92949|  0.94302|  0.95559|  0.96738|  0.97858|  0.98939|  1.00000|</w:t>
      </w:r>
    </w:p>
    <w:p w14:paraId="03DF0BC2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085|  1.35111567400870e-05  |   0.00000|  0.05219|  0.10418|  0.15577|  0.20676|  0.25696|  0.30619|  0.35428|  0.40106|  0.44639|  0.49013|  0.53216|  0.57237|  0.61069|  0.64703|  0.68136|  0.71364|  0.74386|  0.77203|  0.79819|  0.82237|  0.84466|  0.86513|  0.88389|  0.90106|  0.91678|  0.93119|  0.94446|  0.95676|  0.96827|  0.97918|  0.98969|  1.00000|</w:t>
      </w:r>
    </w:p>
    <w:p w14:paraId="1ED2C8B3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087|  1.38919282236527e-05  |   0.00000|  0.05249|  0.10477|  0.15665|  0.20792|  0.25840|  0.30789|  0.35622|  0.40322|  0.44875|  0.49267|  0.53485|  0.57519|  0.61361|  0.65003|  0.68440|  0.71669|  0.74690|  0.77503|  0.80111|  0.82519|  0.84735|  0.86767|  0.88625|  0.90322|  0.91872|  0.93289|  0.94590|  0.95792|  0.96915|  0.97977|  0.98999|  1.00000|</w:t>
      </w:r>
    </w:p>
    <w:p w14:paraId="176A4FD9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088|  1.42776872541495e-05  |   0.00000|  0.05279|  0.10537|  0.15754|  0.20909|  0.25984|  0.30958|  0.35815|  0.40538|  0.45111|  0.49521|  0.53754|  0.57801|  0.61653|  0.65302|  0.68743|  0.71974|  0.74993|  0.77802|  0.80403|  0.82801|  0.85004|  0.87021|  0.88861|  0.90538|  0.92065|  0.93458|  0.94734|  0.95909|  0.97004|  0.98037|  0.99029|  1.00000|</w:t>
      </w:r>
    </w:p>
    <w:p w14:paraId="648602FC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089|  1.46684218232940e-05  |   0.00000|  0.05309|  0.10596|  0.15842|  0.21026|  0.26127|  0.31128|  0.36009|  0.40754|  0.45347|  0.49775|  0.54024|  0.58083|  0.61945|  0.65601|  0.69047|  0.72279|  0.75297|  0.78101|  0.80695|  0.83083|  0.85274|  0.87275|  0.89097|  0.90754|  0.92259|  0.93628|  0.94877|  0.96026|  0.97092|  0.98096|  0.99059|  1.00000|</w:t>
      </w:r>
    </w:p>
    <w:p w14:paraId="042D5E82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090|  1.50641199518908e-05  |   0.00000|  0.05339|  0.10656|  0.15931|  0.21143|  0.26271|  0.31297|  0.36202|  0.40970|  0.45583|  0.50028|  0.54293|  0.58365|  0.62237|  0.65901|  0.69351|  0.72585|  0.75601|  0.78401|  0.80987|  0.83365|  0.85543|  0.87528|  0.89333|  0.90970|  0.92452|  0.93797|  0.95021|  0.96143|  0.97181|  0.98156|  0.99089|  1.00000|</w:t>
      </w:r>
    </w:p>
    <w:p w14:paraId="5B8F5659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092|  1.54647696893884e-05  |   0.00000|  0.05369|  0.10716|  0.16020|  0.21260|  0.26415|  0.31467|  0.36396|  0.41185|  0.45819|  0.50282|  0.54562|  0.58647|  0.62529|  0.66200|  0.69655|  0.72890|  0.75905|  0.78700|  0.81279|  0.83647|  0.85812|  0.87782|  0.89569|  0.91185|  0.92646|  0.93967|  0.95165|  0.96260|  0.97270|  0.98216|  0.99119|  1.00000|</w:t>
      </w:r>
    </w:p>
    <w:p w14:paraId="24F08C38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093|  1.58703591141007e-05  |   0.00000|  0.05399|  0.10775|  0.16108|  0.21376|  0.26559|  0.31636|  0.36590|  0.41401|  0.46055|  0.50536|  0.54831|  0.58929|  0.62821|  0.66499|  0.69958|  0.73195|  0.76208|  0.78999|  0.81571|  0.83929|  0.86081|  0.88036|  0.89805|  0.91401|  0.92840|  0.94136|  0.95309|  0.96376|  0.97358|  0.98275|  0.99149|  1.00000|</w:t>
      </w:r>
    </w:p>
    <w:p w14:paraId="3B400BCC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094|  1.62808763332078e-05  |   0.00000|  0.05428|  0.10835|  0.16197|  0.21493|  0.26703|  0.31806|  0.36783|  0.41617|  0.46291|  0.50790|  0.55100|  0.59211|  0.63113|  0.66799|  0.70262|  0.73500|  0.76512|  0.79299|  0.81863|  0.84211|  0.86350|  0.88290|  0.90041|  0.91617|  0.93033|  0.94306|  0.95453|  0.96493|  0.97447|  0.98335|  0.99178|  1.00000|</w:t>
      </w:r>
    </w:p>
    <w:p w14:paraId="23116794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095|  1.66963094823114e-05  |   0.00000|  0.05458|  0.10894|  0.16285|  0.21610|  0.26847|  0.31976|  0.36977|  0.41833|  0.46527|  0.51043|  0.55369|  0.59493|  0.63405|  0.67098|  0.70566|  0.73805|  0.76816|  0.79598|  0.82155|  0.84493|  0.86619|  0.88543|  0.90277|  0.91833|  0.93227|  0.94476|  0.95597|  0.96610|  0.97535|  0.98394|  0.99208|  1.00000|</w:t>
      </w:r>
    </w:p>
    <w:p w14:paraId="6DBF63C4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096|  1.71166467256567e-05  |   0.00000|  0.05488|  0.10954|  0.16374|  0.21727|  0.26991|  0.32145|  0.37171|  0.42049|  0.46763|  0.51297|  0.55639|  0.59775|  0.63697|  0.67397|  0.70869|  0.74111|  0.77119|  0.79897|  0.82447|  0.84775|  0.86889|  0.88797|  0.90513|  0.92049|  0.93421|  0.94645|  0.95741|  0.96727|  0.97624|  0.98454|  0.99238|  1.00000|</w:t>
      </w:r>
    </w:p>
    <w:p w14:paraId="62634F96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098|  1.75418762557999e-05  |   0.00000|  0.05518|  0.11013|  0.16463|  0.21844|  0.27135|  0.32315|  0.37364|  0.42265|  0.46999|  0.51551|  0.55908|  0.60057|  0.63989|  0.67697|  0.71173|  0.74416|  0.77423|  0.80197|  0.82739|  0.85057|  0.87158|  0.89051|  0.90749|  0.92265|  0.93614|  0.94815|  0.95885|  0.96844|  0.97713|  0.98513|  0.99268|  1.00000|</w:t>
      </w:r>
    </w:p>
    <w:p w14:paraId="16F11139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099|  1.79719862941630e-05  |   0.00000|  0.05548|  0.11073|  0.16551|  0.21960|  0.27278|  0.32484|  0.37558|  0.42480|  0.47235|  0.51805|  0.56177|  0.60339|  0.64282|  0.67996|  0.71477|  0.74721|  0.77727|  0.80496|  0.83032|  0.85339|  0.87427|  0.89305|  0.90985|  0.92480|  0.93808|  0.94984|  0.96028|  0.96960|  0.97801|  0.98573|  0.99298|  1.00000|</w:t>
      </w:r>
    </w:p>
    <w:p w14:paraId="392E887B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100|  1.84069650900343e-05  |   0.00000|  0.05578|  0.11132|  0.16640|  0.22077|  0.27422|  0.32654|  0.37751|  0.42696|  0.47471|  0.52059|  0.56446|  0.60621|  0.64574|  0.68295|  0.71781|  0.75026|  0.78031|  0.80795|  0.83324|  0.85621|  0.87696|  0.89559|  0.91221|  0.92696|  0.94001|  0.95154|  0.96172|  0.97077|  0.97890|  0.98632|  0.99328|  1.00000|</w:t>
      </w:r>
    </w:p>
    <w:p w14:paraId="4936A92E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101|  1.88468009212350e-05  |   0.00000|  0.05608|  0.11192|  0.16728|  0.22194|  0.27566|  0.32823|  0.37945|  0.42912|  0.47706|  0.52312|  0.56715|  0.60903|  0.64866|  0.68595|  0.72084|  0.75331|  0.78334|  0.81095|  0.83616|  0.85903|  0.87965|  0.89812|  0.91456|  0.92912|  0.94195|  0.95323|  0.96316|  0.97194|  0.97978|  0.98692|  0.99358|  1.00000|</w:t>
      </w:r>
    </w:p>
    <w:p w14:paraId="51052306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103|  1.92914820940082e-05  |   0.00000|  0.05638|  0.11251|  0.16817|  0.22311|  0.27710|  0.32993|  0.38139|  0.43128|  0.47942|  0.52566|  0.56985|  0.61185|  0.65158|  0.68894|  0.72388|  0.75637|  0.78638|  0.81394|  0.83908|  0.86185|  0.88235|  0.90066|  0.91692|  0.93128|  0.94389|  0.95493|  0.96460|  0.97311|  0.98067|  0.98751|  0.99388|  1.00000|</w:t>
      </w:r>
    </w:p>
    <w:p w14:paraId="4D1D8ACD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lastRenderedPageBreak/>
        <w:t xml:space="preserve">  0.104|  1.97409969422413e-05  |   0.00000|  0.05668|  0.11311|  0.16906|  0.22428|  0.27854|  0.33163|  0.38332|  0.43344|  0.48178|  0.52820|  0.57254|  0.61467|  0.65450|  0.69193|  0.72692|  0.75942|  0.78942|  0.81693|  0.84200|  0.86467|  0.88504|  0.90320|  0.91928|  0.93344|  0.94582|  0.95663|  0.96604|  0.97428|  0.98156|  0.98811|  0.99418|  1.00000|</w:t>
      </w:r>
    </w:p>
    <w:p w14:paraId="0162AA5A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105|  2.01953338283545e-05  |   0.00000|  0.05698|  0.11371|  0.16994|  0.22544|  0.27998|  0.33332|  0.38526|  0.43560|  0.48414|  0.53074|  0.57523|  0.61749|  0.65742|  0.69493|  0.72996|  0.76247|  0.79246|  0.81993|  0.84492|  0.86749|  0.88773|  0.90574|  0.92164|  0.93560|  0.94776|  0.95832|  0.96748|  0.97544|  0.98244|  0.98871|  0.99448|  1.00000|</w:t>
      </w:r>
    </w:p>
    <w:p w14:paraId="412DE3EF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106|  2.06544811426346e-05  |   0.00000|  0.05728|  0.11430|  0.17083|  0.22661|  0.28142|  0.33502|  0.38720|  0.43775|  0.48650|  0.53327|  0.57792|  0.62031|  0.66034|  0.69792|  0.73300|  0.76552|  0.79550|  0.82292|  0.84784|  0.87031|  0.89042|  0.90827|  0.92400|  0.93775|  0.94970|  0.96002|  0.96892|  0.97661|  0.98333|  0.98930|  0.99478|  1.00000|</w:t>
      </w:r>
    </w:p>
    <w:p w14:paraId="188E2C3B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107|  2.11184273032350e-05  |   0.00000|  0.05758|  0.11490|  0.17171|  0.22778|  0.28286|  0.33671|  0.38913|  0.43991|  0.48886|  0.53581|  0.58061|  0.62313|  0.66326|  0.70092|  0.73603|  0.76858|  0.79853|  0.82592|  0.85076|  0.87313|  0.89311|  0.91081|  0.92636|  0.93991|  0.95163|  0.96171|  0.97036|  0.97778|  0.98421|  0.98990|  0.99508|  1.00000|</w:t>
      </w:r>
    </w:p>
    <w:p w14:paraId="2143A1A9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109|  2.15871607563978e-05  |   0.00000|  0.05787|  0.11549|  0.17260|  0.22895|  0.28429|  0.33841|  0.39107|  0.44207|  0.49122|  0.53835|  0.58330|  0.62595|  0.66618|  0.70391|  0.73907|  0.77163|  0.80157|  0.82891|  0.85368|  0.87595|  0.89580|  0.91335|  0.92872|  0.94207|  0.95357|  0.96341|  0.97179|  0.97895|  0.98510|  0.99049|  0.99537|  1.00000|</w:t>
      </w:r>
    </w:p>
    <w:p w14:paraId="3A9D9C26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110|  2.20606699758985e-05  |   0.00000|  0.05817|  0.11609|  0.17349|  0.23012|  0.28573|  0.34010|  0.39301|  0.44423|  0.49358|  0.54089|  0.58600|  0.62877|  0.66910|  0.70690|  0.74211|  0.77468|  0.80461|  0.83190|  0.85660|  0.87877|  0.89850|  0.91589|  0.93108|  0.94423|  0.95551|  0.96510|  0.97323|  0.98012|  0.98599|  0.99109|  0.99567|  1.00000|</w:t>
      </w:r>
    </w:p>
    <w:p w14:paraId="4B7C29C8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111|  2.25389434636014e-05  |   0.00000|  0.05847|  0.11668|  0.17437|  0.23128|  0.28717|  0.34180|  0.39494|  0.44639|  0.49594|  0.54343|  0.58869|  0.63159|  0.67202|  0.70990|  0.74515|  0.77773|  0.80765|  0.83490|  0.85952|  0.88159|  0.90119|  0.91843|  0.93344|  0.94639|  0.95744|  0.96680|  0.97467|  0.98128|  0.98687|  0.99168|  0.99597|  1.00000|</w:t>
      </w:r>
    </w:p>
    <w:p w14:paraId="755BBE89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112|  2.30219697487932e-05  |   0.00000|  0.05877|  0.11728|  0.17526|  0.23245|  0.28861|  0.34350|  0.39688|  0.44854|  0.49830|  0.54596|  0.59138|  0.63441|  0.67494|  0.71289|  0.74818|  0.78078|  0.81068|  0.83789|  0.86244|  0.88441|  0.90388|  0.92096|  0.93580|  0.94854|  0.95938|  0.96850|  0.97611|  0.98245|  0.98776|  0.99228|  0.99627|  1.00000|</w:t>
      </w:r>
    </w:p>
    <w:p w14:paraId="5BA988A7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114|  2.35097373885162e-05  |   0.00000|  0.05907|  0.11787|  0.17614|  0.23362|  0.29005|  0.34519|  0.39881|  0.45070|  0.50066|  0.54850|  0.59407|  0.63723|  0.67787|  0.71588|  0.75122|  0.78384|  0.81372|  0.84088|  0.86537|  0.88723|  0.90657|  0.92350|  0.93816|  0.95070|  0.96131|  0.97019|  0.97755|  0.98362|  0.98864|  0.99287|  0.99657|  1.00000|</w:t>
      </w:r>
    </w:p>
    <w:p w14:paraId="11EC4450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115|  2.40022349672353e-05  |   0.00000|  0.05937|  0.11847|  0.17703|  0.23479|  0.29149|  0.34689|  0.40075|  0.45286|  0.50302|  0.55104|  0.59676|  0.64005|  0.68079|  0.71888|  0.75426|  0.78689|  0.81676|  0.84388|  0.86829|  0.89005|  0.90926|  0.92604|  0.94052|  0.95286|  0.96325|  0.97189|  0.97899|  0.98479|  0.98953|  0.99347|  0.99687|  1.00000|</w:t>
      </w:r>
    </w:p>
    <w:p w14:paraId="30057C24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116|  2.44994510970598e-05  |   0.00000|  0.05967|  0.11906|  0.17792|  0.23596|  0.29293|  0.34858|  0.40269|  0.45502|  0.50538|  0.55358|  0.59946|  0.64287|  0.68371|  0.72187|  0.75730|  0.78994|  0.81980|  0.84687|  0.87121|  0.89287|  0.91196|  0.92858|  0.94288|  0.95502|  0.96519|  0.97358|  0.98043|  0.98596|  0.99042|  0.99406|  0.99717|  1.00000|</w:t>
      </w:r>
    </w:p>
    <w:p w14:paraId="5D784B11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117|  2.50013744172994e-05  |   0.00000|  0.05997|  0.11966|  0.17880|  0.23712|  0.29437|  0.35028|  0.40462|  0.45718|  0.50774|  0.55612|  0.60215|  0.64569|  0.68663|  0.72486|  0.76033|  0.79299|  0.82283|  0.84986|  0.87413|  0.89569|  0.91465|  0.93112|  0.94524|  0.95718|  0.96712|  0.97528|  0.98187|  0.98712|  0.99130|  0.99466|  0.99747|  1.00000|</w:t>
      </w:r>
    </w:p>
    <w:p w14:paraId="6AE4AAC8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118|  2.55079935949087e-05  |   0.00000|  0.06027|  0.12026|  0.17969|  0.23829|  0.29581|  0.35197|  0.40656|  0.45934|  0.51010|  0.55865|  0.60484|  0.64851|  0.68955|  0.72786|  0.76337|  0.79605|  0.82587|  0.85286|  0.87705|  0.89851|  0.91734|  0.93365|  0.94760|  0.95934|  0.96906|  0.97697|  0.98331|  0.98829|  0.99219|  0.99526|  0.99777|  1.00000|</w:t>
      </w:r>
    </w:p>
    <w:p w14:paraId="6178B22A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120|  2.60192973238205e-05  |   0.00000|  0.06057|  0.12085|  0.18057|  0.23946|  0.29724|  0.35367|  0.40850|  0.46149|  0.51246|  0.56119|  0.60753|  0.65133|  0.69247|  0.73085|  0.76641|  0.79910|  0.82891|  0.85585|  0.87997|  0.90133|  0.92003|  0.93619|  0.94996|  0.96149|  0.97100|  0.97867|  0.98474|  0.98946|  0.99307|  0.99585|  0.99807|  1.00000|</w:t>
      </w:r>
    </w:p>
    <w:p w14:paraId="6E57EAAB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121|  2.65352743255010e-05  |   0.00000|  0.06087|  0.12145|  0.18146|  0.24063|  0.29868|  0.35537|  0.41043|  0.46365|  0.51482|  0.56373|  0.61022|  0.65415|  0.69539|  0.73384|  0.76945|  0.80215|  0.83195|  0.85884|  0.88289|  0.90415|  0.92272|  0.93873|  0.95232|  0.96365|  0.97293|  0.98037|  0.98618|  0.99063|  0.99396|  0.99645|  0.99837|  1.00000|</w:t>
      </w:r>
    </w:p>
    <w:p w14:paraId="3DD2942A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122|  2.70559133482839e-05  |   0.00000|  0.06117|  0.12204|  0.18235|  0.24180|  0.30012|  0.35706|  0.41237|  0.46581|  0.51717|  0.56627|  0.61291|  0.65697|  0.69831|  0.73684|  0.77248|  0.80520|  0.83498|  0.86184|  0.88581|  0.90697|  0.92541|  0.94127|  0.95467|  0.96581|  0.97487|  0.98206|  0.98762|  0.99180|  0.99485|  0.99704|  0.99867|  1.00000|</w:t>
      </w:r>
    </w:p>
    <w:p w14:paraId="528AD46A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123|  2.75812031677036e-05  |   0.00000|  0.06146|  0.12264|  0.18323|  0.24296|  0.30156|  0.35876|  0.41430|  0.46797|  0.51953|  0.56880|  0.61561|  0.65979|  0.70123|  0.73983|  0.77552|  0.80826|  0.83802|  0.86483|  0.88873|  0.90979|  0.92811|  0.94380|  0.95703|  0.96797|  0.97680|  0.98376|  0.98906|  0.99296|  0.99573|  0.99764|  0.99896|  1.00000|</w:t>
      </w:r>
    </w:p>
    <w:p w14:paraId="3303D973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lastRenderedPageBreak/>
        <w:t xml:space="preserve">  0.125|  2.81111325863836e-05  |   0.00000|  0.06176|  0.12323|  0.18412|  0.24413|  0.30300|  0.36045|  0.41624|  0.47013|  0.52189|  0.57134|  0.61830|  0.66261|  0.70415|  0.74283|  0.77856|  0.81131|  0.84106|  0.86783|  0.89165|  0.91261|  0.93080|  0.94634|  0.95939|  0.97013|  0.97874|  0.98545|  0.99050|  0.99413|  0.99662|  0.99823|  0.99926|  1.00000|</w:t>
      </w:r>
    </w:p>
    <w:p w14:paraId="35B9DCAE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126|  2.86456904338150e-05  |   0.00000|  0.06206|  0.12383|  0.18500|  0.24530|  0.30444|  0.36215|  0.41818|  0.47229|  0.52425|  0.57388|  0.62099|  0.66543|  0.70707|  0.74582|  0.78160|  0.81436|  0.84410|  0.87082|  0.89457|  0.91543|  0.93349|  0.94888|  0.96175|  0.97229|  0.98068|  0.98715|  0.99194|  0.99530|  0.99750|  0.99883|  0.99956|  1.00000|</w:t>
      </w:r>
    </w:p>
    <w:p w14:paraId="3653D920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127|  2.91848655665783e-05  |   0.00000|  0.06236|  0.12442|  0.18589|  0.24647|  0.30588|  0.36384|  0.42011|  0.47444|  0.52661|  0.57642|  0.62368|  0.66825|  0.70999|  0.74881|  0.78463|  0.81741|  0.84713|  0.87381|  0.89749|  0.91825|  0.93618|  0.95142|  0.96411|  0.97444|  0.98261|  0.98884|  0.99338|  0.99647|  0.99839|  0.99942|  0.99986|  1.00000|</w:t>
      </w:r>
    </w:p>
    <w:p w14:paraId="49BD7944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128|  2.97286468677882e-05  |   0.00000|  0.06266|  0.12502|  0.18678|  0.24764|  0.30732|  0.36554|  0.42205|  0.47660|  0.52897|  0.57896|  0.62637|  0.67107|  0.71292|  0.75181|  0.78767|  0.82046|  0.85017|  0.87681|  0.90042|  0.92107|  0.93887|  0.95396|  0.96647|  0.97660|  0.98455|  0.99054|  0.99482|  0.99764|  0.99928|  1.00002|  1.00016|  1.00000|</w:t>
      </w:r>
    </w:p>
    <w:p w14:paraId="04E1FAFA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129|  3.02770232474270e-05  |   0.00000|  0.06296|  0.12561|  0.18766|  0.24880|  0.30875|  0.36724|  0.42399|  0.47876|  0.53133|  0.58149|  0.62907|  0.67389|  0.71584|  0.75480|  0.79071|  0.82352|  0.85321|  0.87980|  0.90334|  0.92389|  0.94157|  0.95649|  0.96883|  0.97876|  0.98649|  0.99224|  0.99625|  0.99880|  1.00016|  1.00061|  1.00046|  1.00000|</w:t>
      </w:r>
    </w:p>
    <w:p w14:paraId="6C65F10E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131|  3.08299836422332e-05  |   0.00000|  0.06326|  0.12621|  0.18855|  0.24997|  0.31019|  0.36893|  0.42592|  0.48092|  0.53369|  0.58403|  0.63176|  0.67671|  0.71876|  0.75779|  0.79375|  0.82657|  0.85625|  0.88279|  0.90626|  0.92671|  0.94426|  0.95903|  0.97119|  0.98092|  0.98842|  0.99393|  0.99769|  0.99997|  1.00105|  1.00121|  1.00076|  1.00000|</w:t>
      </w:r>
    </w:p>
    <w:p w14:paraId="1DDD94AF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132|  3.13875170157019e-05  |   0.00000|  0.06356|  0.12681|  0.18943|  0.25114|  0.31163|  0.37063|  0.42786|  0.48308|  0.53605|  0.58657|  0.63445|  0.67953|  0.72168|  0.76079|  0.79678|  0.82962|  0.85928|  0.88579|  0.90918|  0.92953|  0.94695|  0.96157|  0.97355|  0.98308|  0.99036|  0.99563|  0.99913|  1.00114|  1.00193|  1.00181|  1.00106|  1.00000|</w:t>
      </w:r>
    </w:p>
    <w:p w14:paraId="589DB4F2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133|  3.19496123576402e-05  |   0.00000|  0.06386|  0.12740|  0.19032|  0.25231|  0.31307|  0.37232|  0.42980|  0.48524|  0.53841|  0.58911|  0.63714|  0.68235|  0.72460|  0.76378|  0.79982|  0.83267|  0.86232|  0.88878|  0.91210|  0.93235|  0.94964|  0.96411|  0.97591|  0.98524|  0.99230|  0.99732|  1.00057|  1.00231|  1.00282|  1.00240|  1.00136|  1.00000|</w:t>
      </w:r>
    </w:p>
    <w:p w14:paraId="35338AAC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134|  3.25162586845007e-05  |   0.00000|  0.06416|  0.12800|  0.19121|  0.25348|  0.31451|  0.37402|  0.43173|  0.48739|  0.54077|  0.59165|  0.63983|  0.68517|  0.72752|  0.76677|  0.80286|  0.83573|  0.86536|  0.89177|  0.91502|  0.93517|  0.95233|  0.96665|  0.97827|  0.98739|  0.99423|  0.99902|  1.00201|  1.00348|  1.00371|  1.00300|  1.00166|  1.00000|</w:t>
      </w:r>
    </w:p>
    <w:p w14:paraId="155BAB66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135|  3.30874450391594e-05  |   0.00000|  0.06446|  0.12859|  0.19209|  0.25464|  0.31595|  0.37572|  0.43367|  0.48955|  0.54313|  0.59418|  0.64253|  0.68799|  0.73044|  0.76977|  0.80590|  0.83878|  0.86840|  0.89477|  0.91794|  0.93799|  0.95503|  0.96918|  0.98063|  0.98955|  0.99617|  1.00072|  1.00345|  1.00464|  1.00459|  1.00359|  1.00196|  1.00000|</w:t>
      </w:r>
    </w:p>
    <w:p w14:paraId="78CB2365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137|  3.36631604909154e-05  |   0.00000|  0.06476|  0.12919|  0.19298|  0.25581|  0.31739|  0.37741|  0.43560|  0.49171|  0.54549|  0.59672|  0.64522|  0.69081|  0.73336|  0.77276|  0.80893|  0.84183|  0.87143|  0.89776|  0.92086|  0.94081|  0.95772|  0.97172|  0.98299|  0.99171|  0.99810|  1.00241|  1.00489|  1.00581|  1.00548|  1.00419|  1.00226|  1.00000|</w:t>
      </w:r>
    </w:p>
    <w:p w14:paraId="2419D480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138|  3.42433941352693e-05  |   0.00000|  0.06505|  0.12978|  0.19386|  0.25698|  0.31883|  0.37911|  0.43754|  0.49387|  0.54785|  0.59926|  0.64791|  0.69363|  0.73628|  0.77576|  0.81197|  0.84488|  0.87447|  0.90076|  0.92378|  0.94363|  0.96041|  0.97426|  0.98535|  0.99387|  1.00004|  1.00411|  1.00633|  1.00698|  1.00636|  1.00478|  1.00255|  1.00000|</w:t>
      </w:r>
    </w:p>
    <w:p w14:paraId="0DFA0141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139|  3.48281350941448e-05  |   0.00000|  0.06535|  0.13038|  0.19475|  0.25815|  0.32027|  0.38080|  0.43948|  0.49603|  0.55021|  0.60180|  0.65060|  0.69645|  0.73920|  0.77875|  0.81501|  0.84794|  0.87751|  0.90375|  0.92670|  0.94645|  0.96310|  0.97680|  0.98771|  0.99603|  1.00198|  1.00580|  1.00777|  1.00815|  1.00725|  1.00538|  1.00285|  1.00000|</w:t>
      </w:r>
    </w:p>
    <w:p w14:paraId="4B0ECA6B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140|  3.54173725155560e-05  |   0.00000|  0.06565|  0.13097|  0.19564|  0.25932|  0.32170|  0.38250|  0.44141|  0.49819|  0.55257|  0.60434|  0.65329|  0.69927|  0.74212|  0.78174|  0.81805|  0.85099|  0.88055|  0.90674|  0.92962|  0.94927|  0.96579|  0.97934|  0.99007|  0.99819|  1.00391|  1.00750|  1.00920|  1.00932|  1.00814|  1.00597|  1.00315|  1.00000|</w:t>
      </w:r>
    </w:p>
    <w:p w14:paraId="1178405E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142|  3.60110955736070e-05  |   0.00000|  0.06595|  0.13157|  0.19652|  0.26049|  0.32314|  0.38419|  0.44335|  0.50034|  0.55493|  0.60687|  0.65599|  0.70209|  0.74505|  0.78474|  0.82109|  0.85404|  0.88359|  0.90974|  0.93255|  0.95209|  0.96849|  0.98187|  0.99243|  1.00034|  1.00585|  1.00919|  1.01064|  1.01049|  1.00902|  1.00657|  1.00345|  1.00000|</w:t>
      </w:r>
    </w:p>
    <w:p w14:paraId="4D4A134A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143|  3.66092934684925e-05  |   0.00000|  0.06625|  0.13217|  0.19741|  0.26165|  0.32458|  0.38589|  0.44529|  0.50250|  0.55729|  0.60941|  0.65868|  0.70491|  0.74797|  0.78773|  0.82412|  0.85709|  0.88662|  0.91273|  0.93547|  0.95491|  0.97118|  0.98441|  0.99479|  1.00250|  1.00779|  1.01089|  1.01208|  1.01165|  1.00991|  1.00717|  1.00375|  1.00000|</w:t>
      </w:r>
    </w:p>
    <w:p w14:paraId="2DD2E01E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144|  3.72119554266082e-05  |   0.00000|  0.06655|  0.13276|  0.19829|  0.26282|  0.32602|  0.38759|  0.44722|  0.50466|  0.55965|  0.61195|  0.66137|  0.70773|  0.75089|  0.79072|  0.82716|  0.86014|  0.88966|  0.91572|  0.93839|  0.95773|  0.97387|  0.98695|  0.99715|  1.00466|  1.00972|  1.01259|  1.01352|  1.01282|  1.01079|  1.00776|  1.00405|  1.00000|</w:t>
      </w:r>
    </w:p>
    <w:p w14:paraId="0DEC9766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lastRenderedPageBreak/>
        <w:t xml:space="preserve">  0.145|  3.78190706998849e-05  |   0.00000|  0.06685|  0.13336|  0.19918|  0.26399|  0.32746|  0.38928|  0.44916|  0.50682|  0.56201|  0.61449|  0.66406|  0.71055|  0.75381|  0.79372|  0.83020|  0.86320|  0.89270|  0.91872|  0.94131|  0.96055|  0.97656|  0.98949|  0.99951|  1.00682|  1.01166|  1.01428|  1.01496|  1.01399|  1.01168|  1.00836|  1.00435|  1.00000|</w:t>
      </w:r>
    </w:p>
    <w:p w14:paraId="4878D5E2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146|  3.84306285664548e-05  |   0.00000|  0.06715|  0.13395|  0.20007|  0.26516|  0.32890|  0.39098|  0.45110|  0.50898|  0.56436|  0.61703|  0.66675|  0.71337|  0.75673|  0.79671|  0.83324|  0.86625|  0.89574|  0.92171|  0.94423|  0.96337|  0.97925|  0.99203|  1.00186|  1.00898|  1.01360|  1.01598|  1.01640|  1.01516|  1.01257|  1.00895|  1.00465|  1.00000|</w:t>
      </w:r>
    </w:p>
    <w:p w14:paraId="5EB210EC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148|  3.90466183302074e-05  |   0.00000|  0.06745|  0.13455|  0.20095|  0.26633|  0.33034|  0.39267|  0.45303|  0.51114|  0.56672|  0.61956|  0.66945|  0.71619|  0.75965|  0.79971|  0.83627|  0.86930|  0.89877|  0.92471|  0.94715|  0.96619|  0.98195|  0.99456|  1.00422|  1.01114|  1.01553|  1.01767|  1.01784|  1.01633|  1.01345|  1.00955|  1.00495|  1.00000|</w:t>
      </w:r>
    </w:p>
    <w:p w14:paraId="7040150F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149|  3.96670293206780e-05  |   0.00000|  0.06775|  0.13514|  0.20184|  0.26749|  0.33178|  0.39437|  0.45497|  0.51329|  0.56908|  0.62210|  0.67214|  0.71901|  0.76257|  0.80270|  0.83931|  0.87235|  0.90181|  0.92770|  0.95007|  0.96901|  0.98464|  0.99710|  1.00658|  1.01329|  1.01747|  1.01937|  1.01928|  1.01749|  1.01434|  1.01014|  1.00525|  1.00000|</w:t>
      </w:r>
    </w:p>
    <w:p w14:paraId="6574CCCB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150|  4.02918508931593e-05  |   0.00000|  0.06805|  0.13574|  0.20272|  0.26866|  0.33322|  0.39606|  0.45691|  0.51545|  0.57144|  0.62464|  0.67483|  0.72183|  0.76549|  0.80569|  0.84235|  0.87541|  0.90485|  0.93069|  0.95299|  0.97183|  0.98733|  0.99964|  1.00894|  1.01545|  1.01941|  1.02106|  1.02072|  1.01866|  1.01522|  1.01074|  1.00555|  1.00000|</w:t>
      </w:r>
    </w:p>
    <w:p w14:paraId="4CE17AC3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151|  4.09210724285902e-05  |   0.00000|  0.06835|  0.13633|  0.20361|  0.26983|  0.33465|  0.39776|  0.45884|  0.51761|  0.57380|  0.62718|  0.67752|  0.72465|  0.76841|  0.80869|  0.84539|  0.87846|  0.90789|  0.93369|  0.95591|  0.97465|  0.99002|  1.00218|  1.01130|  1.01761|  1.02134|  1.02276|  1.02215|  1.01983|  1.01611|  1.01133|  1.00585|  1.00000|</w:t>
      </w:r>
    </w:p>
    <w:p w14:paraId="012F5DB7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153|  4.15546833335556e-05  |   0.00000|  0.06864|  0.13693|  0.20450|  0.27100|  0.33609|  0.39946|  0.46078|  0.51977|  0.57616|  0.62972|  0.68021|  0.72747|  0.77133|  0.81168|  0.84842|  0.88151|  0.91092|  0.93668|  0.95883|  0.97747|  0.99271|  1.00472|  1.01366|  1.01977|  1.02328|  1.02446|  1.02359|  1.02100|  1.01700|  1.01193|  1.00614|  1.00000|</w:t>
      </w:r>
    </w:p>
    <w:p w14:paraId="112AE4EA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154|  4.21926730398425e-05  |   0.00000|  0.06894|  0.13752|  0.20538|  0.27217|  0.33753|  0.40115|  0.46271|  0.52193|  0.57852|  0.63225|  0.68290|  0.73029|  0.77425|  0.81467|  0.85146|  0.88456|  0.91396|  0.93967|  0.96175|  0.98029|  0.99540|  1.00725|  1.01602|  1.02193|  1.02521|  1.02615|  1.02503|  1.02217|  1.01788|  1.01252|  1.00644|  1.00000|</w:t>
      </w:r>
    </w:p>
    <w:p w14:paraId="359C97A9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155|  4.28350310051062e-05  |   0.00000|  0.06924|  0.13812|  0.20627|  0.27333|  0.33897|  0.40285|  0.46465|  0.52409|  0.58088|  0.63479|  0.68560|  0.73311|  0.77718|  0.81767|  0.85450|  0.88762|  0.91700|  0.94267|  0.96468|  0.98311|  0.99810|  1.00979|  1.01838|  1.02409|  1.02715|  1.02785|  1.02647|  1.02333|  1.01877|  1.01312|  1.00674|  1.00000|</w:t>
      </w:r>
    </w:p>
    <w:p w14:paraId="53730BA4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156|  4.34817467120929e-05  |   0.00000|  0.06954|  0.13872|  0.20716|  0.27450|  0.34041|  0.40454|  0.46659|  0.52624|  0.58324|  0.63733|  0.68829|  0.73593|  0.78010|  0.82066|  0.85754|  0.89067|  0.92004|  0.94566|  0.96760|  0.98593|  1.00079|  1.01233|  1.02074|  1.02624|  1.02909|  1.02954|  1.02791|  1.02450|  1.01966|  1.01372|  1.00704|  1.00000|</w:t>
      </w:r>
    </w:p>
    <w:p w14:paraId="7F92819E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157|  4.41328096688620e-05  |   0.00000|  0.06984|  0.13931|  0.20804|  0.27567|  0.34185|  0.40624|  0.46852|  0.52840|  0.58560|  0.63987|  0.69098|  0.73875|  0.78302|  0.82366|  0.86058|  0.89372|  0.92308|  0.94866|  0.97052|  0.98875|  1.00348|  1.01487|  1.02310|  1.02840|  1.03102|  1.03124|  1.02935|  1.02567|  1.02054|  1.01431|  1.00734|  1.00000|</w:t>
      </w:r>
    </w:p>
    <w:p w14:paraId="328391F2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159|  4.47882094087859e-05  |   0.00000|  0.07014|  0.13991|  0.20893|  0.27684|  0.34329|  0.40794|  0.47046|  0.53056|  0.58796|  0.64240|  0.69367|  0.74157|  0.78594|  0.82665|  0.86361|  0.89677|  0.92611|  0.95165|  0.97344|  0.99157|  1.00617|  1.01740|  1.02546|  1.03056|  1.03296|  1.03294|  1.03079|  1.02684|  1.02143|  1.01491|  1.00764|  1.00000|</w:t>
      </w:r>
    </w:p>
    <w:p w14:paraId="7C82BB04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160|  4.54479354906612e-05  |   0.00000|  0.07044|  0.14050|  0.20981|  0.27801|  0.34473|  0.40963|  0.47240|  0.53272|  0.59032|  0.64494|  0.69636|  0.74439|  0.78886|  0.82964|  0.86665|  0.89983|  0.92915|  0.95464|  0.97636|  0.99439|  1.00886|  1.01994|  1.02782|  1.03272|  1.03490|  1.03463|  1.03223|  1.02801|  1.02231|  1.01550|  1.00794|  1.00000|</w:t>
      </w:r>
    </w:p>
    <w:p w14:paraId="3E4D7AF2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161|  4.61119774980423e-05  |   0.00000|  0.07074|  0.14110|  0.21070|  0.27917|  0.34617|  0.41133|  0.47433|  0.53488|  0.59268|  0.64748|  0.69906|  0.74721|  0.79178|  0.83264|  0.86969|  0.90288|  0.93219|  0.95764|  0.97928|  0.99721|  1.01156|  1.02248|  1.03018|  1.03488|  1.03683|  1.03633|  1.03367|  1.02917|  1.02320|  1.01610|  1.00824|  1.00000|</w:t>
      </w:r>
    </w:p>
    <w:p w14:paraId="3D725E5F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162|  4.67803250399079e-05  |   0.00000|  0.07104|  0.14169|  0.21159|  0.28034|  0.34760|  0.41302|  0.47627|  0.53704|  0.59504|  0.65002|  0.70175|  0.75003|  0.79470|  0.83563|  0.87273|  0.90593|  0.93523|  0.96063|  0.98220|  1.00003|  1.01425|  1.02502|  1.03254|  1.03704|  1.03877|  1.03802|  1.03510|  1.03034|  1.02409|  1.01669|  1.00854|  1.00000|</w:t>
      </w:r>
    </w:p>
    <w:p w14:paraId="679B2EC9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164|  4.74529677499946e-05  |   0.00000|  0.07134|  0.14229|  0.21247|  0.28151|  0.34904|  0.41472|  0.47821|  0.53919|  0.59740|  0.65256|  0.70444|  0.75285|  0.79762|  0.83862|  0.87576|  0.90898|  0.93826|  0.96362|  0.98512|  1.00285|  1.01694|  1.02756|  1.03490|  1.03919|  1.04071|  1.03972|  1.03654|  1.03151|  1.02497|  1.01729|  1.00884|  1.00000|</w:t>
      </w:r>
    </w:p>
    <w:p w14:paraId="475ED1C6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165|  4.81298952870191e-05  |   0.00000|  0.07164|  0.14288|  0.21336|  0.28268|  0.35048|  0.41641|  0.48014|  0.54135|  0.59976|  0.65509|  0.70713|  0.75567|  0.80054|  0.84162|  0.87880|  0.91204|  0.94130|  0.96662|  0.98804|  1.00567|  1.01963|  1.03009|  1.03726|  1.04135|  1.04264|  1.04141|  1.03798|  1.03268|  1.02586|  1.01788|  1.00914|  1.00000|</w:t>
      </w:r>
    </w:p>
    <w:p w14:paraId="1BA28355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lastRenderedPageBreak/>
        <w:t xml:space="preserve">  0.166|  4.88110973347888e-05  |   0.00000|  0.07194|  0.14348|  0.21424|  0.28385|  0.35192|  0.41811|  0.48208|  0.54351|  0.60212|  0.65763|  0.70982|  0.75849|  0.80346|  0.84461|  0.88184|  0.91509|  0.94434|  0.96961|  0.99096|  1.00849|  1.02232|  1.03263|  1.03962|  1.04351|  1.04458|  1.04311|  1.03942|  1.03385|  1.02674|  1.01848|  1.00944|  1.00000|</w:t>
      </w:r>
    </w:p>
    <w:p w14:paraId="449504A8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167|  4.94965636018696e-05  |   0.00000|  0.07223|  0.14408|  0.21513|  0.28502|  0.35336|  0.41981|  0.48402|  0.54567|  0.60448|  0.66017|  0.71252|  0.76131|  0.80639|  0.84761|  0.88488|  0.91814|  0.94738|  0.97261|  0.99389|  1.01131|  1.02502|  1.03517|  1.04198|  1.04567|  1.04652|  1.04481|  1.04086|  1.03502|  1.02763|  1.01908|  1.00973|  1.00000|</w:t>
      </w:r>
    </w:p>
    <w:p w14:paraId="23E08463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168|  5.01862838215850e-05  |   0.00000|  0.07253|  0.14467|  0.21602|  0.28618|  0.35480|  0.42150|  0.48595|  0.54783|  0.60684|  0.66271|  0.71521|  0.76413|  0.80931|  0.85060|  0.88791|  0.92119|  0.95041|  0.97560|  0.99681|  1.01413|  1.02771|  1.03771|  1.04434|  1.04783|  1.04845|  1.04650|  1.04230|  1.03618|  1.02852|  1.01967|  1.01003|  1.00000|</w:t>
      </w:r>
    </w:p>
    <w:p w14:paraId="77439E42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170|  5.08802477517944e-05  |   0.00000|  0.07283|  0.14527|  0.21690|  0.28735|  0.35624|  0.42320|  0.48789|  0.54999|  0.60920|  0.66525|  0.71790|  0.76695|  0.81223|  0.85359|  0.89095|  0.92425|  0.95345|  0.97859|  0.99973|  1.01695|  1.03040|  1.04025|  1.04670|  1.04999|  1.05039|  1.04820|  1.04374|  1.03735|  1.02940|  1.02027|  1.01033|  1.00000|</w:t>
      </w:r>
    </w:p>
    <w:p w14:paraId="781B3113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171|  5.15784451753376e-05  |   0.00000|  0.07313|  0.14586|  0.21779|  0.28852|  0.35768|  0.42489|  0.48982|  0.55215|  0.61156|  0.66779|  0.72059|  0.76977|  0.81515|  0.85659|  0.89399|  0.92730|  0.95649|  0.98159|  1.00265|  1.01977|  1.03309|  1.04279|  1.04906|  1.05215|  1.05232|  1.04989|  1.04518|  1.03852|  1.03029|  1.02086|  1.01063|  1.00000|</w:t>
      </w:r>
    </w:p>
    <w:p w14:paraId="4636A3B5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172|  5.22808658994789e-05  |   0.00000|  0.07343|  0.14646|  0.21867|  0.28969|  0.35912|  0.42659|  0.49176|  0.55430|  0.61392|  0.67032|  0.72328|  0.77259|  0.81807|  0.85958|  0.89703|  0.93035|  0.95953|  0.98458|  1.00557|  1.02259|  1.03578|  1.04532|  1.05142|  1.05430|  1.05426|  1.05159|  1.04662|  1.03969|  1.03117|  1.02146|  1.01093|  1.00000|</w:t>
      </w:r>
    </w:p>
    <w:p w14:paraId="39332FB2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173|  5.29874997559077e-05  |   0.00000|  0.07373|  0.14705|  0.21956|  0.29086|  0.36055|  0.42829|  0.49370|  0.55646|  0.61627|  0.67286|  0.72598|  0.77541|  0.82099|  0.86257|  0.90007|  0.93340|  0.96257|  0.98757|  1.00849|  1.02541|  1.03848|  1.04786|  1.05377|  1.05646|  1.05620|  1.05329|  1.04805|  1.04086|  1.03206|  1.02205|  1.01123|  1.00000|</w:t>
      </w:r>
    </w:p>
    <w:p w14:paraId="7BB98A70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175|  5.36983366010713e-05  |   0.00000|  0.07403|  0.14765|  0.22045|  0.29202|  0.36199|  0.42998|  0.49563|  0.55862|  0.61863|  0.67540|  0.72867|  0.77823|  0.82391|  0.86557|  0.90310|  0.93646|  0.96560|  0.99057|  1.01141|  1.02823|  1.04117|  1.05040|  1.05613|  1.05862|  1.05813|  1.05498|  1.04949|  1.04202|  1.03295|  1.02265|  1.01153|  1.00000|</w:t>
      </w:r>
    </w:p>
    <w:p w14:paraId="1800F588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176|  5.44133663157309e-05  |   0.00000|  0.07433|  0.14824|  0.22133|  0.29319|  0.36343|  0.43168|  0.49757|  0.56078|  0.62099|  0.67794|  0.73136|  0.78105|  0.82683|  0.86856|  0.90614|  0.93951|  0.96864|  0.99356|  1.01433|  1.03105|  1.04386|  1.05294|  1.05849|  1.06078|  1.06007|  1.05668|  1.05093|  1.04319|  1.03383|  1.02324|  1.01183|  1.00000|</w:t>
      </w:r>
    </w:p>
    <w:p w14:paraId="77D82C35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177|  5.51325788048507e-05  |   0.00000|  0.07463|  0.14884|  0.22222|  0.29436|  0.36487|  0.43337|  0.49951|  0.56294|  0.62335|  0.68048|  0.73405|  0.78387|  0.82975|  0.87156|  0.90918|  0.94256|  0.97168|  0.99656|  1.01725|  1.03387|  1.04655|  1.05548|  1.06085|  1.06294|  1.06201|  1.05837|  1.05237|  1.04436|  1.03472|  1.02384|  1.01213|  1.00000|</w:t>
      </w:r>
    </w:p>
    <w:p w14:paraId="3B24EA3C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178|  5.58559639979306e-05  |   0.00000|  0.07493|  0.14943|  0.22310|  0.29553|  0.36631|  0.43507|  0.50144|  0.56510|  0.62571|  0.68301|  0.73675|  0.78669|  0.83267|  0.87455|  0.91222|  0.94561|  0.97472|  0.99955|  1.02017|  1.03669|  1.04925|  1.05801|  1.06321|  1.06510|  1.06394|  1.06007|  1.05381|  1.04553|  1.03560|  1.02443|  1.01243|  1.00000|</w:t>
      </w:r>
    </w:p>
    <w:p w14:paraId="123AD8BD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179|  5.65835118485625e-05  |   0.00000|  0.07523|  0.15003|  0.22399|  0.29670|  0.36775|  0.43676|  0.50338|  0.56725|  0.62807|  0.68555|  0.73944|  0.78951|  0.83560|  0.87754|  0.91525|  0.94866|  0.97775|  1.00254|  1.02310|  1.03951|  1.05194|  1.06055|  1.06557|  1.06725|  1.06588|  1.06176|  1.05525|  1.04670|  1.03649|  1.02503|  1.01273|  1.00000|</w:t>
      </w:r>
    </w:p>
    <w:p w14:paraId="76999570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181|  5.73152123346521e-05  |   0.00000|  0.07553|  0.15063|  0.22488|  0.29786|  0.36919|  0.43846|  0.50532|  0.56941|  0.63043|  0.68809|  0.74213|  0.79233|  0.83852|  0.88054|  0.91829|  0.95172|  0.98079|  1.00554|  1.02602|  1.04233|  1.05463|  1.06309|  1.06793|  1.06941|  1.06782|  1.06346|  1.05669|  1.04786|  1.03738|  1.02563|  1.01303|  1.00000|</w:t>
      </w:r>
    </w:p>
    <w:p w14:paraId="7D06CE2A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182|  5.80510554580860e-05  |   0.00000|  0.07583|  0.15122|  0.22576|  0.29903|  0.37063|  0.44016|  0.50725|  0.57157|  0.63279|  0.69063|  0.74482|  0.79515|  0.84144|  0.88353|  0.92133|  0.95477|  0.98383|  1.00853|  1.02894|  1.04515|  1.05732|  1.06563|  1.07029|  1.07157|  1.06975|  1.06516|  1.05813|  1.04903|  1.03826|  1.02622|  1.01333|  1.00000|</w:t>
      </w:r>
    </w:p>
    <w:p w14:paraId="0920116E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183|  5.87910312449536e-05  |   0.00000|  0.07612|  0.15182|  0.22665|  0.30020|  0.37207|  0.44185|  0.50919|  0.57373|  0.63515|  0.69317|  0.74751|  0.79797|  0.84436|  0.88653|  0.92437|  0.95782|  0.98687|  1.01153|  1.03186|  1.04797|  1.06001|  1.06817|  1.07265|  1.07373|  1.07169|  1.06685|  1.05957|  1.05020|  1.03915|  1.02682|  1.01362|  1.00000|</w:t>
      </w:r>
    </w:p>
    <w:p w14:paraId="2E49594B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184|  5.95351297452140e-05  |   0.00000|  0.07642|  0.15241|  0.22753|  0.30137|  0.37350|  0.44355|  0.51113|  0.57589|  0.63751|  0.69570|  0.75021|  0.80079|  0.84728|  0.88952|  0.92741|  0.96087|  0.98991|  1.01452|  1.03478|  1.05079|  1.06271|  1.07070|  1.07501|  1.07589|  1.07363|  1.06855|  1.06100|  1.05137|  1.04003|  1.02741|  1.01392|  1.00000|</w:t>
      </w:r>
    </w:p>
    <w:p w14:paraId="4EF34BCA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186|  6.02833410329184e-05  |   0.00000|  0.07672|  0.15301|  0.22842|  0.30254|  0.37494|  0.44524|  0.51306|  0.57805|  0.63987|  0.69824|  0.75290|  0.80361|  0.85020|  0.89251|  0.93044|  0.96393|  0.99294|  1.01751|  1.03770|  1.05361|  1.06540|  1.07324|  1.07737|  1.07805|  1.07556|  1.07024|  1.06244|  1.05254|  1.04092|  1.02801|  1.01422|  1.00000|</w:t>
      </w:r>
    </w:p>
    <w:p w14:paraId="66AF7167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lastRenderedPageBreak/>
        <w:t xml:space="preserve">  0.187|  6.10356552059876e-05  |   0.00000|  0.07702|  0.15360|  0.22931|  0.30371|  0.37638|  0.44694|  0.51500|  0.58020|  0.64223|  0.70078|  0.75559|  0.80643|  0.85312|  0.89551|  0.93348|  0.96698|  0.99598|  1.02051|  1.04062|  1.05643|  1.06809|  1.07578|  1.07973|  1.08020|  1.07750|  1.07194|  1.06388|  1.05371|  1.04181|  1.02860|  1.01452|  1.00000|</w:t>
      </w:r>
    </w:p>
    <w:p w14:paraId="739E6145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188|  6.17920623862123e-05  |   0.00000|  0.07732|  0.15420|  0.23019|  0.30487|  0.37782|  0.44864|  0.51694|  0.58236|  0.64459|  0.70332|  0.75828|  0.80925|  0.85604|  0.89850|  0.93652|  0.97003|  0.99902|  1.02350|  1.04354|  1.05925|  1.07078|  1.07832|  1.08209|  1.08236|  1.07944|  1.07364|  1.06532|  1.05487|  1.04269|  1.02920|  1.01482|  1.00000|</w:t>
      </w:r>
    </w:p>
    <w:p w14:paraId="1E0680A4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189|  6.25525527190307e-05  |   0.00000|  0.07762|  0.15479|  0.23108|  0.30604|  0.37926|  0.45033|  0.51887|  0.58452|  0.64695|  0.70586|  0.76097|  0.81207|  0.85896|  0.90149|  0.93956|  0.97309|  1.00206|  1.02649|  1.04646|  1.06207|  1.07347|  1.08086|  1.08445|  1.08452|  1.08137|  1.07533|  1.06676|  1.05604|  1.04358|  1.02979|  1.01512|  1.00000|</w:t>
      </w:r>
    </w:p>
    <w:p w14:paraId="7A81CEB1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190|  6.33171163736401e-05  |   0.00000|  0.07792|  0.15539|  0.23197|  0.30721|  0.38070|  0.45203|  0.52081|  0.58668|  0.64931|  0.70839|  0.76367|  0.81489|  0.86189|  0.90449|  0.94259|  0.97614|  1.00509|  1.02949|  1.04939|  1.06489|  1.07617|  1.08339|  1.08681|  1.08668|  1.08331|  1.07703|  1.06820|  1.05721|  1.04447|  1.03039|  1.01542|  1.00000|</w:t>
      </w:r>
    </w:p>
    <w:p w14:paraId="60E36891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192|  6.40857435431075e-05  |   0.00000|  0.07822|  0.15599|  0.23285|  0.30838|  0.38214|  0.45372|  0.52274|  0.58884|  0.65167|  0.71093|  0.76636|  0.81771|  0.86481|  0.90748|  0.94563|  0.97919|  1.00813|  1.03248|  1.05231|  1.06771|  1.07886|  1.08593|  1.08917|  1.08884|  1.08524|  1.07872|  1.06964|  1.05838|  1.04535|  1.03099|  1.01572|  1.00000|</w:t>
      </w:r>
    </w:p>
    <w:p w14:paraId="0F2F5DB8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193|  6.48584244439254e-05  |   0.00000|  0.07852|  0.15658|  0.23374|  0.30955|  0.38358|  0.45542|  0.52468|  0.59100|  0.65403|  0.71347|  0.76905|  0.82053|  0.86773|  0.91048|  0.94867|  0.98224|  1.01117|  1.03548|  1.05523|  1.07053|  1.08155|  1.08847|  1.09153|  1.09100|  1.08718|  1.08042|  1.07108|  1.05955|  1.04624|  1.03158|  1.01602|  1.00000|</w:t>
      </w:r>
    </w:p>
    <w:p w14:paraId="272B038F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194|  6.56351493161234e-05  |   0.00000|  0.07882|  0.15718|  0.23462|  0.31071|  0.38502|  0.45712|  0.52662|  0.59316|  0.65639|  0.71601|  0.77174|  0.82335|  0.87065|  0.91347|  0.95171|  0.98530|  1.01421|  1.03847|  1.05815|  1.07335|  1.08424|  1.09101|  1.09389|  1.09316|  1.08912|  1.08212|  1.07252|  1.06071|  1.04712|  1.03218|  1.01632|  1.00000|</w:t>
      </w:r>
    </w:p>
    <w:p w14:paraId="383442C4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195|  6.64159084233784e-05  |   0.00000|  0.07912|  0.15777|  0.23551|  0.31188|  0.38646|  0.45881|  0.52855|  0.59531|  0.65875|  0.71855|  0.77443|  0.82617|  0.87357|  0.91646|  0.95475|  0.98835|  1.01725|  1.04146|  1.06107|  1.07617|  1.08693|  1.09355|  1.09625|  1.09531|  1.09105|  1.08381|  1.07396|  1.06188|  1.04801|  1.03277|  1.01662|  1.00000|</w:t>
      </w:r>
    </w:p>
    <w:p w14:paraId="47F22D6C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197|  6.72006920526824e-05  |   0.00000|  0.07942|  0.15837|  0.23640|  0.31305|  0.38789|  0.46051|  0.53049|  0.59747|  0.66111|  0.72108|  0.77713|  0.82899|  0.87649|  0.91946|  0.95778|  0.99140|  1.02028|  1.04446|  1.06399|  1.07899|  1.08963|  1.09608|  1.09861|  1.09747|  1.09299|  1.08551|  1.07539|  1.06305|  1.04890|  1.03337|  1.01692|  1.00000|</w:t>
      </w:r>
    </w:p>
    <w:p w14:paraId="30C5685E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198|  6.79894905143419e-05  |   0.00000|  0.07971|  0.15896|  0.23728|  0.31422|  0.38933|  0.46220|  0.53243|  0.59963|  0.66347|  0.72362|  0.77982|  0.83181|  0.87941|  0.92245|  0.96082|  0.99445|  1.02332|  1.04745|  1.06691|  1.08181|  1.09232|  1.09862|  1.10097|  1.09963|  1.09493|  1.08720|  1.07683|  1.06422|  1.04978|  1.03396|  1.01721|  1.00000|</w:t>
      </w:r>
    </w:p>
    <w:p w14:paraId="2041B9B7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199|  6.87822941422001e-05  |   0.00000|  0.08001|  0.15956|  0.23817|  0.31539|  0.39077|  0.46390|  0.53436|  0.60179|  0.66583|  0.72616|  0.78251|  0.83463|  0.88233|  0.92545|  0.96386|  0.99751|  1.02636|  1.05045|  1.06983|  1.08463|  1.09501|  1.10116|  1.10333|  1.10179|  1.09686|  1.08890|  1.07827|  1.06539|  1.05067|  1.03456|  1.01751|  1.00000|</w:t>
      </w:r>
    </w:p>
    <w:p w14:paraId="147E539C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200|  6.95790932934148e-05  |   0.00000|  0.08031|  0.16015|  0.23905|  0.31656|  0.39221|  0.46560|  0.53630|  0.60395|  0.66819|  0.72870|  0.78520|  0.83746|  0.88525|  0.92844|  0.96690|  1.00056|  1.02940|  1.05344|  1.07275|  1.08746|  1.09770|  1.10370|  1.10569|  1.10395|  1.09880|  1.09060|  1.07971|  1.06656|  1.05155|  1.03515|  1.01781|  1.00000|</w:t>
      </w:r>
    </w:p>
    <w:p w14:paraId="4D5A4F01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201|  7.03798783479037e-05  |   0.00000|  0.08061|  0.16075|  0.23994|  0.31772|  0.39365|  0.46729|  0.53824|  0.60611|  0.67055|  0.73124|  0.78789|  0.84028|  0.88818|  0.93143|  0.96994|  1.00361|  1.03244|  1.05643|  1.07568|  1.09028|  1.10039|  1.10624|  1.10805|  1.10611|  1.10074|  1.09229|  1.08115|  1.06772|  1.05244|  1.03575|  1.01811|  1.00000|</w:t>
      </w:r>
    </w:p>
    <w:p w14:paraId="1C95B035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203|  7.11846397092319e-05  |   0.00000|  0.08091|  0.16135|  0.24083|  0.31889|  0.39509|  0.46899|  0.54017|  0.60826|  0.67291|  0.73377|  0.79059|  0.84310|  0.89110|  0.93443|  0.97297|  1.00666|  1.03547|  1.05943|  1.07860|  1.09310|  1.10309|  1.10877|  1.11041|  1.10826|  1.10267|  1.09399|  1.08259|  1.06889|  1.05333|  1.03635|  1.01841|  1.00000|</w:t>
      </w:r>
    </w:p>
    <w:p w14:paraId="3595A8BD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204|  7.19933678039464e-05  |   0.00000|  0.08121|  0.16194|  0.24171|  0.32006|  0.39653|  0.47068|  0.54211|  0.61042|  0.67527|  0.73631|  0.79328|  0.84592|  0.89402|  0.93742|  0.97601|  1.00972|  1.03851|  1.06242|  1.08152|  1.09592|  1.10578|  1.11131|  1.11277|  1.11042|  1.10461|  1.09568|  1.08403|  1.07006|  1.05421|  1.03694|  1.01871|  1.00000|</w:t>
      </w:r>
    </w:p>
    <w:p w14:paraId="49771913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205|  7.28060530814645e-05  |   0.00000|  0.08151|  0.16254|  0.24260|  0.32123|  0.39797|  0.47238|  0.54405|  0.61258|  0.67763|  0.73885|  0.79597|  0.84874|  0.89694|  0.94042|  0.97905|  1.01277|  1.04155|  1.06542|  1.08444|  1.09874|  1.10847|  1.11385|  1.11513|  1.11258|  1.10655|  1.09738|  1.08547|  1.07123|  1.05510|  1.03754|  1.01901|  1.00000|</w:t>
      </w:r>
    </w:p>
    <w:p w14:paraId="7909D380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206|  7.36226860145184e-05  |   0.00000|  0.08181|  0.16313|  0.24348|  0.32240|  0.39941|  0.47407|  0.54598|  0.61474|  0.67998|  0.74139|  0.79866|  0.85156|  0.89986|  0.94341|  0.98209|  1.01582|  1.04459|  1.06841|  1.08736|  1.10156|  1.11116|  1.11639|  1.11748|  1.11474|  1.10848|  1.09907|  1.08691|  1.07240|  1.05598|  1.03813|  1.01931|  1.00000|</w:t>
      </w:r>
    </w:p>
    <w:p w14:paraId="0903E165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lastRenderedPageBreak/>
        <w:t xml:space="preserve">  0.208|  7.44432570982667e-05  |   0.00000|  0.08211|  0.16373|  0.24437|  0.32356|  0.40085|  0.47577|  0.54792|  0.61690|  0.68234|  0.74393|  0.80136|  0.85438|  0.90278|  0.94640|  0.98512|  1.01887|  1.04762|  1.07140|  1.09028|  1.10438|  1.11386|  1.11893|  1.11984|  1.11690|  1.11042|  1.10077|  1.08835|  1.07356|  1.05687|  1.03873|  1.01961|  1.00000|</w:t>
      </w:r>
    </w:p>
    <w:p w14:paraId="74EA97F6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209|  7.52677568514049e-05  |   0.00000|  0.08241|  0.16432|  0.24526|  0.32473|  0.40228|  0.47747|  0.54986|  0.61906|  0.68470|  0.74647|  0.80405|  0.85720|  0.90570|  0.94940|  0.98816|  1.02193|  1.05066|  1.07440|  1.09320|  1.10720|  1.11655|  1.12147|  1.12220|  1.11906|  1.11236|  1.10247|  1.08978|  1.07473|  1.05776|  1.03932|  1.01991|  1.00000|</w:t>
      </w:r>
    </w:p>
    <w:p w14:paraId="66D4A204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210|  7.60961758150547e-05  |   0.00000|  0.08271|  0.16492|  0.24614|  0.32590|  0.40372|  0.47916|  0.55179|  0.62122|  0.68706|  0.74900|  0.80674|  0.86002|  0.90862|  0.95239|  0.99120|  1.02498|  1.05370|  1.07739|  1.09612|  1.11002|  1.11924|  1.12400|  1.12456|  1.12122|  1.11429|  1.10416|  1.09122|  1.07590|  1.05864|  1.03992|  1.02021|  1.00000|</w:t>
      </w:r>
    </w:p>
    <w:p w14:paraId="065851CB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211|  7.69285045529866e-05  |   0.00000|  0.08301|  0.16551|  0.24703|  0.32707|  0.40516|  0.48086|  0.55373|  0.62337|  0.68942|  0.75154|  0.80943|  0.86284|  0.91154|  0.95539|  0.99424|  1.02803|  1.05674|  1.08039|  1.09904|  1.11284|  1.12193|  1.12654|  1.12692|  1.12337|  1.11623|  1.10586|  1.09266|  1.07707|  1.05953|  1.04051|  1.02051|  1.00000|</w:t>
      </w:r>
    </w:p>
    <w:p w14:paraId="0546802A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212|  7.77647336520637e-05  |   0.00000|  0.08331|  0.16611|  0.24792|  0.32824|  0.40660|  0.48255|  0.55567|  0.62553|  0.69178|  0.75408|  0.81212|  0.86566|  0.91447|  0.95838|  0.99728|  1.03108|  1.05978|  1.08338|  1.10197|  1.11566|  1.12462|  1.12908|  1.12928|  1.12553|  1.11817|  1.10755|  1.09410|  1.07824|  1.06042|  1.04111|  1.02081|  1.00000|</w:t>
      </w:r>
    </w:p>
    <w:p w14:paraId="7CAF6D32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214|  7.86048537215756e-05  |   0.00000|  0.08360|  0.16670|  0.24880|  0.32941|  0.40804|  0.48425|  0.55760|  0.62769|  0.69414|  0.75662|  0.81482|  0.86848|  0.91739|  0.96137|  1.00031|  1.03414|  1.06281|  1.08637|  1.10489|  1.11848|  1.12732|  1.13162|  1.13164|  1.12769|  1.12010|  1.10925|  1.09554|  1.07941|  1.06130|  1.04170|  1.02110|  1.00000|</w:t>
      </w:r>
    </w:p>
    <w:p w14:paraId="70FD223A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215|  7.94488553934602e-05  |   0.00000|  0.08390|  0.16730|  0.24969|  0.33057|  0.40948|  0.48595|  0.55954|  0.62985|  0.69650|  0.75916|  0.81751|  0.87130|  0.92031|  0.96437|  1.00335|  1.03719|  1.06585|  1.08937|  1.10781|  1.12130|  1.13001|  1.13416|  1.13400|  1.12985|  1.12204|  1.11095|  1.09698|  1.08057|  1.06219|  1.04230|  1.02140|  1.00000|</w:t>
      </w:r>
    </w:p>
    <w:p w14:paraId="3A171012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216|  8.02967293223045e-05  |   0.00000|  0.08420|  0.16790|  0.25057|  0.33174|  0.41092|  0.48764|  0.56148|  0.63201|  0.69886|  0.76169|  0.82020|  0.87412|  0.92323|  0.96736|  1.00639|  1.04024|  1.06889|  1.09236|  1.11073|  1.12412|  1.13270|  1.13669|  1.13636|  1.13201|  1.12398|  1.11264|  1.09842|  1.08174|  1.06307|  1.04290|  1.02170|  1.00000|</w:t>
      </w:r>
    </w:p>
    <w:p w14:paraId="21D045E7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217|  8.11484661851214e-05  |   0.00000|  0.08450|  0.16849|  0.25146|  0.33291|  0.41236|  0.48934|  0.56341|  0.63417|  0.70122|  0.76423|  0.82289|  0.87694|  0.92615|  0.97035|  1.00943|  1.04329|  1.07193|  1.09535|  1.11365|  1.12694|  1.13539|  1.13923|  1.13872|  1.13417|  1.12591|  1.11434|  1.09986|  1.08291|  1.06396|  1.04349|  1.02200|  1.00000|</w:t>
      </w:r>
    </w:p>
    <w:p w14:paraId="4E166DB5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219|  8.20040566813507e-05  |   0.00000|  0.08480|  0.16909|  0.25235|  0.33408|  0.41380|  0.49103|  0.56535|  0.63633|  0.70358|  0.76677|  0.82558|  0.87976|  0.92907|  0.97335|  1.01247|  1.04635|  1.07497|  1.09835|  1.11657|  1.12976|  1.13808|  1.14177|  1.14108|  1.13633|  1.12785|  1.11603|  1.10130|  1.08408|  1.06485|  1.04409|  1.02230|  1.00000|</w:t>
      </w:r>
    </w:p>
    <w:p w14:paraId="4D7B9AD6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220|  8.28634915326365e-05  |   0.00000|  0.08510|  0.16968|  0.25323|  0.33525|  0.41524|  0.49273|  0.56729|  0.63848|  0.70594|  0.76931|  0.82828|  0.88258|  0.93199|  0.97634|  1.01550|  1.04940|  1.07800|  1.10134|  1.11949|  1.13258|  1.14078|  1.14431|  1.14344|  1.13848|  1.12979|  1.11773|  1.10274|  1.08525|  1.06573|  1.04468|  1.02260|  1.00000|</w:t>
      </w:r>
    </w:p>
    <w:p w14:paraId="19EFD4AB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221|  8.37267614834936e-05  |   0.00000|  0.08540|  0.17028|  0.25412|  0.33641|  0.41667|  0.49443|  0.56922|  0.64064|  0.70830|  0.77185|  0.83097|  0.88540|  0.93491|  0.97934|  1.01854|  1.05245|  1.08104|  1.10434|  1.12241|  1.13540|  1.14347|  1.14685|  1.14580|  1.14064|  1.13172|  1.11943|  1.10417|  1.08641|  1.06662|  1.04528|  1.02290|  1.00000|</w:t>
      </w:r>
    </w:p>
    <w:p w14:paraId="20BE5E31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222|  8.45938573001970e-05  |   0.00000|  0.08570|  0.17087|  0.25500|  0.33758|  0.41811|  0.49612|  0.57116|  0.64280|  0.71066|  0.77439|  0.83366|  0.88822|  0.93783|  0.98233|  1.02158|  1.05550|  1.08408|  1.10733|  1.12533|  1.13822|  1.14616|  1.14939|  1.14816|  1.14280|  1.13366|  1.12112|  1.10561|  1.08758|  1.06750|  1.04587|  1.02320|  1.00000|</w:t>
      </w:r>
    </w:p>
    <w:p w14:paraId="42304EE0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223|  8.54647697714483e-05  |   0.00000|  0.08600|  0.17147|  0.25589|  0.33875|  0.41955|  0.49782|  0.57309|  0.64496|  0.71302|  0.77692|  0.83635|  0.89104|  0.94076|  0.98532|  1.02462|  1.05856|  1.08712|  1.11032|  1.12826|  1.14104|  1.14885|  1.15192|  1.15052|  1.14496|  1.13559|  1.12282|  1.10705|  1.08875|  1.06839|  1.04647|  1.02350|  1.00000|</w:t>
      </w:r>
    </w:p>
    <w:p w14:paraId="524EAF61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225|  8.63394897083758e-05  |   0.00000|  0.08630|  0.17206|  0.25678|  0.33992|  0.42099|  0.49951|  0.57503|  0.64712|  0.71538|  0.77946|  0.83905|  0.89386|  0.94368|  0.98832|  1.02766|  1.06161|  1.09016|  1.11332|  1.13118|  1.14386|  1.15155|  1.15446|  1.15288|  1.14712|  1.13753|  1.12451|  1.10849|  1.08992|  1.06928|  1.04706|  1.02380|  1.00000|</w:t>
      </w:r>
    </w:p>
    <w:p w14:paraId="2FAB0B6F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226|  8.72180079436458e-05  |   0.00000|  0.08660|  0.17266|  0.25766|  0.34109|  0.42243|  0.50121|  0.57697|  0.64928|  0.71774|  0.78200|  0.84174|  0.89668|  0.94660|  0.99131|  1.03069|  1.06466|  1.09319|  1.11631|  1.13410|  1.14668|  1.15424|  1.15700|  1.15524|  1.14928|  1.13947|  1.12621|  1.10993|  1.09109|  1.07016|  1.04766|  1.02410|  1.00000|</w:t>
      </w:r>
    </w:p>
    <w:p w14:paraId="4FE26A14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227|  8.81003153325732e-05  |   0.00000|  0.08690|  0.17326|  0.25855|  0.34226|  0.42387|  0.50291|  0.57890|  0.65144|  0.72010|  0.78454|  0.84443|  0.89950|  0.94952|  0.99431|  1.03373|  1.06772|  1.09623|  1.11931|  1.13702|  1.14950|  1.15693|  1.15954|  1.15760|  1.15144|  1.14140|  1.12791|  1.11137|  1.09226|  1.07105|  1.04826|  1.02440|  1.00000|</w:t>
      </w:r>
    </w:p>
    <w:p w14:paraId="3C0C696B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lastRenderedPageBreak/>
        <w:t xml:space="preserve">  0.228|  8.89864027520115e-05  |   0.00000|  0.08720|  0.17385|  0.25944|  0.34342|  0.42531|  0.50460|  0.58084|  0.65359|  0.72246|  0.78708|  0.84712|  0.90232|  0.95244|  0.99730|  1.03677|  1.07077|  1.09927|  1.12230|  1.13994|  1.15232|  1.15962|  1.16208|  1.15996|  1.15359|  1.14334|  1.12960|  1.11281|  1.09342|  1.07194|  1.04885|  1.02470|  1.00000|</w:t>
      </w:r>
    </w:p>
    <w:p w14:paraId="4334F3C8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229|  8.98762611012405e-05  |   0.00000|  0.08749|  0.17445|  0.26032|  0.34459|  0.42675|  0.50630|  0.58278|  0.65575|  0.72482|  0.78961|  0.84981|  0.90514|  0.95536|  1.00029|  1.03981|  1.07382|  1.10231|  1.12529|  1.14286|  1.15514|  1.16231|  1.16461|  1.16232|  1.15575|  1.14528|  1.13130|  1.11425|  1.09459|  1.07282|  1.04945|  1.02499|  1.00000|</w:t>
      </w:r>
    </w:p>
    <w:p w14:paraId="61790530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231|  9.07698813010782e-05  |   0.00000|  0.08779|  0.17504|  0.26121|  0.34576|  0.42819|  0.50799|  0.58471|  0.65791|  0.72718|  0.79215|  0.85251|  0.90796|  0.95828|  1.00329|  1.04285|  1.07687|  1.10535|  1.12829|  1.14578|  1.15796|  1.16501|  1.16715|  1.16468|  1.15791|  1.14721|  1.13299|  1.11569|  1.09576|  1.07371|  1.05004|  1.02529|  1.00000|</w:t>
      </w:r>
    </w:p>
    <w:p w14:paraId="7AC8F1DA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232|  9.16672542945474e-05  |   0.00000|  0.08809|  0.17564|  0.26209|  0.34693|  0.42963|  0.50969|  0.58665|  0.66007|  0.72954|  0.79469|  0.85520|  0.91078|  0.96120|  1.00628|  1.04588|  1.07993|  1.10838|  1.13128|  1.14870|  1.16078|  1.16770|  1.16969|  1.16704|  1.16007|  1.14915|  1.13469|  1.11713|  1.09693|  1.07459|  1.05064|  1.02559|  1.00000|</w:t>
      </w:r>
    </w:p>
    <w:p w14:paraId="09F33C39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233|  9.25683710462089e-05  |   0.00000|  0.08839|  0.17623|  0.26298|  0.34810|  0.43106|  0.51139|  0.58859|  0.66223|  0.73190|  0.79723|  0.85789|  0.91360|  0.96413|  1.00928|  1.04892|  1.08298|  1.11142|  1.13428|  1.15163|  1.16360|  1.17039|  1.17223|  1.16940|  1.16223|  1.15109|  1.13639|  1.11856|  1.09810|  1.07548|  1.05123|  1.02589|  1.00000|</w:t>
      </w:r>
    </w:p>
    <w:p w14:paraId="535A0C48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234|  9.34732225423840e-05  |   0.00000|  0.08869|  0.17683|  0.26387|  0.34926|  0.43250|  0.51308|  0.59052|  0.66439|  0.73426|  0.79977|  0.86058|  0.91642|  0.96705|  1.01227|  1.05196|  1.08603|  1.11446|  1.13727|  1.15455|  1.16642|  1.17308|  1.17477|  1.17176|  1.16439|  1.15302|  1.13808|  1.12000|  1.09926|  1.07637|  1.05183|  1.02619|  1.00000|</w:t>
      </w:r>
    </w:p>
    <w:p w14:paraId="4095FB20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236|  9.43817997913765e-05  |   0.00000|  0.08899|  0.17742|  0.26475|  0.35043|  0.43394|  0.51478|  0.59246|  0.66655|  0.73662|  0.80231|  0.86328|  0.91924|  0.96997|  1.01526|  1.05500|  1.08908|  1.11750|  1.14026|  1.15747|  1.16924|  1.17578|  1.17731|  1.17412|  1.16655|  1.15496|  1.13978|  1.12144|  1.10043|  1.07725|  1.05242|  1.02649|  1.00000|</w:t>
      </w:r>
    </w:p>
    <w:p w14:paraId="54CFD3B7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237|  9.52940938225844e-05  |   0.00000|  0.08929|  0.17802|  0.26564|  0.35160|  0.43538|  0.51647|  0.59440|  0.66870|  0.73898|  0.80484|  0.86597|  0.92206|  0.97289|  1.01826|  1.05804|  1.09214|  1.12054|  1.14326|  1.16039|  1.17206|  1.17847|  1.17984|  1.17648|  1.16870|  1.15690|  1.14147|  1.12288|  1.10160|  1.07814|  1.05302|  1.02679|  1.00000|</w:t>
      </w:r>
    </w:p>
    <w:p w14:paraId="43F9EC32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238|  9.62100956876100e-05  |   0.00000|  0.08959|  0.17862|  0.26652|  0.35277|  0.43682|  0.51817|  0.59633|  0.67086|  0.74134|  0.80738|  0.86866|  0.92488|  0.97581|  1.02125|  1.06107|  1.09519|  1.12357|  1.14625|  1.16331|  1.17488|  1.18116|  1.18238|  1.17884|  1.17086|  1.15883|  1.14317|  1.12432|  1.10277|  1.07902|  1.05362|  1.02709|  1.00000|</w:t>
      </w:r>
    </w:p>
    <w:p w14:paraId="65E71666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239|  9.71297964591500e-05  |   0.00000|  0.08989|  0.17921|  0.26741|  0.35394|  0.43826|  0.51987|  0.59827|  0.67302|  0.74370|  0.80992|  0.87135|  0.92770|  0.97873|  1.02425|  1.06411|  1.09824|  1.12661|  1.14925|  1.16623|  1.17770|  1.18385|  1.18492|  1.18120|  1.17302|  1.16077|  1.14487|  1.12576|  1.10394|  1.07991|  1.05421|  1.02739|  1.00000|</w:t>
      </w:r>
    </w:p>
    <w:p w14:paraId="6D5337E5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240|  9.80531872316615e-05  |   0.00000|  0.09019|  0.17981|  0.26830|  0.35511|  0.43970|  0.52156|  0.60021|  0.67518|  0.74606|  0.81246|  0.87404|  0.93052|  0.98165|  1.02724|  1.06715|  1.10129|  1.12965|  1.15224|  1.16915|  1.18052|  1.18654|  1.18746|  1.18356|  1.17518|  1.16271|  1.14656|  1.12720|  1.10511|  1.08080|  1.05481|  1.02769|  1.00000|</w:t>
      </w:r>
    </w:p>
    <w:p w14:paraId="2C943B29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242|  9.89802591211397e-05  |   0.00000|  0.09049|  0.18040|  0.26918|  0.35627|  0.44114|  0.52326|  0.60214|  0.67734|  0.74842|  0.81500|  0.87674|  0.93334|  0.98457|  1.03023|  1.07019|  1.10435|  1.13269|  1.15523|  1.17207|  1.18334|  1.18924|  1.19000|  1.18592|  1.17734|  1.16464|  1.14826|  1.12864|  1.10627|  1.08168|  1.05540|  1.02799|  1.00000|</w:t>
      </w:r>
    </w:p>
    <w:p w14:paraId="4DAE6E2F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243|  9.99110032644523e-05  |   0.00000|  0.09079|  0.18100|  0.27007|  0.35744|  0.44258|  0.52495|  0.60408|  0.67950|  0.75078|  0.81753|  0.87943|  0.93616|  0.98750|  1.03323|  1.07322|  1.10740|  1.13572|  1.15823|  1.17500|  1.18616|  1.19193|  1.19253|  1.18828|  1.17950|  1.16658|  1.14995|  1.13008|  1.10744|  1.08257|  1.05600|  1.02829|  1.00000|</w:t>
      </w:r>
    </w:p>
    <w:p w14:paraId="37C5D632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244|  0.000100845410820449  |   0.00000|  0.09108|  0.18159|  0.27095|  0.35861|  0.44402|  0.52665|  0.60602|  0.68166|  0.75314|  0.82007|  0.88212|  0.93898|  0.99042|  1.03622|  1.07626|  1.11045|  1.13876|  1.16122|  1.17792|  1.18898|  1.19462|  1.19507|  1.19064|  1.18166|  1.16852|  1.15165|  1.13152|  1.10861|  1.08345|  1.05659|  1.02858|  1.00000|</w:t>
      </w:r>
    </w:p>
    <w:p w14:paraId="3BB6FCD4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245|  0.000101783472968853  |   0.00000|  0.09138|  0.18219|  0.27184|  0.35978|  0.44545|  0.52835|  0.60795|  0.68381|  0.75550|  0.82261|  0.88481|  0.94180|  0.99334|  1.03922|  1.07930|  1.11351|  1.14180|  1.16422|  1.18084|  1.19180|  1.19731|  1.19761|  1.19300|  1.18381|  1.17045|  1.15335|  1.13295|  1.10978|  1.08434|  1.05719|  1.02888|  1.00000|</w:t>
      </w:r>
    </w:p>
    <w:p w14:paraId="760E217C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247|  0.000102725180910479  |   0.00000|  0.09168|  0.18278|  0.27273|  0.36095|  0.44689|  0.53004|  0.60989|  0.68597|  0.75786|  0.82515|  0.88751|  0.94463|  0.99626|  1.04221|  1.08234|  1.11656|  1.14484|  1.16721|  1.18376|  1.19463|  1.20001|  1.20015|  1.19536|  1.18597|  1.17239|  1.15504|  1.13439|  1.11095|  1.08523|  1.05778|  1.02918|  1.00000|</w:t>
      </w:r>
    </w:p>
    <w:p w14:paraId="17279566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248|  0.000103670525867905  |   0.00000|  0.09198|  0.18338|  0.27361|  0.36211|  0.44833|  0.53174|  0.61183|  0.68813|  0.76022|  0.82769|  0.89020|  0.94745|  0.99918|  1.04520|  1.08538|  1.11961|  1.14788|  1.17020|  1.18668|  1.19745|  1.20270|  1.20269|  1.19772|  1.18813|  1.17433|  1.15674|  1.13583|  1.11211|  1.08611|  1.05838|  1.02948|  1.00000|</w:t>
      </w:r>
    </w:p>
    <w:p w14:paraId="649B2D90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lastRenderedPageBreak/>
        <w:t xml:space="preserve">  0.249|  0.000104619499084579  |   0.00000|  0.09228|  0.18398|  0.27450|  0.36328|  0.44977|  0.53343|  0.61376|  0.69029|  0.76258|  0.83023|  0.89289|  0.95027|  1.00210|  1.04820|  1.08841|  1.12266|  1.15091|  1.17320|  1.18960|  1.20027|  1.20539|  1.20523|  1.20008|  1.19029|  1.17626|  1.15843|  1.13727|  1.11328|  1.08700|  1.05898|  1.02978|  1.00000|</w:t>
      </w:r>
    </w:p>
    <w:p w14:paraId="302FE067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250|  0.000105572091824824  |   0.00000|  0.09258|  0.18457|  0.27539|  0.36445|  0.45121|  0.53513|  0.61570|  0.69245|  0.76493|  0.83276|  0.89558|  0.95309|  1.00502|  1.05119|  1.09145|  1.12572|  1.15395|  1.17619|  1.19252|  1.20309|  1.20808|  1.20776|  1.20243|  1.19245|  1.17820|  1.16013|  1.13871|  1.11445|  1.08789|  1.05957|  1.03008|  1.00000|</w:t>
      </w:r>
    </w:p>
    <w:p w14:paraId="37C0A942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251|  0.000106528295374053  |   0.00000|  0.09288|  0.18517|  0.27627|  0.36562|  0.45265|  0.53683|  0.61764|  0.69461|  0.76729|  0.83530|  0.89827|  0.95591|  1.00794|  1.05419|  1.09449|  1.12877|  1.15699|  1.17919|  1.19544|  1.20591|  1.21077|  1.21030|  1.20479|  1.19461|  1.18014|  1.16183|  1.14015|  1.11562|  1.08877|  1.06017|  1.03038|  1.00000|</w:t>
      </w:r>
    </w:p>
    <w:p w14:paraId="752A1AA5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253|  0.000107488101038999  |   0.00000|  0.09318|  0.18576|  0.27716|  0.36679|  0.45409|  0.53852|  0.61957|  0.69677|  0.76965|  0.83784|  0.90097|  0.95873|  1.01087|  1.05718|  1.09753|  1.13182|  1.16003|  1.18218|  1.19837|  1.20873|  1.21347|  1.21284|  1.20715|  1.19677|  1.18207|  1.16352|  1.14159|  1.11679|  1.08966|  1.06076|  1.03068|  1.00000|</w:t>
      </w:r>
    </w:p>
    <w:p w14:paraId="6B4D2BB1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254|  0.000108451500146822  |   0.00000|  0.09348|  0.18636|  0.27804|  0.36796|  0.45553|  0.54022|  0.62151|  0.69892|  0.77201|  0.84038|  0.90366|  0.96155|  1.01379|  1.06018|  1.10057|  1.13487|  1.16307|  1.18518|  1.20129|  1.21155|  1.21616|  1.21538|  1.20951|  1.19892|  1.18401|  1.16522|  1.14303|  1.11796|  1.09054|  1.06136|  1.03098|  1.00000|</w:t>
      </w:r>
    </w:p>
    <w:p w14:paraId="0A9219F8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255|  0.000109418484045776  |   0.00000|  0.09378|  0.18695|  0.27893|  0.36912|  0.45697|  0.54191|  0.62345|  0.70108|  0.77437|  0.84292|  0.90635|  0.96437|  1.01671|  1.06317|  1.10361|  1.13793|  1.16611|  1.18817|  1.20421|  1.21437|  1.21885|  1.21792|  1.21187|  1.20108|  1.18595|  1.16691|  1.14447|  1.11912|  1.09143|  1.06195|  1.03128|  1.00000|</w:t>
      </w:r>
    </w:p>
    <w:p w14:paraId="21FAEB87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256|  0.000110389044105208  |   0.00000|  0.09408|  0.18755|  0.27982|  0.37029|  0.45841|  0.54361|  0.62538|  0.70324|  0.77673|  0.84546|  0.90904|  0.96719|  1.01963|  1.06616|  1.10664|  1.14098|  1.16914|  1.19116|  1.20713|  1.21719|  1.22154|  1.22046|  1.21423|  1.20324|  1.18788|  1.16861|  1.14591|  1.12029|  1.09232|  1.06255|  1.03158|  1.00000|</w:t>
      </w:r>
    </w:p>
    <w:p w14:paraId="322A68DE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258|  0.000111363171714896  |   0.00000|  0.09438|  0.18814|  0.28070|  0.37146|  0.45984|  0.54531|  0.62732|  0.70540|  0.77909|  0.84799|  0.91174|  0.97001|  1.02255|  1.06916|  1.10968|  1.14403|  1.17218|  1.19416|  1.21005|  1.22001|  1.22424|  1.22299|  1.21659|  1.20540|  1.18982|  1.17031|  1.14734|  1.12146|  1.09320|  1.06314|  1.03188|  1.00000|</w:t>
      </w:r>
    </w:p>
    <w:p w14:paraId="2005E9C9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259|  0.000112340858285709  |   0.00000|  0.09468|  0.18874|  0.28159|  0.37263|  0.46128|  0.54700|  0.62926|  0.70756|  0.78145|  0.85053|  0.91443|  0.97283|  1.02547|  1.07215|  1.11272|  1.14708|  1.17522|  1.19715|  1.21297|  1.22283|  1.22693|  1.22553|  1.21895|  1.20756|  1.19176|  1.17200|  1.14878|  1.12263|  1.09409|  1.06374|  1.03218|  1.00000|</w:t>
      </w:r>
    </w:p>
    <w:p w14:paraId="1DE69565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260|  0.000113322095248503  |   0.00000|  0.09497|  0.18934|  0.28248|  0.37380|  0.46272|  0.54870|  0.63119|  0.70972|  0.78381|  0.85307|  0.91712|  0.97565|  1.02839|  1.07515|  1.11576|  1.15014|  1.17826|  1.20015|  1.21589|  1.22565|  1.22962|  1.22807|  1.22131|  1.20972|  1.19369|  1.17370|  1.15022|  1.12380|  1.09498|  1.06434|  1.03247|  1.00000|</w:t>
      </w:r>
    </w:p>
    <w:p w14:paraId="31FE0135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261|  0.000114306874055670  |   0.00000|  0.09527|  0.18993|  0.28336|  0.37497|  0.46416|  0.55039|  0.63313|  0.71188|  0.78617|  0.85561|  0.91981|  0.97847|  1.03131|  1.07814|  1.11880|  1.15319|  1.18130|  1.20314|  1.21881|  1.22847|  1.23231|  1.23061|  1.22367|  1.21188|  1.19563|  1.17539|  1.15166|  1.12497|  1.09586|  1.06493|  1.03277|  1.00000|</w:t>
      </w:r>
    </w:p>
    <w:p w14:paraId="78812CF6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262|  0.000115295186179587  |   0.00000|  0.09557|  0.19053|  0.28425|  0.37613|  0.46560|  0.55209|  0.63507|  0.71403|  0.78853|  0.85815|  0.92250|  0.98129|  1.03424|  1.08113|  1.12183|  1.15624|  1.18433|  1.20613|  1.22174|  1.23129|  1.23500|  1.23315|  1.22603|  1.21403|  1.19757|  1.17709|  1.15310|  1.12613|  1.09675|  1.06553|  1.03307|  1.00000|</w:t>
      </w:r>
    </w:p>
    <w:p w14:paraId="0EA6C9FD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264|  0.000116287023113282  |   0.00000|  0.09587|  0.19112|  0.28513|  0.37730|  0.46704|  0.55379|  0.63700|  0.71619|  0.79089|  0.86068|  0.92520|  0.98411|  1.03716|  1.08413|  1.12487|  1.15930|  1.18737|  1.20913|  1.22466|  1.23411|  1.23770|  1.23568|  1.22839|  1.21619|  1.19950|  1.17879|  1.15454|  1.12730|  1.09763|  1.06612|  1.03337|  1.00000|</w:t>
      </w:r>
    </w:p>
    <w:p w14:paraId="2F9FA2B0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265|  0.000117282376370209  |   0.00000|  0.09617|  0.19172|  0.28602|  0.37847|  0.46848|  0.55548|  0.63894|  0.71835|  0.79325|  0.86322|  0.92789|  0.98693|  1.04008|  1.08712|  1.12791|  1.16235|  1.19041|  1.21212|  1.22758|  1.23693|  1.24039|  1.23822|  1.23075|  1.21835|  1.20144|  1.18048|  1.15598|  1.12847|  1.09852|  1.06672|  1.03367|  1.00000|</w:t>
      </w:r>
    </w:p>
    <w:p w14:paraId="1A31011F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266|  0.000118281237484474  |   0.00000|  0.09647|  0.19231|  0.28691|  0.37964|  0.46992|  0.55718|  0.64088|  0.72051|  0.79561|  0.86576|  0.93058|  0.98975|  1.04300|  1.09012|  1.13095|  1.16540|  1.19345|  1.21512|  1.23050|  1.23975|  1.24308|  1.24076|  1.23311|  1.22051|  1.20338|  1.18218|  1.15742|  1.12964|  1.09941|  1.06731|  1.03397|  1.00000|</w:t>
      </w:r>
    </w:p>
    <w:p w14:paraId="6504CB2A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267|  0.000119283598010389  |   0.00000|  0.09677|  0.19291|  0.28779|  0.38081|  0.47136|  0.55887|  0.64281|  0.72267|  0.79797|  0.86830|  0.93327|  0.99257|  1.04592|  1.09311|  1.13399|  1.16845|  1.19649|  1.21811|  1.23342|  1.24257|  1.24577|  1.24330|  1.23547|  1.22267|  1.20531|  1.18387|  1.15886|  1.13081|  1.10029|  1.06791|  1.03427|  1.00000|</w:t>
      </w:r>
    </w:p>
    <w:p w14:paraId="03F30059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269|  0.000120289449522692  |   0.00000|  0.09707|  0.19350|  0.28868|  0.38197|  0.47280|  0.56057|  0.64475|  0.72483|  0.80033|  0.87084|  0.93597|  0.99539|  1.04884|  1.09610|  1.13702|  1.17151|  1.19952|  1.22110|  1.23634|  1.24539|  1.24847|  1.24584|  1.23783|  1.22483|  1.20725|  1.18557|  1.16030|  1.13197|  1.10118|  1.06850|  1.03457|  1.00000|</w:t>
      </w:r>
    </w:p>
    <w:p w14:paraId="1C611400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lastRenderedPageBreak/>
        <w:t xml:space="preserve">  0.270|  0.000121298783616330  |   0.00000|  0.09737|  0.19410|  0.28956|  0.38314|  0.47424|  0.56227|  0.64669|  0.72699|  0.80269|  0.87338|  0.93866|  0.99821|  1.05176|  1.09910|  1.14006|  1.17456|  1.20256|  1.22410|  1.23926|  1.24821|  1.25116|  1.24838|  1.24019|  1.22699|  1.20919|  1.18727|  1.16174|  1.13314|  1.10206|  1.06910|  1.03487|  1.00000|</w:t>
      </w:r>
    </w:p>
    <w:p w14:paraId="53490A48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271|  0.000122311591906232  |   0.00000|  0.09767|  0.19470|  0.29045|  0.38431|  0.47567|  0.56396|  0.64862|  0.72914|  0.80505|  0.87591|  0.94135|  1.00103|  1.05468|  1.10209|  1.14310|  1.17761|  1.20560|  1.22709|  1.24218|  1.25103|  1.25385|  1.25091|  1.24255|  1.22914|  1.21112|  1.18896|  1.16317|  1.13431|  1.10295|  1.06970|  1.03517|  1.00000|</w:t>
      </w:r>
    </w:p>
    <w:p w14:paraId="341C5488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272|  0.000123327866028200  |   0.00000|  0.09797|  0.19529|  0.29134|  0.38548|  0.47711|  0.56566|  0.65056|  0.73130|  0.80741|  0.87845|  0.94404|  1.00385|  1.05761|  1.10509|  1.14614|  1.18067|  1.20864|  1.23009|  1.24511|  1.25385|  1.25654|  1.25345|  1.24491|  1.23130|  1.21306|  1.19066|  1.16461|  1.13548|  1.10384|  1.07029|  1.03547|  1.00000|</w:t>
      </w:r>
    </w:p>
    <w:p w14:paraId="3DE3C038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273|  0.000124347597637575  |   0.00000|  0.09827|  0.19589|  0.29222|  0.38665|  0.47855|  0.56735|  0.65250|  0.73346|  0.80977|  0.88099|  0.94674|  1.00667|  1.06053|  1.10808|  1.14918|  1.18372|  1.21168|  1.23308|  1.24803|  1.25667|  1.25924|  1.25599|  1.24727|  1.23346|  1.21500|  1.19235|  1.16605|  1.13665|  1.10472|  1.07089|  1.03577|  1.00000|</w:t>
      </w:r>
    </w:p>
    <w:p w14:paraId="655203E0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275|  0.000125370778410128  |   0.00000|  0.09857|  0.19648|  0.29311|  0.38782|  0.47999|  0.56905|  0.65443|  0.73562|  0.81213|  0.88353|  0.94943|  1.00949|  1.06345|  1.11107|  1.15221|  1.18677|  1.21471|  1.23607|  1.25095|  1.25949|  1.26193|  1.25853|  1.24963|  1.23562|  1.21693|  1.19405|  1.16749|  1.13782|  1.10561|  1.07148|  1.03607|  1.00000|</w:t>
      </w:r>
    </w:p>
    <w:p w14:paraId="166B98EC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276|  0.000126397400041389  |   0.00000|  0.09886|  0.19708|  0.29400|  0.38898|  0.48143|  0.57075|  0.65637|  0.73778|  0.81449|  0.88607|  0.95212|  1.01231|  1.06637|  1.11407|  1.15525|  1.18982|  1.21775|  1.23907|  1.25387|  1.26231|  1.26462|  1.26107|  1.25199|  1.23778|  1.21887|  1.19575|  1.16893|  1.13898|  1.10650|  1.07208|  1.03636|  1.00000|</w:t>
      </w:r>
    </w:p>
    <w:p w14:paraId="38D64278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277|  0.000127427454247098  |   0.00000|  0.09916|  0.19767|  0.29488|  0.39015|  0.48287|  0.57244|  0.65831|  0.73994|  0.81685|  0.88861|  0.95481|  1.01513|  1.06929|  1.11706|  1.15829|  1.19288|  1.22079|  1.24206|  1.25679|  1.26513|  1.26731|  1.26361|  1.25435|  1.23994|  1.22081|  1.19744|  1.17037|  1.14015|  1.10738|  1.07267|  1.03666|  1.00000|</w:t>
      </w:r>
    </w:p>
    <w:p w14:paraId="0EC0B9EF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278|  0.000128460932762753  |   0.00000|  0.09946|  0.19827|  0.29577|  0.39132|  0.48431|  0.57414|  0.66024|  0.74210|  0.81921|  0.89114|  0.95750|  1.01795|  1.07221|  1.12006|  1.16133|  1.19593|  1.22383|  1.24506|  1.25971|  1.26795|  1.27000|  1.26614|  1.25671|  1.24210|  1.22274|  1.19914|  1.17181|  1.14132|  1.10827|  1.07327|  1.03696|  1.00000|</w:t>
      </w:r>
    </w:p>
    <w:p w14:paraId="12A9AC1E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280|  0.000129497827343839  |   0.00000|  0.09976|  0.19886|  0.29665|  0.39249|  0.48575|  0.57583|  0.66218|  0.74425|  0.82157|  0.89368|  0.96020|  1.02078|  1.07513|  1.12305|  1.16437|  1.19898|  1.22687|  1.24805|  1.26263|  1.27078|  1.27270|  1.26868|  1.25907|  1.24425|  1.22468|  1.20083|  1.17325|  1.14249|  1.10915|  1.07386|  1.03726|  1.00000|</w:t>
      </w:r>
    </w:p>
    <w:p w14:paraId="123CA769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281|  0.000130538129765823  |   0.00000|  0.10006|  0.19946|  0.29754|  0.39366|  0.48719|  0.57753|  0.66412|  0.74641|  0.82393|  0.89622|  0.96289|  1.02360|  1.07806|  1.12605|  1.16740|  1.20203|  1.22990|  1.25105|  1.26556|  1.27360|  1.27539|  1.27122|  1.26143|  1.24641|  1.22662|  1.20253|  1.17469|  1.14366|  1.11004|  1.07446|  1.03756|  1.00000|</w:t>
      </w:r>
    </w:p>
    <w:p w14:paraId="3BEF1693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282|  0.000131581831823935  |   0.00000|  0.10036|  0.20006|  0.29843|  0.39483|  0.48863|  0.57923|  0.66605|  0.74857|  0.82629|  0.89876|  0.96558|  1.02642|  1.08098|  1.12904|  1.17044|  1.20509|  1.23294|  1.25404|  1.26848|  1.27642|  1.27808|  1.27376|  1.26379|  1.24857|  1.22855|  1.20423|  1.17613|  1.14483|  1.11093|  1.07506|  1.03786|  1.00000|</w:t>
      </w:r>
    </w:p>
    <w:p w14:paraId="5E41DE6A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283|  0.000132628925332945  |   0.00000|  0.10066|  0.20065|  0.29931|  0.39599|  0.49007|  0.58092|  0.66799|  0.75073|  0.82865|  0.90130|  0.96827|  1.02924|  1.08390|  1.13203|  1.17348|  1.20814|  1.23598|  1.25703|  1.27140|  1.27924|  1.28077|  1.27630|  1.26615|  1.25073|  1.23049|  1.20592|  1.17757|  1.14599|  1.11181|  1.07565|  1.03816|  1.00000|</w:t>
      </w:r>
    </w:p>
    <w:p w14:paraId="1FFE809F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284|  0.000133679402127385  |   0.00000|  0.10096|  0.20125|  0.30020|  0.39716|  0.49150|  0.58262|  0.66993|  0.75289|  0.83101|  0.90384|  0.97097|  1.03206|  1.08682|  1.13503|  1.17652|  1.21119|  1.23902|  1.26003|  1.27432|  1.28206|  1.28347|  1.27884|  1.26851|  1.25289|  1.23243|  1.20762|  1.17900|  1.14716|  1.11270|  1.07625|  1.03846|  1.00000|</w:t>
      </w:r>
    </w:p>
    <w:p w14:paraId="01990DC3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286|  0.000134733254061770  |   0.00000|  0.10126|  0.20184|  0.30108|  0.39833|  0.49294|  0.58431|  0.67186|  0.75505|  0.83337|  0.90637|  0.97366|  1.03488|  1.08974|  1.13802|  1.17956|  1.21425|  1.24206|  1.26302|  1.27724|  1.28488|  1.28616|  1.28137|  1.27087|  1.25505|  1.23436|  1.20931|  1.18044|  1.14833|  1.11358|  1.07684|  1.03876|  1.00000|</w:t>
      </w:r>
    </w:p>
    <w:p w14:paraId="67B19594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287|  0.000135790473009934  |   0.00000|  0.10156|  0.20244|  0.30197|  0.39950|  0.49438|  0.58601|  0.67380|  0.75721|  0.83573|  0.90891|  0.97635|  1.03770|  1.09266|  1.14102|  1.18259|  1.21730|  1.24509|  1.26602|  1.28016|  1.28770|  1.28885|  1.28391|  1.27323|  1.25721|  1.23630|  1.21101|  1.18188|  1.14950|  1.11447|  1.07744|  1.03906|  1.00000|</w:t>
      </w:r>
    </w:p>
    <w:p w14:paraId="22C44142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288|  0.000136851050865250  |   0.00000|  0.10186|  0.20303|  0.30286|  0.40067|  0.49582|  0.58771|  0.67574|  0.75937|  0.83809|  0.91145|  0.97904|  1.04052|  1.09558|  1.14401|  1.18563|  1.22035|  1.24813|  1.26901|  1.28308|  1.29052|  1.29154|  1.28645|  1.27559|  1.25937|  1.23824|  1.21271|  1.18332|  1.15067|  1.11536|  1.07803|  1.03936|  1.00000|</w:t>
      </w:r>
    </w:p>
    <w:p w14:paraId="5E0854E5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289|  0.000137914979540632  |   0.00000|  0.10216|  0.20363|  0.30374|  0.40183|  0.49726|  0.58940|  0.67767|  0.76152|  0.84045|  0.91399|  0.98174|  1.04334|  1.09850|  1.14700|  1.18867|  1.22340|  1.25117|  1.27200|  1.28600|  1.29334|  1.29424|  1.28899|  1.27795|  1.26152|  1.24017|  1.21440|  1.18476|  1.15183|  1.11624|  1.07863|  1.03966|  1.00000|</w:t>
      </w:r>
    </w:p>
    <w:p w14:paraId="00ADBFD2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lastRenderedPageBreak/>
        <w:t xml:space="preserve">  0.291|  0.000138982250968755  |   0.00000|  0.10246|  0.20422|  0.30463|  0.40300|  0.49870|  0.59110|  0.67961|  0.76368|  0.84281|  0.91653|  0.98443|  1.04616|  1.10143|  1.15000|  1.19171|  1.22646|  1.25421|  1.27500|  1.28893|  1.29616|  1.29693|  1.29153|  1.28031|  1.26368|  1.24211|  1.21610|  1.18620|  1.15300|  1.11713|  1.07922|  1.03996|  1.00000|</w:t>
      </w:r>
    </w:p>
    <w:p w14:paraId="24A47A9C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292|  0.000140052857101169  |   0.00000|  0.10275|  0.20482|  0.30552|  0.40417|  0.50014|  0.59279|  0.68155|  0.76584|  0.84517|  0.91907|  0.98712|  1.04898|  1.10435|  1.15299|  1.19475|  1.22951|  1.25725|  1.27799|  1.29185|  1.29898|  1.29962|  1.29407|  1.28267|  1.26584|  1.24405|  1.21779|  1.18764|  1.15417|  1.11802|  1.07982|  1.04025|  1.00000|</w:t>
      </w:r>
    </w:p>
    <w:p w14:paraId="550089AA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293|  0.000141126789909407  |   0.00000|  0.10305|  0.20542|  0.30640|  0.40534|  0.50158|  0.59449|  0.68348|  0.76800|  0.84753|  0.92160|  0.98981|  1.05180|  1.10727|  1.15599|  1.19779|  1.23256|  1.26029|  1.28099|  1.29477|  1.30180|  1.30231|  1.29660|  1.28503|  1.26800|  1.24598|  1.21949|  1.18908|  1.15534|  1.11890|  1.08042|  1.04055|  1.00000|</w:t>
      </w:r>
    </w:p>
    <w:p w14:paraId="10AE1FAE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294|  0.000142204041384097  |   0.00000|  0.10335|  0.20601|  0.30729|  0.40651|  0.50302|  0.59619|  0.68542|  0.77016|  0.84989|  0.92414|  0.99251|  1.05462|  1.11019|  1.15898|  1.20082|  1.23562|  1.26332|  1.28398|  1.29769|  1.30462|  1.30501|  1.29914|  1.28739|  1.27016|  1.24792|  1.22119|  1.19052|  1.15651|  1.11979|  1.08101|  1.04085|  1.00000|</w:t>
      </w:r>
    </w:p>
    <w:p w14:paraId="03021B00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295|  0.000143284603534743  |   0.00000|  0.10365|  0.20661|  0.30817|  0.40768|  0.50446|  0.59788|  0.68736|  0.77232|  0.85225|  0.92668|  0.99520|  1.05744|  1.11311|  1.16198|  1.20386|  1.23867|  1.26636|  1.28698|  1.30061|  1.30744|  1.30770|  1.30168|  1.28975|  1.27232|  1.24986|  1.22288|  1.19196|  1.15768|  1.12067|  1.08161|  1.04115|  1.00000|</w:t>
      </w:r>
    </w:p>
    <w:p w14:paraId="02D278BD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297|  0.000144368468390610  |   0.00000|  0.10395|  0.20720|  0.30906|  0.40884|  0.50590|  0.59958|  0.68929|  0.77448|  0.85461|  0.92922|  0.99789|  1.06026|  1.11603|  1.16497|  1.20690|  1.24172|  1.26940|  1.28997|  1.30353|  1.31026|  1.31039|  1.30422|  1.29211|  1.27448|  1.25179|  1.22458|  1.19340|  1.15884|  1.12156|  1.08220|  1.04145|  1.00000|</w:t>
      </w:r>
    </w:p>
    <w:p w14:paraId="5F6EA4CE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298|  0.000145455628000057  |   0.00000|  0.10425|  0.20780|  0.30995|  0.41001|  0.50733|  0.60127|  0.69123|  0.77664|  0.85697|  0.93176|  1.00058|  1.06308|  1.11895|  1.16796|  1.20994|  1.24477|  1.27244|  1.29296|  1.30645|  1.31308|  1.31308|  1.30676|  1.29447|  1.27664|  1.25373|  1.22627|  1.19483|  1.16001|  1.12245|  1.08280|  1.04175|  1.00000|</w:t>
      </w:r>
    </w:p>
    <w:p w14:paraId="32B561E0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299|  0.000146546074430320  |   0.00000|  0.10455|  0.20839|  0.31083|  0.41118|  0.50877|  0.60297|  0.69317|  0.77879|  0.85933|  0.93430|  1.00327|  1.06590|  1.12188|  1.17096|  1.21298|  1.24783|  1.27548|  1.29596|  1.30938|  1.31590|  1.31577|  1.30930|  1.29683|  1.27879|  1.25567|  1.22797|  1.19627|  1.16118|  1.12333|  1.08339|  1.04205|  1.00000|</w:t>
      </w:r>
    </w:p>
    <w:p w14:paraId="7378A7E9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300|  0.000147639799768173  |   0.00000|  0.10485|  0.20899|  0.31172|  0.41235|  0.51021|  0.60467|  0.69510|  0.78095|  0.86169|  0.93683|  1.00597|  1.06872|  1.12480|  1.17395|  1.21601|  1.25088|  1.27851|  1.29895|  1.31230|  1.31872|  1.31847|  1.31183|  1.29919|  1.28095|  1.25760|  1.22967|  1.19771|  1.16235|  1.12422|  1.08399|  1.04235|  1.00000|</w:t>
      </w:r>
    </w:p>
    <w:p w14:paraId="76CE982B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302|  0.000148736796119042  |   0.00000|  0.10515|  0.20959|  0.31261|  0.41352|  0.51165|  0.60636|  0.69704|  0.78311|  0.86405|  0.93937|  1.00866|  1.07154|  1.12772|  1.17695|  1.21905|  1.25393|  1.28155|  1.30195|  1.31522|  1.32154|  1.32116|  1.31437|  1.30155|  1.28311|  1.25954|  1.23136|  1.19915|  1.16352|  1.12511|  1.08459|  1.04265|  1.00000|</w:t>
      </w:r>
    </w:p>
    <w:p w14:paraId="6EB093A4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303|  0.000149837055607671  |   0.00000|  0.10545|  0.21018|  0.31349|  0.41469|  0.51309|  0.60806|  0.69898|  0.78527|  0.86641|  0.94191|  1.01135|  1.07436|  1.13064|  1.17994|  1.22209|  1.25699|  1.28459|  1.30494|  1.31814|  1.32436|  1.32385|  1.31691|  1.30391|  1.28527|  1.26148|  1.23306|  1.20059|  1.16469|  1.12599|  1.08518|  1.04295|  1.00000|</w:t>
      </w:r>
    </w:p>
    <w:p w14:paraId="071CFBAF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304|  0.000150940570377456  |   0.00000|  0.10575|  0.21078|  0.31438|  0.41585|  0.51453|  0.60975|  0.70091|  0.78743|  0.86877|  0.94445|  1.01404|  1.07718|  1.13356|  1.18293|  1.22513|  1.26004|  1.28763|  1.30793|  1.32106|  1.32718|  1.32654|  1.31945|  1.30627|  1.28743|  1.26341|  1.23475|  1.20203|  1.16585|  1.12688|  1.08578|  1.04325|  1.00000|</w:t>
      </w:r>
    </w:p>
    <w:p w14:paraId="7DF01AD9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305|  0.000152047332590888  |   0.00000|  0.10605|  0.21137|  0.31526|  0.41702|  0.51597|  0.61145|  0.70285|  0.78959|  0.87113|  0.94699|  1.01674|  1.08000|  1.13648|  1.18593|  1.22817|  1.26309|  1.29067|  1.31093|  1.32398|  1.33000|  1.32924|  1.32199|  1.30863|  1.28959|  1.26535|  1.23645|  1.20347|  1.16702|  1.12776|  1.08637|  1.04355|  1.00000|</w:t>
      </w:r>
    </w:p>
    <w:p w14:paraId="7F42F276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306|  0.000153157334429332  |   0.00000|  0.10635|  0.21197|  0.31615|  0.41819|  0.51741|  0.61315|  0.70479|  0.79175|  0.87349|  0.94953|  1.01943|  1.08283|  1.13940|  1.18892|  1.23121|  1.26614|  1.29371|  1.31392|  1.32690|  1.33283|  1.33193|  1.32453|  1.31099|  1.29175|  1.26729|  1.23815|  1.20491|  1.16819|  1.12865|  1.08697|  1.04385|  1.00000|</w:t>
      </w:r>
    </w:p>
    <w:p w14:paraId="465C8DFB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308|  0.000154270568093029  |   0.00000|  0.10664|  0.21256|  0.31704|  0.41936|  0.51885|  0.61484|  0.70672|  0.79390|  0.87585|  0.95206|  1.02212|  1.08565|  1.14233|  1.19192|  1.23424|  1.26920|  1.29674|  1.31692|  1.32983|  1.33565|  1.33462|  1.32706|  1.31335|  1.29390|  1.26922|  1.23984|  1.20635|  1.16936|  1.12954|  1.08756|  1.04414|  1.00000|</w:t>
      </w:r>
    </w:p>
    <w:p w14:paraId="67BFAC6D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309|  0.000155387025800646  |   0.00000|  0.10694|  0.21316|  0.31792|  0.42053|  0.52029|  0.61654|  0.70866|  0.79606|  0.87821|  0.95460|  1.02481|  1.08847|  1.14525|  1.19491|  1.23728|  1.27225|  1.29978|  1.31991|  1.33275|  1.33847|  1.33731|  1.32960|  1.31571|  1.29606|  1.27116|  1.24154|  1.20779|  1.17053|  1.13042|  1.08816|  1.04444|  1.00000|</w:t>
      </w:r>
    </w:p>
    <w:p w14:paraId="3F46AE0F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310|  0.000156506699790171  |   0.00000|  0.10724|  0.21375|  0.31881|  0.42170|  0.52173|  0.61824|  0.71060|  0.79822|  0.88057|  0.95714|  1.02751|  1.09129|  1.14817|  1.19791|  1.24032|  1.27530|  1.30282|  1.32291|  1.33567|  1.34129|  1.34001|  1.33214|  1.31807|  1.29822|  1.27310|  1.24324|  1.20923|  1.17170|  1.13131|  1.08875|  1.04474|  1.00000|</w:t>
      </w:r>
    </w:p>
    <w:p w14:paraId="159054D6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lastRenderedPageBreak/>
        <w:t xml:space="preserve">  0.311|  0.000157629582317798  |   0.00000|  0.10754|  0.21435|  0.31969|  0.42286|  0.52316|  0.61993|  0.71253|  0.80038|  0.88293|  0.95968|  1.03020|  1.09411|  1.15109|  1.20090|  1.24336|  1.27836|  1.30586|  1.32590|  1.33859|  1.34411|  1.34270|  1.33468|  1.32043|  1.30038|  1.27503|  1.24493|  1.21066|  1.17286|  1.13219|  1.08935|  1.04504|  1.00000|</w:t>
      </w:r>
    </w:p>
    <w:p w14:paraId="5D1351FC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313|  0.000158755665658372  |   0.00000|  0.10784|  0.21495|  0.32058|  0.42403|  0.52460|  0.62163|  0.71447|  0.80254|  0.88529|  0.96222|  1.03289|  1.09693|  1.15401|  1.20389|  1.24640|  1.28141|  1.30890|  1.32889|  1.34151|  1.34693|  1.34539|  1.33722|  1.32279|  1.30254|  1.27697|  1.24663|  1.21210|  1.17403|  1.13308|  1.08995|  1.04534|  1.00000|</w:t>
      </w:r>
    </w:p>
    <w:p w14:paraId="493D0BE2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314|  0.000159884942105837  |   0.00000|  0.10814|  0.21554|  0.32147|  0.42520|  0.52604|  0.62332|  0.71641|  0.80470|  0.88765|  0.96476|  1.03558|  1.09975|  1.15693|  1.20689|  1.24943|  1.28446|  1.31193|  1.33189|  1.34443|  1.34975|  1.34808|  1.33976|  1.32515|  1.30470|  1.27891|  1.24832|  1.21354|  1.17520|  1.13397|  1.09054|  1.04564|  1.00000|</w:t>
      </w:r>
    </w:p>
    <w:p w14:paraId="45FDC70D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315|  0.000161017403972341  |   0.00000|  0.10844|  0.21614|  0.32235|  0.42637|  0.52748|  0.62502|  0.71834|  0.80686|  0.89001|  0.96729|  1.03828|  1.10257|  1.15985|  1.20988|  1.25247|  1.28751|  1.31497|  1.33488|  1.34735|  1.35257|  1.35078|  1.34229|  1.32751|  1.30686|  1.28084|  1.25002|  1.21498|  1.17637|  1.13485|  1.09114|  1.04594|  1.00000|</w:t>
      </w:r>
    </w:p>
    <w:p w14:paraId="33CA116B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316|  0.000162153043588242  |   0.00000|  0.10874|  0.21673|  0.32324|  0.42754|  0.52892|  0.62672|  0.72028|  0.80902|  0.89237|  0.96983|  1.04097|  1.10539|  1.16278|  1.21288|  1.25551|  1.29057|  1.31801|  1.33788|  1.35028|  1.35539|  1.35347|  1.34483|  1.32987|  1.30902|  1.28278|  1.25172|  1.21642|  1.17754|  1.13574|  1.09173|  1.04624|  1.00000|</w:t>
      </w:r>
    </w:p>
    <w:p w14:paraId="6A0B0B96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317|  0.000163291853302994  |   0.00000|  0.10904|  0.21733|  0.32413|  0.42871|  0.53036|  0.62841|  0.72222|  0.81117|  0.89473|  0.97237|  1.04366|  1.10821|  1.16570|  1.21587|  1.25855|  1.29362|  1.32105|  1.34087|  1.35320|  1.35821|  1.35616|  1.34737|  1.33223|  1.31117|  1.28472|  1.25341|  1.21786|  1.17871|  1.13663|  1.09233|  1.04654|  1.00000|</w:t>
      </w:r>
    </w:p>
    <w:p w14:paraId="44C871E7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319|  0.000164433825483812  |   0.00000|  0.10934|  0.21792|  0.32501|  0.42987|  0.53180|  0.63011|  0.72415|  0.81333|  0.89709|  0.97491|  1.04635|  1.11103|  1.16862|  1.21887|  1.26159|  1.29667|  1.32409|  1.34387|  1.35612|  1.36103|  1.35885|  1.34991|  1.33459|  1.31333|  1.28665|  1.25511|  1.21930|  1.17987|  1.13751|  1.09292|  1.04684|  1.00000|</w:t>
      </w:r>
    </w:p>
    <w:p w14:paraId="58C680C9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320|  0.000165578952516787  |   0.00000|  0.10964|  0.21852|  0.32590|  0.43104|  0.53324|  0.63180|  0.72609|  0.81549|  0.89945|  0.97745|  1.04905|  1.11385|  1.17154|  1.22186|  1.26463|  1.29973|  1.32713|  1.34686|  1.35904|  1.36385|  1.36155|  1.35245|  1.33695|  1.31549|  1.28859|  1.25680|  1.22074|  1.18104|  1.13840|  1.09352|  1.04714|  1.00000|</w:t>
      </w:r>
    </w:p>
    <w:p w14:paraId="52477F00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321|  0.000166727226806440  |   0.00000|  0.10994|  0.21911|  0.32678|  0.43221|  0.53468|  0.63350|  0.72803|  0.81765|  0.90181|  0.97999|  1.05174|  1.11667|  1.17446|  1.22485|  1.26766|  1.30278|  1.33016|  1.34985|  1.36196|  1.36667|  1.36424|  1.35499|  1.33931|  1.31765|  1.29053|  1.25850|  1.22218|  1.18221|  1.13928|  1.09411|  1.04744|  1.00000|</w:t>
      </w:r>
    </w:p>
    <w:p w14:paraId="1BE016FE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322|  0.000167878640775054  |   0.00000|  0.11024|  0.21971|  0.32767|  0.43338|  0.53612|  0.63520|  0.72996|  0.81981|  0.90417|  0.98252|  1.05443|  1.11949|  1.17738|  1.22785|  1.27070|  1.30583|  1.33320|  1.35285|  1.36488|  1.36949|  1.36693|  1.35752|  1.34167|  1.31981|  1.29246|  1.26020|  1.22362|  1.18338|  1.14017|  1.09471|  1.04774|  1.00000|</w:t>
      </w:r>
    </w:p>
    <w:p w14:paraId="7EDEC8A4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323|  0.000169033186863343  |   0.00000|  0.11053|  0.22031|  0.32856|  0.43455|  0.53756|  0.63689|  0.73190|  0.82197|  0.90653|  0.98506|  1.05712|  1.12231|  1.18030|  1.23084|  1.27374|  1.30888|  1.33624|  1.35584|  1.36780|  1.37231|  1.36962|  1.36006|  1.34403|  1.32197|  1.29440|  1.26189|  1.22506|  1.18455|  1.14106|  1.09531|  1.04803|  1.00000|</w:t>
      </w:r>
    </w:p>
    <w:p w14:paraId="43C42886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325|  0.000170190857530450  |   0.00000|  0.11083|  0.22090|  0.32944|  0.43572|  0.53899|  0.63859|  0.73384|  0.82413|  0.90889|  0.98760|  1.05982|  1.12513|  1.18323|  1.23384|  1.27678|  1.31194|  1.33928|  1.35884|  1.37073|  1.37513|  1.37232|  1.36260|  1.34639|  1.32413|  1.29634|  1.26359|  1.22649|  1.18572|  1.14194|  1.09590|  1.04833|  1.00000|</w:t>
      </w:r>
    </w:p>
    <w:p w14:paraId="57537AB7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326|  0.000171351645253504  |   0.00000|  0.11113|  0.22150|  0.33033|  0.43688|  0.54043|  0.64028|  0.73577|  0.82629|  0.91125|  0.99014|  1.06251|  1.12795|  1.18615|  1.23683|  1.27982|  1.31499|  1.34232|  1.36183|  1.37365|  1.37795|  1.37501|  1.36514|  1.34875|  1.32629|  1.29827|  1.26528|  1.22793|  1.18688|  1.14283|  1.09650|  1.04863|  1.00000|</w:t>
      </w:r>
    </w:p>
    <w:p w14:paraId="389796BF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327|  0.000172515542527840  |   0.00000|  0.11143|  0.22209|  0.33122|  0.43805|  0.54187|  0.64198|  0.73771|  0.82844|  0.91361|  0.99268|  1.06520|  1.13077|  1.18907|  1.23983|  1.28285|  1.31804|  1.34535|  1.36483|  1.37657|  1.38077|  1.37770|  1.36768|  1.35111|  1.32844|  1.30021|  1.26698|  1.22937|  1.18805|  1.14372|  1.09709|  1.04893|  1.00000|</w:t>
      </w:r>
    </w:p>
    <w:p w14:paraId="2A7EF62E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328|  0.000173682541866782  |   0.00000|  0.11173|  0.22269|  0.33210|  0.43922|  0.54331|  0.64368|  0.73965|  0.83060|  0.91597|  0.99522|  1.06789|  1.13359|  1.19199|  1.24282|  1.28589|  1.32110|  1.34839|  1.36782|  1.37949|  1.38359|  1.38039|  1.37022|  1.35347|  1.33060|  1.30215|  1.26868|  1.23081|  1.18922|  1.14460|  1.09769|  1.04923|  1.00000|</w:t>
      </w:r>
    </w:p>
    <w:p w14:paraId="63B6FF8D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330|  0.000174852635801637  |   0.00000|  0.11203|  0.22328|  0.33299|  0.44039|  0.54475|  0.64537|  0.74158|  0.83276|  0.91833|  0.99776|  1.07058|  1.13641|  1.19491|  1.24581|  1.28893|  1.32415|  1.35143|  1.37081|  1.38241|  1.38641|  1.38308|  1.37276|  1.35583|  1.33276|  1.30408|  1.27037|  1.23225|  1.19039|  1.14549|  1.09828|  1.04953|  1.00000|</w:t>
      </w:r>
    </w:p>
    <w:p w14:paraId="7E76B0F1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331|  0.000176025816881475  |   0.00000|  0.11233|  0.22388|  0.33387|  0.44156|  0.54619|  0.64707|  0.74352|  0.83492|  0.92069|  1.00029|  1.07328|  1.13924|  1.19783|  1.24881|  1.29197|  1.32720|  1.35447|  1.37381|  1.38533|  1.38924|  1.38578|  1.37529|  1.35819|  1.33492|  1.30602|  1.27207|  1.23369|  1.19156|  1.14637|  1.09888|  1.04983|  1.00000|</w:t>
      </w:r>
    </w:p>
    <w:p w14:paraId="2A6EFCE5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lastRenderedPageBreak/>
        <w:t xml:space="preserve">  0.332|  0.000177202077674021  |   0.00000|  0.11263|  0.22447|  0.33476|  0.44272|  0.54763|  0.64877|  0.74546|  0.83708|  0.92305|  1.00283|  1.07597|  1.14206|  1.20075|  1.25180|  1.29501|  1.33026|  1.35751|  1.37680|  1.38825|  1.39206|  1.38847|  1.37783|  1.36055|  1.33708|  1.30796|  1.27377|  1.23513|  1.19272|  1.14726|  1.09947|  1.05013|  1.00000|</w:t>
      </w:r>
    </w:p>
    <w:p w14:paraId="7EE8B408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333|  0.000178381410764095  |   0.00000|  0.11293|  0.22507|  0.33565|  0.44389|  0.54907|  0.65046|  0.74740|  0.83924|  0.92541|  1.00537|  1.07866|  1.14488|  1.20368|  1.25480|  1.29805|  1.33331|  1.36055|  1.37980|  1.39118|  1.39488|  1.39116|  1.38037|  1.36291|  1.33924|  1.30990|  1.27546|  1.23657|  1.19389|  1.14815|  1.10007|  1.05043|  1.00000|</w:t>
      </w:r>
    </w:p>
    <w:p w14:paraId="404F84C0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334|  0.000179563808754946  |   0.00000|  0.11323|  0.22567|  0.33653|  0.44506|  0.55051|  0.65216|  0.74933|  0.84140|  0.92777|  1.00791|  1.08135|  1.14770|  1.20660|  1.25779|  1.30108|  1.33636|  1.36358|  1.38279|  1.39410|  1.39770|  1.39385|  1.38291|  1.36527|  1.34140|  1.31183|  1.27716|  1.23801|  1.19506|  1.14903|  1.10067|  1.05073|  1.00000|</w:t>
      </w:r>
    </w:p>
    <w:p w14:paraId="45A49EAE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336|  0.000180749264267366  |   0.00000|  0.11353|  0.22626|  0.33742|  0.44623|  0.55195|  0.65385|  0.75127|  0.84356|  0.93013|  1.01045|  1.08405|  1.15052|  1.20952|  1.26079|  1.30412|  1.33941|  1.36662|  1.38579|  1.39702|  1.40052|  1.39655|  1.38545|  1.36763|  1.34356|  1.31377|  1.27885|  1.23945|  1.19623|  1.14992|  1.10126|  1.05103|  1.00000|</w:t>
      </w:r>
    </w:p>
    <w:p w14:paraId="57684663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337|  0.000181937769939688  |   0.00000|  0.11383|  0.22686|  0.33831|  0.44740|  0.55339|  0.65555|  0.75321|  0.84571|  0.93249|  1.01299|  1.08674|  1.15334|  1.21244|  1.26378|  1.30716|  1.34247|  1.36966|  1.38878|  1.39994|  1.40334|  1.39924|  1.38799|  1.36999|  1.34571|  1.31571|  1.28055|  1.24089|  1.19740|  1.15081|  1.10186|  1.05133|  1.00000|</w:t>
      </w:r>
    </w:p>
    <w:p w14:paraId="56612140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338|  0.000183129318428676  |   0.00000|  0.11413|  0.22745|  0.33919|  0.44857|  0.55483|  0.65725|  0.75514|  0.84787|  0.93485|  1.01552|  1.08943|  1.15616|  1.21536|  1.26677|  1.31020|  1.34552|  1.37270|  1.39177|  1.40286|  1.40616|  1.40193|  1.39052|  1.37235|  1.34787|  1.31764|  1.28225|  1.24233|  1.19857|  1.15169|  1.10245|  1.05163|  1.00000|</w:t>
      </w:r>
    </w:p>
    <w:p w14:paraId="6745738F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339|  0.000184323902408190  |   0.00000|  0.11442|  0.22805|  0.34008|  0.44973|  0.55626|  0.65894|  0.75708|  0.85003|  0.93721|  1.01806|  1.09212|  1.15898|  1.21828|  1.26977|  1.31324|  1.34857|  1.37574|  1.39477|  1.40578|  1.40898|  1.40462|  1.39306|  1.37471|  1.35003|  1.31958|  1.28394|  1.24376|  1.19973|  1.15258|  1.10305|  1.05192|  1.00000|</w:t>
      </w:r>
    </w:p>
    <w:p w14:paraId="6E6F1096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341|  0.000185521514569631  |   0.00000|  0.11472|  0.22864|  0.34096|  0.45090|  0.55770|  0.66064|  0.75902|  0.85219|  0.93957|  1.02060|  1.09482|  1.16180|  1.22121|  1.27276|  1.31628|  1.35163|  1.37878|  1.39776|  1.40871|  1.41180|  1.40732|  1.39560|  1.37707|  1.35219|  1.32152|  1.28564|  1.24520|  1.20090|  1.15346|  1.10364|  1.05222|  1.00000|</w:t>
      </w:r>
    </w:p>
    <w:p w14:paraId="35DC29F4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342|  0.000186722147622387  |   0.00000|  0.11502|  0.22924|  0.34185|  0.45207|  0.55914|  0.66233|  0.76095|  0.85435|  0.94193|  1.02314|  1.09751|  1.16462|  1.22413|  1.27576|  1.31931|  1.35468|  1.38181|  1.40076|  1.41163|  1.41462|  1.41001|  1.39814|  1.37943|  1.35435|  1.32345|  1.28733|  1.24664|  1.20207|  1.15435|  1.10424|  1.05252|  1.00000|</w:t>
      </w:r>
    </w:p>
    <w:p w14:paraId="5A423900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343|  0.000187925794293387  |   0.00000|  0.11532|  0.22984|  0.34274|  0.45324|  0.56058|  0.66403|  0.76289|  0.85651|  0.94429|  1.02568|  1.10020|  1.16744|  1.22705|  1.27875|  1.32235|  1.35773|  1.38485|  1.40375|  1.41455|  1.41744|  1.41270|  1.40068|  1.38179|  1.35651|  1.32539|  1.28903|  1.24808|  1.20324|  1.15524|  1.10484|  1.05282|  1.00000|</w:t>
      </w:r>
    </w:p>
    <w:p w14:paraId="39919A27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344|  0.000189132447326656  |   0.00000|  0.11562|  0.23043|  0.34362|  0.45441|  0.56202|  0.66573|  0.76483|  0.85867|  0.94665|  1.02822|  1.10289|  1.17026|  1.22997|  1.28175|  1.32539|  1.36078|  1.38789|  1.40675|  1.41747|  1.42026|  1.41539|  1.40322|  1.38415|  1.35867|  1.32733|  1.29073|  1.24952|  1.20441|  1.15612|  1.10543|  1.05312|  1.00000|</w:t>
      </w:r>
    </w:p>
    <w:p w14:paraId="21D3AC40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345|  0.000190342099484209  |   0.00000|  0.11592|  0.23103|  0.34451|  0.45558|  0.56346|  0.66742|  0.76676|  0.86083|  0.94901|  1.03075|  1.10559|  1.17308|  1.23289|  1.28474|  1.32843|  1.36384|  1.39093|  1.40974|  1.42039|  1.42308|  1.41809|  1.40575|  1.38651|  1.36083|  1.32926|  1.29242|  1.25096|  1.20558|  1.15701|  1.10603|  1.05342|  1.00000|</w:t>
      </w:r>
    </w:p>
    <w:p w14:paraId="5083E42C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347|  0.000191554743545375  |   0.00000|  0.11622|  0.23162|  0.34540|  0.45674|  0.56490|  0.66912|  0.76870|  0.86298|  0.95137|  1.03329|  1.10828|  1.17590|  1.23581|  1.28773|  1.33147|  1.36689|  1.39397|  1.41273|  1.42331|  1.42590|  1.42078|  1.40829|  1.38887|  1.36298|  1.33120|  1.29412|  1.25240|  1.20674|  1.15790|  1.10662|  1.05372|  1.00000|</w:t>
      </w:r>
    </w:p>
    <w:p w14:paraId="6ED54C6A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348|  0.000192770372306361  |   0.00000|  0.11652|  0.23222|  0.34628|  0.45791|  0.56634|  0.67081|  0.77064|  0.86514|  0.95373|  1.03583|  1.11097|  1.17872|  1.23873|  1.29073|  1.33450|  1.36994|  1.39700|  1.41573|  1.42623|  1.42872|  1.42347|  1.41083|  1.39123|  1.36514|  1.33314|  1.29581|  1.25384|  1.20791|  1.15878|  1.10722|  1.05402|  1.00000|</w:t>
      </w:r>
    </w:p>
    <w:p w14:paraId="07E175F3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349|  0.000193988978581139  |   0.00000|  0.11682|  0.23281|  0.34717|  0.45908|  0.56778|  0.67251|  0.77257|  0.86730|  0.95609|  1.03837|  1.11366|  1.18154|  1.24166|  1.29372|  1.33754|  1.37300|  1.40004|  1.41872|  1.42916|  1.43154|  1.42616|  1.41337|  1.39359|  1.36730|  1.33507|  1.29751|  1.25528|  1.20908|  1.15967|  1.10781|  1.05432|  1.00000|</w:t>
      </w:r>
    </w:p>
    <w:p w14:paraId="6F768D11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350|  0.000195210555201220  |   0.00000|  0.11712|  0.23341|  0.34805|  0.46025|  0.56922|  0.67421|  0.77451|  0.86946|  0.95845|  1.04091|  1.11636|  1.18436|  1.24458|  1.29672|  1.34058|  1.37605|  1.40308|  1.42172|  1.43208|  1.43436|  1.42886|  1.41591|  1.39595|  1.36946|  1.33701|  1.29921|  1.25672|  1.21025|  1.16055|  1.10841|  1.05462|  1.00000|</w:t>
      </w:r>
    </w:p>
    <w:p w14:paraId="320EC24F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352|  0.000196435095014769  |   0.00000|  0.11742|  0.23400|  0.34894|  0.46142|  0.57066|  0.67590|  0.77645|  0.87162|  0.96081|  1.04345|  1.11905|  1.18718|  1.24750|  1.29971|  1.34362|  1.37910|  1.40612|  1.42471|  1.43500|  1.43718|  1.43155|  1.41845|  1.39831|  1.37162|  1.33895|  1.30090|  1.25816|  1.21142|  1.16144|  1.10900|  1.05492|  1.00000|</w:t>
      </w:r>
    </w:p>
    <w:p w14:paraId="7B41115C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lastRenderedPageBreak/>
        <w:t xml:space="preserve">  0.353|  0.000197662590887715  |   0.00000|  0.11772|  0.23460|  0.34983|  0.46259|  0.57210|  0.67760|  0.77838|  0.87378|  0.96317|  1.04599|  1.12174|  1.19001|  1.25042|  1.30271|  1.34666|  1.38216|  1.40916|  1.42771|  1.43792|  1.44001|  1.43424|  1.42099|  1.40067|  1.37378|  1.34088|  1.30260|  1.25960|  1.21259|  1.16233|  1.10960|  1.05522|  1.00000|</w:t>
      </w:r>
    </w:p>
    <w:p w14:paraId="0A43ED43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354|  0.000198893035703085  |   0.00000|  0.11802|  0.23520|  0.35071|  0.46375|  0.57353|  0.67930|  0.78032|  0.87594|  0.96553|  1.04852|  1.12443|  1.19283|  1.25334|  1.30570|  1.34970|  1.38521|  1.41220|  1.43070|  1.44084|  1.44283|  1.43693|  1.42352|  1.40303|  1.37594|  1.34282|  1.30430|  1.26103|  1.21375|  1.16321|  1.11020|  1.05552|  1.00000|</w:t>
      </w:r>
    </w:p>
    <w:p w14:paraId="6AF1DA1C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355|  0.000200126422360336  |   0.00000|  0.11831|  0.23579|  0.35160|  0.46492|  0.57497|  0.68099|  0.78226|  0.87810|  0.96789|  1.05106|  1.12713|  1.19565|  1.25626|  1.30869|  1.35273|  1.38826|  1.41523|  1.43369|  1.44376|  1.44565|  1.43963|  1.42606|  1.40539|  1.37810|  1.34476|  1.30599|  1.26247|  1.21492|  1.16410|  1.11079|  1.05581|  1.00000|</w:t>
      </w:r>
    </w:p>
    <w:p w14:paraId="5B495BE8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356|  0.000201362743777134  |   0.00000|  0.11861|  0.23639|  0.35248|  0.46609|  0.57641|  0.68269|  0.78419|  0.88025|  0.97025|  1.05360|  1.12982|  1.19847|  1.25918|  1.31169|  1.35577|  1.39131|  1.41827|  1.43669|  1.44668|  1.44847|  1.44232|  1.42860|  1.40775|  1.38025|  1.34669|  1.30769|  1.26391|  1.21609|  1.16498|  1.11139|  1.05611|  1.00000|</w:t>
      </w:r>
    </w:p>
    <w:p w14:paraId="2857B750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358|  0.000202601992887574  |   0.00000|  0.11891|  0.23698|  0.35337|  0.46726|  0.57785|  0.68438|  0.78613|  0.88241|  0.97261|  1.05614|  1.13251|  1.20129|  1.26211|  1.31468|  1.35881|  1.39437|  1.42131|  1.43968|  1.44961|  1.45129|  1.44501|  1.43114|  1.41011|  1.38241|  1.34863|  1.30938|  1.26535|  1.21726|  1.16587|  1.11198|  1.05641|  1.00000|</w:t>
      </w:r>
    </w:p>
    <w:p w14:paraId="48203E58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359|  0.000203844162642408  |   0.00000|  0.11921|  0.23758|  0.35426|  0.46843|  0.57929|  0.68608|  0.78807|  0.88457|  0.97497|  1.05868|  1.13520|  1.20411|  1.26503|  1.31768|  1.36185|  1.39742|  1.42435|  1.44268|  1.45253|  1.45411|  1.44770|  1.43368|  1.41247|  1.38457|  1.35057|  1.31108|  1.26679|  1.21843|  1.16676|  1.11258|  1.05671|  1.00000|</w:t>
      </w:r>
    </w:p>
    <w:p w14:paraId="18049E59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360|  0.000205089246010148  |   0.00000|  0.11951|  0.23817|  0.35514|  0.46960|  0.58073|  0.68778|  0.79000|  0.88673|  0.97733|  1.06122|  1.13790|  1.20693|  1.26795|  1.32067|  1.36489|  1.40047|  1.42739|  1.44567|  1.45545|  1.45693|  1.45040|  1.43622|  1.41483|  1.38673|  1.35250|  1.31278|  1.26823|  1.21960|  1.16764|  1.11317|  1.05701|  1.00000|</w:t>
      </w:r>
    </w:p>
    <w:p w14:paraId="043B70C9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361|  0.000206337235975740  |   0.00000|  0.11981|  0.23877|  0.35603|  0.47076|  0.58217|  0.68947|  0.79194|  0.88889|  0.97969|  1.06375|  1.14059|  1.20975|  1.27087|  1.32367|  1.36793|  1.40353|  1.43043|  1.44867|  1.45837|  1.45975|  1.45309|  1.43875|  1.41719|  1.38889|  1.35444|  1.31447|  1.26967|  1.22076|  1.16853|  1.11377|  1.05731|  1.00000|</w:t>
      </w:r>
    </w:p>
    <w:p w14:paraId="77628830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363|  0.000207588125541447  |   0.00000|  0.12011|  0.23936|  0.35692|  0.47193|  0.58361|  0.69117|  0.79388|  0.89105|  0.98205|  1.06629|  1.14328|  1.21257|  1.27379|  1.32666|  1.37096|  1.40658|  1.43346|  1.45166|  1.46129|  1.46257|  1.45578|  1.44129|  1.41955|  1.39105|  1.35638|  1.31617|  1.27111|  1.22193|  1.16942|  1.11436|  1.05761|  1.00000|</w:t>
      </w:r>
    </w:p>
    <w:p w14:paraId="1A0F89FC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364|  0.000208841907725743  |   0.00000|  0.12041|  0.23996|  0.35780|  0.47310|  0.58505|  0.69286|  0.79581|  0.89321|  0.98441|  1.06883|  1.14597|  1.21539|  1.27671|  1.32965|  1.37400|  1.40963|  1.43650|  1.45465|  1.46421|  1.46539|  1.45847|  1.44383|  1.42191|  1.39321|  1.35831|  1.31786|  1.27255|  1.22310|  1.17030|  1.11496|  1.05791|  1.00000|</w:t>
      </w:r>
    </w:p>
    <w:p w14:paraId="612D356D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365|  0.000210098575564421  |   0.00000|  0.12071|  0.24056|  0.35869|  0.47427|  0.58649|  0.69456|  0.79775|  0.89537|  0.98677|  1.07137|  1.14867|  1.21821|  1.27964|  1.33265|  1.37704|  1.41269|  1.43954|  1.45765|  1.46714|  1.46821|  1.46117|  1.44637|  1.42427|  1.39537|  1.36025|  1.31956|  1.27399|  1.22427|  1.17119|  1.11556|  1.05821|  1.00000|</w:t>
      </w:r>
    </w:p>
    <w:p w14:paraId="1E678F3C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366|  0.000211358122109706  |   0.00000|  0.12101|  0.24115|  0.35957|  0.47544|  0.58793|  0.69626|  0.79969|  0.89753|  0.98913|  1.07391|  1.15136|  1.22103|  1.28256|  1.33564|  1.38008|  1.41574|  1.44258|  1.46064|  1.47006|  1.47103|  1.46386|  1.44891|  1.42663|  1.39753|  1.36219|  1.32126|  1.27543|  1.22544|  1.17207|  1.11615|  1.05851|  1.00000|</w:t>
      </w:r>
    </w:p>
    <w:p w14:paraId="05EEB536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367|  0.000212620540430919  |   0.00000|  0.12131|  0.24175|  0.36046|  0.47661|  0.58937|  0.69795|  0.80163|  0.89968|  0.99149|  1.07645|  1.15405|  1.22385|  1.28548|  1.33864|  1.38312|  1.41879|  1.44562|  1.46364|  1.47298|  1.47385|  1.46655|  1.45145|  1.42899|  1.39968|  1.36413|  1.32295|  1.27687|  1.22661|  1.17296|  1.11675|  1.05881|  1.00000|</w:t>
      </w:r>
    </w:p>
    <w:p w14:paraId="31AA85E0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369|  0.000213885823613813  |   0.00000|  0.12161|  0.24234|  0.36135|  0.47777|  0.59080|  0.69965|  0.80356|  0.90184|  0.99385|  1.07899|  1.15674|  1.22667|  1.28840|  1.34163|  1.38616|  1.42184|  1.44866|  1.46663|  1.47590|  1.47667|  1.46924|  1.45399|  1.43135|  1.40184|  1.36606|  1.32465|  1.27830|  1.22777|  1.17385|  1.11734|  1.05911|  1.00000|</w:t>
      </w:r>
    </w:p>
    <w:p w14:paraId="75DEB11F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370|  0.000215153964760795  |   0.00000|  0.12191|  0.24294|  0.36223|  0.47894|  0.59224|  0.70135|  0.80550|  0.90400|  0.99621|  1.08152|  1.15944|  1.22949|  1.29132|  1.34463|  1.38919|  1.42490|  1.45169|  1.46963|  1.47882|  1.47949|  1.47194|  1.45652|  1.43371|  1.40400|  1.36800|  1.32635|  1.27974|  1.22894|  1.17473|  1.11794|  1.05941|  1.00000|</w:t>
      </w:r>
    </w:p>
    <w:p w14:paraId="7B3DEECA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371|  0.000216424956990924  |   0.00000|  0.12221|  0.24353|  0.36312|  0.48011|  0.59368|  0.70304|  0.80744|  0.90616|  0.99857|  1.08406|  1.16213|  1.23231|  1.29424|  1.34762|  1.39223|  1.42795|  1.45473|  1.47262|  1.48174|  1.48231|  1.47463|  1.45906|  1.43607|  1.40616|  1.36994|  1.32804|  1.28118|  1.23011|  1.17562|  1.11853|  1.05971|  1.00000|</w:t>
      </w:r>
    </w:p>
    <w:p w14:paraId="11FEB764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372|  0.000217698793439691  |   0.00000|  0.12250|  0.24413|  0.36401|  0.48128|  0.59512|  0.70474|  0.80937|  0.90832|  1.00093|  1.08660|  1.16482|  1.23514|  1.29717|  1.35061|  1.39527|  1.43100|  1.45777|  1.47561|  1.48467|  1.48514|  1.47732|  1.46160|  1.43843|  1.40832|  1.37187|  1.32974|  1.28262|  1.23128|  1.17651|  1.11913|  1.06000|  1.00000|</w:t>
      </w:r>
    </w:p>
    <w:p w14:paraId="73CE427A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lastRenderedPageBreak/>
        <w:t xml:space="preserve">  0.374|  0.000218975467259686  |   0.00000|  0.12280|  0.24473|  0.36489|  0.48245|  0.59656|  0.70643|  0.81131|  0.91048|  1.00329|  1.08914|  1.16751|  1.23796|  1.30009|  1.35361|  1.39831|  1.43406|  1.46081|  1.47861|  1.48759|  1.48796|  1.48001|  1.46414|  1.44079|  1.41048|  1.37381|  1.33143|  1.28406|  1.23245|  1.17739|  1.11973|  1.06030|  1.00000|</w:t>
      </w:r>
    </w:p>
    <w:p w14:paraId="4AD949A4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375|  0.000220254971619038  |   0.00000|  0.12310|  0.24532|  0.36578|  0.48362|  0.59800|  0.70813|  0.81325|  0.91264|  1.00565|  1.09168|  1.17021|  1.24078|  1.30301|  1.35660|  1.40135|  1.43711|  1.46385|  1.48160|  1.49051|  1.49078|  1.48271|  1.46668|  1.44315|  1.41264|  1.37575|  1.33313|  1.28550|  1.23362|  1.17828|  1.12032|  1.06060|  1.00000|</w:t>
      </w:r>
    </w:p>
    <w:p w14:paraId="0CEAF438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376|  0.000221537299703201  |   0.00000|  0.12340|  0.24592|  0.36666|  0.48478|  0.59944|  0.70983|  0.81518|  0.91480|  1.00801|  1.09422|  1.17290|  1.24360|  1.30593|  1.35960|  1.40439|  1.44016|  1.46689|  1.48460|  1.49343|  1.49360|  1.48540|  1.46922|  1.44551|  1.41480|  1.37768|  1.33483|  1.28694|  1.23478|  1.17916|  1.12092|  1.06090|  1.00000|</w:t>
      </w:r>
    </w:p>
    <w:p w14:paraId="2CA7C171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377|  0.000222822444713389  |   0.00000|  0.12370|  0.24651|  0.36755|  0.48595|  0.60088|  0.71152|  0.81712|  0.91695|  1.01037|  1.09676|  1.17559|  1.24642|  1.30885|  1.36259|  1.40742|  1.44322|  1.46992|  1.48759|  1.49635|  1.49642|  1.48809|  1.47176|  1.44787|  1.41695|  1.37962|  1.33652|  1.28838|  1.23595|  1.18005|  1.12151|  1.06120|  1.00000|</w:t>
      </w:r>
    </w:p>
    <w:p w14:paraId="3AB4CF43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378|  0.000224110399867694  |   0.00000|  0.12400|  0.24711|  0.36844|  0.48712|  0.60232|  0.71322|  0.81906|  0.91911|  1.01273|  1.09929|  1.17828|  1.24924|  1.31177|  1.36559|  1.41046|  1.44627|  1.47296|  1.49059|  1.49927|  1.49924|  1.49078|  1.47429|  1.45023|  1.41911|  1.38156|  1.33822|  1.28982|  1.23712|  1.18094|  1.12211|  1.06150|  1.00000|</w:t>
      </w:r>
    </w:p>
    <w:p w14:paraId="4580148E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380|  0.000225401158400196  |   0.00000|  0.12430|  0.24770|  0.36932|  0.48829|  0.60376|  0.71492|  0.82099|  0.92127|  1.01509|  1.10183|  1.18098|  1.25206|  1.31469|  1.36858|  1.41350|  1.44932|  1.47600|  1.49358|  1.50219|  1.50206|  1.49348|  1.47683|  1.45259|  1.42127|  1.38349|  1.33992|  1.29126|  1.23829|  1.18182|  1.12270|  1.06180|  1.00000|</w:t>
      </w:r>
    </w:p>
    <w:p w14:paraId="5DA175E8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381|  0.000226694713561626  |   0.00000|  0.12460|  0.24830|  0.37021|  0.48946|  0.60520|  0.71661|  0.82293|  0.92343|  1.01745|  1.10437|  1.18367|  1.25488|  1.31762|  1.37158|  1.41654|  1.45238|  1.47904|  1.49658|  1.50512|  1.50488|  1.49617|  1.47937|  1.45495|  1.42343|  1.38543|  1.34161|  1.29270|  1.23946|  1.18271|  1.12330|  1.06210|  1.00000|</w:t>
      </w:r>
    </w:p>
    <w:p w14:paraId="16353BD2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382|  0.000227991058618482  |   0.00000|  0.12490|  0.24889|  0.37110|  0.49063|  0.60664|  0.71831|  0.82487|  0.92559|  1.01981|  1.10691|  1.18636|  1.25770|  1.32054|  1.37457|  1.41958|  1.45543|  1.48208|  1.49957|  1.50804|  1.50770|  1.49886|  1.48191|  1.45731|  1.42559|  1.38737|  1.34331|  1.29414|  1.24063|  1.18360|  1.12389|  1.06240|  1.00000|</w:t>
      </w:r>
    </w:p>
    <w:p w14:paraId="1344A868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383|  0.000229290186853470  |   0.00000|  0.12520|  0.24949|  0.37198|  0.49179|  0.60807|  0.72000|  0.82680|  0.92775|  1.02217|  1.10945|  1.18905|  1.26052|  1.32346|  1.37756|  1.42262|  1.45848|  1.48512|  1.50256|  1.51096|  1.51052|  1.50155|  1.48445|  1.45967|  1.42775|  1.38930|  1.34500|  1.29557|  1.24179|  1.18448|  1.12449|  1.06270|  1.00000|</w:t>
      </w:r>
    </w:p>
    <w:p w14:paraId="4BFD4B56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385|  0.000230592091566173  |   0.00000|  0.12550|  0.25009|  0.37287|  0.49296|  0.60951|  0.72170|  0.82874|  0.92991|  1.02453|  1.11199|  1.19175|  1.26334|  1.32638|  1.38056|  1.42565|  1.46153|  1.48815|  1.50556|  1.51388|  1.51334|  1.50425|  1.48699|  1.46203|  1.42991|  1.39124|  1.34670|  1.29701|  1.24296|  1.18537|  1.12509|  1.06300|  1.00000|</w:t>
      </w:r>
    </w:p>
    <w:p w14:paraId="4F400CDD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386|  0.000231896766071493  |   0.00000|  0.12580|  0.25068|  0.37375|  0.49413|  0.61095|  0.72340|  0.83068|  0.93207|  1.02689|  1.11453|  1.19444|  1.26616|  1.32930|  1.38355|  1.42869|  1.46459|  1.49119|  1.50855|  1.51680|  1.51616|  1.50694|  1.48953|  1.46439|  1.43207|  1.39318|  1.34840|  1.29845|  1.24413|  1.18625|  1.12568|  1.06330|  1.00000|</w:t>
      </w:r>
    </w:p>
    <w:p w14:paraId="673A6654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387|  0.000233204203700987  |   0.00000|  0.12610|  0.25128|  0.37464|  0.49530|  0.61239|  0.72509|  0.83261|  0.93423|  1.02925|  1.11706|  1.19713|  1.26898|  1.33222|  1.38655|  1.43173|  1.46764|  1.49423|  1.51155|  1.51972|  1.51898|  1.50963|  1.49206|  1.46675|  1.43423|  1.39511|  1.35009|  1.29989|  1.24530|  1.18714|  1.12628|  1.06360|  1.00000|</w:t>
      </w:r>
    </w:p>
    <w:p w14:paraId="4674A1DF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388|  0.000234514397802199  |   0.00000|  0.12639|  0.25187|  0.37553|  0.49647|  0.61383|  0.72679|  0.83455|  0.93638|  1.03161|  1.11960|  1.19983|  1.27180|  1.33515|  1.38954|  1.43477|  1.47069|  1.49727|  1.51454|  1.52265|  1.52180|  1.51233|  1.49460|  1.46911|  1.43638|  1.39705|  1.35179|  1.30133|  1.24647|  1.18803|  1.12687|  1.06389|  1.00000|</w:t>
      </w:r>
    </w:p>
    <w:p w14:paraId="0372BD6F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389|  0.000235827341737993  |   0.00000|  0.12669|  0.25247|  0.37641|  0.49764|  0.61527|  0.72848|  0.83649|  0.93854|  1.03397|  1.12214|  1.20252|  1.27462|  1.33807|  1.39254|  1.43781|  1.47375|  1.50031|  1.51754|  1.52557|  1.52462|  1.51502|  1.49714|  1.47147|  1.43854|  1.39899|  1.35348|  1.30277|  1.24764|  1.18891|  1.12747|  1.06419|  1.00000|</w:t>
      </w:r>
    </w:p>
    <w:p w14:paraId="63DA017F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391|  0.000237143028888331  |   0.00000|  0.12699|  0.25306|  0.37730|  0.49881|  0.61671|  0.73018|  0.83843|  0.94070|  1.03633|  1.12468|  1.20521|  1.27745|  1.34099|  1.39553|  1.44085|  1.47680|  1.50335|  1.52053|  1.52849|  1.52745|  1.51771|  1.49968|  1.47383|  1.44070|  1.40093|  1.35518|  1.30421|  1.24881|  1.18980|  1.12806|  1.06449|  1.00000|</w:t>
      </w:r>
    </w:p>
    <w:p w14:paraId="3D784B7D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392|  0.000238461452648275  |   0.00000|  0.12729|  0.25366|  0.37819|  0.49997|  0.61815|  0.73188|  0.84036|  0.94286|  1.03869|  1.12722|  1.20790|  1.28027|  1.34391|  1.39853|  1.44388|  1.47985|  1.50638|  1.52353|  1.53141|  1.53027|  1.52040|  1.50222|  1.47619|  1.44286|  1.40286|  1.35688|  1.30565|  1.24997|  1.19069|  1.12866|  1.06479|  1.00000|</w:t>
      </w:r>
    </w:p>
    <w:p w14:paraId="4AF4D8E5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393|  0.000239782606429095  |   0.00000|  0.12759|  0.25426|  0.37907|  0.50114|  0.61959|  0.73357|  0.84230|  0.94502|  1.04105|  1.12976|  1.21060|  1.28309|  1.34683|  1.40152|  1.44692|  1.48291|  1.50942|  1.52652|  1.53433|  1.53309|  1.52310|  1.50476|  1.47855|  1.44502|  1.40480|  1.35857|  1.30709|  1.25114|  1.19157|  1.12926|  1.06509|  1.00000|</w:t>
      </w:r>
    </w:p>
    <w:p w14:paraId="2E31A4E8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lastRenderedPageBreak/>
        <w:t xml:space="preserve">  0.394|  0.000241106483658049  |   0.00000|  0.12789|  0.25485|  0.37996|  0.50231|  0.62103|  0.73527|  0.84424|  0.94718|  1.04341|  1.13229|  1.21329|  1.28591|  1.34975|  1.40451|  1.44996|  1.48596|  1.51246|  1.52951|  1.53725|  1.53591|  1.52579|  1.50729|  1.48091|  1.44718|  1.40674|  1.36027|  1.30853|  1.25231|  1.19246|  1.12985|  1.06539|  1.00000|</w:t>
      </w:r>
    </w:p>
    <w:p w14:paraId="41901858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396|  0.000242433077777937  |   0.00000|  0.12819|  0.25545|  0.38085|  0.50348|  0.62247|  0.73697|  0.84617|  0.94934|  1.04577|  1.13483|  1.21598|  1.28873|  1.35268|  1.40751|  1.45300|  1.48901|  1.51550|  1.53251|  1.54018|  1.53873|  1.52848|  1.50983|  1.48327|  1.44934|  1.40867|  1.36197|  1.30997|  1.25348|  1.19335|  1.13045|  1.06569|  1.00000|</w:t>
      </w:r>
    </w:p>
    <w:p w14:paraId="5002CD6C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397|  0.000243762382247326  |   0.00000|  0.12849|  0.25604|  0.38173|  0.50465|  0.62391|  0.73866|  0.84811|  0.95150|  1.04813|  1.13737|  1.21867|  1.29155|  1.35560|  1.41050|  1.45604|  1.49207|  1.51854|  1.53550|  1.54310|  1.54155|  1.53117|  1.51237|  1.48563|  1.45150|  1.41061|  1.36366|  1.31141|  1.25465|  1.19423|  1.13104|  1.06599|  1.00000|</w:t>
      </w:r>
    </w:p>
    <w:p w14:paraId="168F7FD4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398|  0.000245094390540768  |   0.00000|  0.12879|  0.25664|  0.38262|  0.50582|  0.62535|  0.74036|  0.85005|  0.95365|  1.05049|  1.13991|  1.22137|  1.29437|  1.35852|  1.41350|  1.45908|  1.49512|  1.52158|  1.53850|  1.54602|  1.54437|  1.53387|  1.51491|  1.48799|  1.45365|  1.41255|  1.36536|  1.31285|  1.25582|  1.19512|  1.13164|  1.06629|  1.00000|</w:t>
      </w:r>
    </w:p>
    <w:p w14:paraId="1A27A875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399|  0.000246429096148582  |   0.00000|  0.12909|  0.25723|  0.38350|  0.50698|  0.62678|  0.74205|  0.85198|  0.95581|  1.05285|  1.14245|  1.22406|  1.29719|  1.36144|  1.41649|  1.46211|  1.49817|  1.52461|  1.54149|  1.54894|  1.54719|  1.53656|  1.51745|  1.49035|  1.45581|  1.41448|  1.36705|  1.31428|  1.25698|  1.19600|  1.13223|  1.06659|  1.00000|</w:t>
      </w:r>
    </w:p>
    <w:p w14:paraId="7E764C12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400|  0.000247766492576407  |   0.00000|  0.12939|  0.25783|  0.38439|  0.50815|  0.62822|  0.74375|  0.85392|  0.95797|  1.05521|  1.14499|  1.22675|  1.30001|  1.36436|  1.41949|  1.46515|  1.50122|  1.52765|  1.54449|  1.55186|  1.55001|  1.53925|  1.51999|  1.49271|  1.45797|  1.41642|  1.36875|  1.31572|  1.25815|  1.19689|  1.13283|  1.06689|  1.00000|</w:t>
      </w:r>
    </w:p>
    <w:p w14:paraId="1B5137E4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402|  0.000249106573346092  |   0.00000|  0.12969|  0.25842|  0.38528|  0.50932|  0.62966|  0.74545|  0.85586|  0.96013|  1.05757|  1.14753|  1.22944|  1.30283|  1.36728|  1.42248|  1.46819|  1.50428|  1.53069|  1.54748|  1.55478|  1.55283|  1.54194|  1.52253|  1.49507|  1.46013|  1.41836|  1.37045|  1.31716|  1.25932|  1.19778|  1.13342|  1.06719|  1.00000|</w:t>
      </w:r>
    </w:p>
    <w:p w14:paraId="15D9E84B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403|  0.000250449331994362  |   0.00000|  0.12999|  0.25902|  0.38616|  0.51049|  0.63110|  0.74714|  0.85779|  0.96229|  1.05993|  1.15006|  1.23214|  1.30565|  1.37021|  1.42547|  1.47123|  1.50733|  1.53373|  1.55047|  1.55771|  1.55565|  1.54464|  1.52506|  1.49743|  1.46229|  1.42029|  1.37214|  1.31860|  1.26049|  1.19866|  1.13402|  1.06749|  1.00000|</w:t>
      </w:r>
    </w:p>
    <w:p w14:paraId="63B13D24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404|  0.000251794762073931  |   0.00000|  0.13028|  0.25962|  0.38705|  0.51166|  0.63254|  0.74884|  0.85973|  0.96445|  1.06229|  1.15260|  1.23483|  1.30847|  1.37313|  1.42847|  1.47427|  1.51038|  1.53677|  1.55347|  1.56063|  1.55847|  1.54733|  1.52760|  1.49979|  1.46445|  1.42223|  1.37384|  1.32004|  1.26166|  1.19955|  1.13462|  1.06778|  1.00000|</w:t>
      </w:r>
    </w:p>
    <w:p w14:paraId="21837B40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405|  0.000253142857153055  |   0.00000|  0.13058|  0.26021|  0.38794|  0.51283|  0.63398|  0.75054|  0.86167|  0.96661|  1.06465|  1.15514|  1.23752|  1.31129|  1.37605|  1.43146|  1.47731|  1.51344|  1.53981|  1.55646|  1.56355|  1.56129|  1.55002|  1.53014|  1.50215|  1.46661|  1.42417|  1.37554|  1.32148|  1.26283|  1.20044|  1.13521|  1.06808|  1.00000|</w:t>
      </w:r>
    </w:p>
    <w:p w14:paraId="4C1C12AD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406|  0.000254493610815310  |   0.00000|  0.13088|  0.26081|  0.38882|  0.51399|  0.63542|  0.75223|  0.86360|  0.96877|  1.06701|  1.15768|  1.24021|  1.31411|  1.37897|  1.43446|  1.48035|  1.51649|  1.54285|  1.55946|  1.56647|  1.56411|  1.55271|  1.53268|  1.50451|  1.46877|  1.42610|  1.37723|  1.32292|  1.26399|  1.20132|  1.13581|  1.06838|  1.00000|</w:t>
      </w:r>
    </w:p>
    <w:p w14:paraId="6C055B2D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408|  0.000255847016659594  |   0.00000|  0.13118|  0.26140|  0.38971|  0.51516|  0.63686|  0.75393|  0.86554|  0.97093|  1.06937|  1.16022|  1.24291|  1.31693|  1.38189|  1.43745|  1.48338|  1.51954|  1.54588|  1.56245|  1.56939|  1.56693|  1.55541|  1.53522|  1.50687|  1.47093|  1.42804|  1.37893|  1.32436|  1.26516|  1.20221|  1.13640|  1.06868|  1.00000|</w:t>
      </w:r>
    </w:p>
    <w:p w14:paraId="2487AF81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409|  0.000257203068300793  |   0.00000|  0.13148|  0.26200|  0.39059|  0.51633|  0.63830|  0.75562|  0.86748|  0.97308|  1.07173|  1.16276|  1.24560|  1.31976|  1.38481|  1.44045|  1.48642|  1.52260|  1.54892|  1.56545|  1.57231|  1.56976|  1.55810|  1.53776|  1.50923|  1.47308|  1.42998|  1.38062|  1.32580|  1.26633|  1.20309|  1.13700|  1.06898|  1.00000|</w:t>
      </w:r>
    </w:p>
    <w:p w14:paraId="0464BFE8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410|  0.000258561759368670  |   0.00000|  0.13178|  0.26259|  0.39148|  0.51750|  0.63974|  0.75732|  0.86941|  0.97524|  1.07409|  1.16530|  1.24829|  1.32258|  1.38774|  1.44344|  1.48946|  1.52565|  1.55196|  1.56844|  1.57524|  1.57258|  1.56079|  1.54030|  1.51159|  1.47524|  1.43191|  1.38232|  1.32724|  1.26750|  1.20398|  1.13759|  1.06928|  1.00000|</w:t>
      </w:r>
    </w:p>
    <w:p w14:paraId="2822EB2B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411|  0.000259923083508307  |   0.00000|  0.13208|  0.26319|  0.39237|  0.51867|  0.64118|  0.75902|  0.87135|  0.97740|  1.07645|  1.16783|  1.25098|  1.32540|  1.39066|  1.44644|  1.49250|  1.52870|  1.55500|  1.57144|  1.57816|  1.57540|  1.56348|  1.54283|  1.51395|  1.47740|  1.43385|  1.38402|  1.32868|  1.26867|  1.20487|  1.13819|  1.06958|  1.00000|</w:t>
      </w:r>
    </w:p>
    <w:p w14:paraId="5EA499D3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413|  0.000261287034380331  |   0.00000|  0.13238|  0.26379|  0.39325|  0.51984|  0.64262|  0.76071|  0.87329|  0.97956|  1.07881|  1.17037|  1.25368|  1.32822|  1.39358|  1.44943|  1.49554|  1.53176|  1.55804|  1.57443|  1.58108|  1.57822|  1.56618|  1.54537|  1.51631|  1.47956|  1.43579|  1.38571|  1.33012|  1.26984|  1.20575|  1.13879|  1.06988|  1.00000|</w:t>
      </w:r>
    </w:p>
    <w:p w14:paraId="6BAE1F3F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414|  0.000262653605660468  |   0.00000|  0.13268|  0.26438|  0.39414|  0.52100|  0.64406|  0.76241|  0.87523|  0.98172|  1.08117|  1.17291|  1.25637|  1.33104|  1.39650|  1.45242|  1.49858|  1.53481|  1.56108|  1.57742|  1.58400|  1.58104|  1.56887|  1.54791|  1.51867|  1.48172|  1.43773|  1.38741|  1.33156|  1.27100|  1.20664|  1.13938|  1.07018|  1.00000|</w:t>
      </w:r>
    </w:p>
    <w:p w14:paraId="11F1ADCC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lastRenderedPageBreak/>
        <w:t xml:space="preserve">  0.415|  0.000264022791039986  |   0.00000|  0.13298|  0.26498|  0.39503|  0.52217|  0.64549|  0.76411|  0.87716|  0.98388|  1.08353|  1.17545|  1.25906|  1.33386|  1.39942|  1.45542|  1.50161|  1.53786|  1.56411|  1.58042|  1.58692|  1.58386|  1.57156|  1.55045|  1.52103|  1.48388|  1.43966|  1.38911|  1.33299|  1.27217|  1.20753|  1.13998|  1.07048|  1.00000|</w:t>
      </w:r>
    </w:p>
    <w:p w14:paraId="7FA532F6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416|  0.000265394584224810  |   0.00000|  0.13328|  0.26557|  0.39591|  0.52334|  0.64693|  0.76580|  0.87910|  0.98604|  1.08589|  1.17799|  1.26175|  1.33668|  1.40234|  1.45841|  1.50465|  1.54091|  1.56715|  1.58341|  1.58984|  1.58668|  1.57425|  1.55299|  1.52339|  1.48604|  1.44160|  1.39080|  1.33443|  1.27334|  1.20841|  1.14057|  1.07078|  1.00000|</w:t>
      </w:r>
    </w:p>
    <w:p w14:paraId="7FA10EFC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417|  0.000266768978936183  |   0.00000|  0.13358|  0.26617|  0.39680|  0.52451|  0.64837|  0.76750|  0.88104|  0.98820|  1.08825|  1.18053|  1.26445|  1.33950|  1.40527|  1.46141|  1.50769|  1.54397|  1.57019|  1.58641|  1.59277|  1.58950|  1.57695|  1.55553|  1.52575|  1.48820|  1.44354|  1.39250|  1.33587|  1.27451|  1.20930|  1.14117|  1.07108|  1.00000|</w:t>
      </w:r>
    </w:p>
    <w:p w14:paraId="60C8D10E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419|  0.000268145968910893  |   0.00000|  0.13388|  0.26676|  0.39768|  0.52568|  0.64981|  0.76919|  0.88297|  0.99036|  1.09061|  1.18307|  1.26714|  1.34232|  1.40819|  1.46440|  1.51073|  1.54702|  1.57323|  1.58940|  1.59569|  1.59232|  1.57964|  1.55807|  1.52811|  1.49036|  1.44547|  1.39419|  1.33731|  1.27568|  1.21018|  1.14176|  1.07138|  1.00000|</w:t>
      </w:r>
    </w:p>
    <w:p w14:paraId="1308FB80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420|  0.000269525547900384  |   0.00000|  0.13418|  0.26736|  0.39857|  0.52685|  0.65125|  0.77089|  0.88491|  0.99251|  1.09297|  1.18560|  1.26983|  1.34514|  1.41111|  1.46740|  1.51377|  1.55007|  1.57627|  1.59240|  1.59861|  1.59514|  1.58233|  1.56060|  1.53047|  1.49251|  1.44741|  1.39589|  1.33875|  1.27685|  1.21107|  1.14236|  1.07168|  1.00000|</w:t>
      </w:r>
    </w:p>
    <w:p w14:paraId="5AA5292D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421|  0.000270907709670976  |   0.00000|  0.13447|  0.26795|  0.39946|  0.52801|  0.65269|  0.77259|  0.88685|  0.99467|  1.09533|  1.18814|  1.27253|  1.34796|  1.41403|  1.47039|  1.51681|  1.55313|  1.57931|  1.59539|  1.60153|  1.59796|  1.58503|  1.56314|  1.53283|  1.49467|  1.44935|  1.39759|  1.34019|  1.27801|  1.21196|  1.14295|  1.07197|  1.00000|</w:t>
      </w:r>
    </w:p>
    <w:p w14:paraId="0D298EB9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422|  0.000272292448004752  |   0.00000|  0.13477|  0.26855|  0.40034|  0.52918|  0.65413|  0.77428|  0.88878|  0.99683|  1.09769|  1.19068|  1.27522|  1.35078|  1.41695|  1.47339|  1.51984|  1.55618|  1.58234|  1.59839|  1.60445|  1.60078|  1.58772|  1.56568|  1.53519|  1.49683|  1.45128|  1.39928|  1.34163|  1.27918|  1.21284|  1.14355|  1.07227|  1.00000|</w:t>
      </w:r>
    </w:p>
    <w:p w14:paraId="0E550DDA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424|  0.000273679756698009  |   0.00000|  0.13507|  0.26915|  0.40123|  0.53035|  0.65557|  0.77598|  0.89072|  0.99899|  1.10005|  1.19322|  1.27791|  1.35360|  1.41987|  1.47638|  1.52288|  1.55923|  1.58538|  1.60138|  1.60737|  1.60360|  1.59041|  1.56822|  1.53755|  1.49899|  1.45322|  1.40098|  1.34307|  1.28035|  1.21373|  1.14415|  1.07257|  1.00000|</w:t>
      </w:r>
    </w:p>
    <w:p w14:paraId="700111F9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425|  0.000275069629562141  |   0.00000|  0.13537|  0.26974|  0.40212|  0.53152|  0.65701|  0.77767|  0.89266|  1.00115|  1.10241|  1.19576|  1.28060|  1.35643|  1.42280|  1.47938|  1.52592|  1.56229|  1.58842|  1.60438|  1.61030|  1.60643|  1.59310|  1.57076|  1.53991|  1.50115|  1.45516|  1.40267|  1.34451|  1.28152|  1.21462|  1.14474|  1.07287|  1.00000|</w:t>
      </w:r>
    </w:p>
    <w:p w14:paraId="741B7CFB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426|  0.000276462060423643  |   0.00000|  0.13567|  0.27034|  0.40300|  0.53269|  0.65845|  0.77937|  0.89459|  1.00331|  1.10477|  1.19830|  1.28330|  1.35925|  1.42572|  1.48237|  1.52896|  1.56534|  1.59146|  1.60737|  1.61322|  1.60925|  1.59580|  1.57330|  1.54227|  1.50331|  1.45709|  1.40437|  1.34595|  1.28269|  1.21550|  1.14534|  1.07317|  1.00000|</w:t>
      </w:r>
    </w:p>
    <w:p w14:paraId="5D96AF61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427|  0.000277857043123886  |   0.00000|  0.13597|  0.27093|  0.40389|  0.53386|  0.65989|  0.78107|  0.89653|  1.00547|  1.10713|  1.20084|  1.28599|  1.36207|  1.42864|  1.48536|  1.53200|  1.56839|  1.59450|  1.61036|  1.61614|  1.61207|  1.59849|  1.57584|  1.54463|  1.50547|  1.45903|  1.40607|  1.34739|  1.28386|  1.21639|  1.14593|  1.07347|  1.00000|</w:t>
      </w:r>
    </w:p>
    <w:p w14:paraId="78D3025D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428|  0.000279254571518894  |   0.00000|  0.13627|  0.27153|  0.40477|  0.53502|  0.66133|  0.78276|  0.89847|  1.00763|  1.10949|  1.20337|  1.28868|  1.36489|  1.43156|  1.48836|  1.53504|  1.57145|  1.59754|  1.61336|  1.61906|  1.61489|  1.60118|  1.57837|  1.54699|  1.50763|  1.46097|  1.40776|  1.34883|  1.28502|  1.21727|  1.14653|  1.07377|  1.00000|</w:t>
      </w:r>
    </w:p>
    <w:p w14:paraId="520E99BA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430|  0.000280654639479794  |   0.00000|  0.13657|  0.27212|  0.40566|  0.53619|  0.66277|  0.78446|  0.90041|  1.00979|  1.11185|  1.20591|  1.29137|  1.36771|  1.43448|  1.49135|  1.53808|  1.57450|  1.60058|  1.61635|  1.62198|  1.61771|  1.60387|  1.58091|  1.54935|  1.50979|  1.46291|  1.40946|  1.35027|  1.28619|  1.21816|  1.14712|  1.07407|  1.00000|</w:t>
      </w:r>
    </w:p>
    <w:p w14:paraId="152C5CCC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431|  0.000282057240891920  |   0.00000|  0.13687|  0.27272|  0.40655|  0.53736|  0.66420|  0.78616|  0.90234|  1.01194|  1.11421|  1.20845|  1.29407|  1.37053|  1.43740|  1.49435|  1.54111|  1.57755|  1.60361|  1.61935|  1.62490|  1.62053|  1.60657|  1.58345|  1.55171|  1.51194|  1.46484|  1.41116|  1.35170|  1.28736|  1.21905|  1.14772|  1.07437|  1.00000|</w:t>
      </w:r>
    </w:p>
    <w:p w14:paraId="61F0CAFC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432|  0.000283462369655707  |   0.00000|  0.13717|  0.27332|  0.40743|  0.53853|  0.66564|  0.78785|  0.90428|  1.01410|  1.11657|  1.21099|  1.29676|  1.37335|  1.44033|  1.49734|  1.54415|  1.58061|  1.60665|  1.62234|  1.62783|  1.62335|  1.60926|  1.58599|  1.55407|  1.51410|  1.46678|  1.41285|  1.35314|  1.28853|  1.21993|  1.14832|  1.07467|  1.00000|</w:t>
      </w:r>
    </w:p>
    <w:p w14:paraId="6DA80D52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433|  0.000284870019686245  |   0.00000|  0.13747|  0.27391|  0.40832|  0.53970|  0.66708|  0.78955|  0.90622|  1.01626|  1.11893|  1.21353|  1.29945|  1.37617|  1.44325|  1.50034|  1.54719|  1.58366|  1.60969|  1.62534|  1.63075|  1.62617|  1.61195|  1.58853|  1.55643|  1.51626|  1.46872|  1.41455|  1.35458|  1.28970|  1.22082|  1.14891|  1.07497|  1.00000|</w:t>
      </w:r>
    </w:p>
    <w:p w14:paraId="6313F295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435|  0.000286280184913279  |   0.00000|  0.13777|  0.27451|  0.40921|  0.54087|  0.66852|  0.79124|  0.90815|  1.01842|  1.12129|  1.21607|  1.30214|  1.37899|  1.44617|  1.50333|  1.55023|  1.58671|  1.61273|  1.62833|  1.63367|  1.62899|  1.61464|  1.59107|  1.55879|  1.51842|  1.47065|  1.41624|  1.35602|  1.29087|  1.22171|  1.14951|  1.07527|  1.00000|</w:t>
      </w:r>
    </w:p>
    <w:p w14:paraId="0F4E1845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lastRenderedPageBreak/>
        <w:t xml:space="preserve">  0.436|  0.000287692859280986  |   0.00000|  0.13807|  0.27510|  0.41009|  0.54204|  0.66996|  0.79294|  0.91009|  1.02058|  1.12365|  1.21861|  1.30484|  1.38181|  1.44909|  1.50633|  1.55327|  1.58977|  1.61577|  1.63133|  1.63659|  1.63181|  1.61734|  1.59361|  1.56115|  1.52058|  1.47259|  1.41794|  1.35746|  1.29204|  1.22259|  1.15010|  1.07557|  1.00000|</w:t>
      </w:r>
    </w:p>
    <w:p w14:paraId="4205D640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437|  0.000289108036748420  |   0.00000|  0.13836|  0.27570|  0.41098|  0.54320|  0.67140|  0.79464|  0.91203|  1.02274|  1.12601|  1.22115|  1.30753|  1.38463|  1.45201|  1.50932|  1.55631|  1.59282|  1.61881|  1.63432|  1.63951|  1.63463|  1.62003|  1.59615|  1.56351|  1.52274|  1.47453|  1.41964|  1.35890|  1.29320|  1.22348|  1.15070|  1.07586|  1.00000|</w:t>
      </w:r>
    </w:p>
    <w:p w14:paraId="74F91E27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438|  0.000290525711288847  |   0.00000|  0.13866|  0.27629|  0.41186|  0.54437|  0.67284|  0.79633|  0.91396|  1.02490|  1.12837|  1.22368|  1.31022|  1.38745|  1.45493|  1.51231|  1.55934|  1.59587|  1.62184|  1.63731|  1.64243|  1.63745|  1.62272|  1.59868|  1.56587|  1.52490|  1.47646|  1.42133|  1.36034|  1.29437|  1.22436|  1.15129|  1.07616|  1.00000|</w:t>
      </w:r>
    </w:p>
    <w:p w14:paraId="1406B442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439|  0.000291945876890631  |   0.00000|  0.13896|  0.27689|  0.41275|  0.54554|  0.67428|  0.79803|  0.91590|  1.02706|  1.13073|  1.22622|  1.31292|  1.39027|  1.45786|  1.51531|  1.56238|  1.59892|  1.62488|  1.64031|  1.64536|  1.64027|  1.62542|  1.60122|  1.56823|  1.52706|  1.47840|  1.42303|  1.36178|  1.29554|  1.22525|  1.15189|  1.07646|  1.00000|</w:t>
      </w:r>
    </w:p>
    <w:p w14:paraId="603E05A4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441|  0.000293368527555904  |   0.00000|  0.13926|  0.27749|  0.41364|  0.54671|  0.67572|  0.79973|  0.91784|  1.02922|  1.13309|  1.22876|  1.31561|  1.39309|  1.46078|  1.51830|  1.56542|  1.60198|  1.62792|  1.64330|  1.64828|  1.64309|  1.62811|  1.60376|  1.57059|  1.52922|  1.48034|  1.42473|  1.36322|  1.29671|  1.22614|  1.15249|  1.07676|  1.00000|</w:t>
      </w:r>
    </w:p>
    <w:p w14:paraId="466B5139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442|  0.000294793657301451  |   0.00000|  0.13956|  0.27808|  0.41452|  0.54788|  0.67716|  0.80142|  0.91977|  1.03137|  1.13545|  1.23130|  1.31830|  1.39592|  1.46370|  1.52130|  1.56846|  1.60503|  1.63096|  1.64630|  1.65120|  1.64592|  1.63080|  1.60630|  1.57295|  1.53137|  1.48227|  1.42642|  1.36466|  1.29788|  1.22702|  1.15308|  1.07706|  1.00000|</w:t>
      </w:r>
    </w:p>
    <w:p w14:paraId="1E17E016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443|  0.000296221260158713  |   0.00000|  0.13986|  0.27868|  0.41541|  0.54905|  0.67860|  0.80312|  0.92171|  1.03353|  1.13781|  1.23384|  1.32099|  1.39874|  1.46662|  1.52429|  1.57150|  1.60808|  1.63400|  1.64929|  1.65412|  1.64874|  1.63349|  1.60884|  1.57531|  1.53353|  1.48421|  1.42812|  1.36610|  1.29905|  1.22791|  1.15368|  1.07736|  1.00000|</w:t>
      </w:r>
    </w:p>
    <w:p w14:paraId="14FC6072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444|  0.000297651330173121  |   0.00000|  0.14016|  0.27927|  0.41630|  0.55021|  0.68004|  0.80481|  0.92365|  1.03569|  1.14017|  1.23638|  1.32369|  1.40156|  1.46954|  1.52729|  1.57454|  1.61114|  1.63704|  1.65229|  1.65704|  1.65156|  1.63619|  1.61138|  1.57767|  1.53569|  1.48615|  1.42981|  1.36754|  1.30021|  1.22880|  1.15427|  1.07766|  1.00000|</w:t>
      </w:r>
    </w:p>
    <w:p w14:paraId="310CAE96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446|  0.000299083861404759  |   0.00000|  0.14046|  0.27987|  0.41718|  0.55138|  0.68148|  0.80651|  0.92559|  1.03785|  1.14253|  1.23892|  1.32638|  1.40438|  1.47246|  1.53028|  1.57758|  1.61419|  1.64008|  1.65528|  1.65996|  1.65438|  1.63888|  1.61392|  1.58003|  1.53785|  1.48809|  1.43151|  1.36898|  1.30138|  1.22968|  1.15487|  1.07796|  1.00000|</w:t>
      </w:r>
    </w:p>
    <w:p w14:paraId="4E927AAC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447|  0.000300518847928144  |   0.00000|  0.14076|  0.28046|  0.41807|  0.55255|  0.68292|  0.80821|  0.92752|  1.04001|  1.14489|  1.24145|  1.32907|  1.40720|  1.47539|  1.53328|  1.58061|  1.61724|  1.64311|  1.65828|  1.66289|  1.65720|  1.64157|  1.61645|  1.58239|  1.54001|  1.49002|  1.43321|  1.37042|  1.30255|  1.23057|  1.15546|  1.07826|  1.00000|</w:t>
      </w:r>
    </w:p>
    <w:p w14:paraId="6478EB94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448|  0.000301956283831784  |   0.00000|  0.14106|  0.28106|  0.41896|  0.55372|  0.68435|  0.80990|  0.92946|  1.04217|  1.14725|  1.24399|  1.33176|  1.41002|  1.47831|  1.53627|  1.58365|  1.62030|  1.64615|  1.66127|  1.66581|  1.66002|  1.64426|  1.61899|  1.58475|  1.54217|  1.49196|  1.43490|  1.37185|  1.30372|  1.23146|  1.15606|  1.07856|  1.00000|</w:t>
      </w:r>
    </w:p>
    <w:p w14:paraId="0DF27778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449|  0.000303396163218173  |   0.00000|  0.14136|  0.28165|  0.41984|  0.55489|  0.68579|  0.81160|  0.93140|  1.04433|  1.14961|  1.24653|  1.33446|  1.41284|  1.48123|  1.53927|  1.58669|  1.62335|  1.64919|  1.66427|  1.66873|  1.66284|  1.64696|  1.62153|  1.58711|  1.54433|  1.49390|  1.43660|  1.37329|  1.30489|  1.23234|  1.15665|  1.07886|  1.00000|</w:t>
      </w:r>
    </w:p>
    <w:p w14:paraId="29DDDCE2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450|  0.000304838480204461  |   0.00000|  0.14166|  0.28225|  0.42073|  0.55606|  0.68723|  0.81330|  0.93333|  1.04649|  1.15197|  1.24907|  1.33715|  1.41566|  1.48415|  1.54226|  1.58973|  1.62640|  1.65223|  1.66726|  1.67165|  1.66566|  1.64965|  1.62407|  1.58947|  1.54649|  1.49583|  1.43830|  1.37473|  1.30606|  1.23323|  1.15725|  1.07916|  1.00000|</w:t>
      </w:r>
    </w:p>
    <w:p w14:paraId="3F6F9CF9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452|  0.000306283228921789  |   0.00000|  0.14196|  0.28285|  0.42161|  0.55722|  0.68867|  0.81499|  0.93527|  1.04865|  1.15433|  1.25161|  1.33984|  1.41848|  1.48707|  1.54525|  1.59277|  1.62946|  1.65527|  1.67025|  1.67457|  1.66848|  1.65234|  1.62661|  1.59183|  1.54865|  1.49777|  1.43999|  1.37617|  1.30722|  1.23411|  1.15785|  1.07946|  1.00000|</w:t>
      </w:r>
    </w:p>
    <w:p w14:paraId="37E5D240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453|  0.000307730403515283  |   0.00000|  0.14226|  0.28344|  0.42250|  0.55839|  0.69011|  0.81669|  0.93721|  1.05081|  1.15669|  1.25415|  1.34253|  1.42130|  1.48999|  1.54825|  1.59581|  1.63251|  1.65831|  1.67325|  1.67749|  1.67130|  1.65503|  1.62915|  1.59419|  1.55081|  1.49971|  1.44169|  1.37761|  1.30839|  1.23500|  1.15844|  1.07976|  1.00000|</w:t>
      </w:r>
    </w:p>
    <w:p w14:paraId="06BFBA45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454|  0.000309179998144504  |   0.00000|  0.14255|  0.28404|  0.42339|  0.55956|  0.69155|  0.81839|  0.93914|  1.05296|  1.15905|  1.25669|  1.34523|  1.42412|  1.49292|  1.55124|  1.59885|  1.63556|  1.66135|  1.67624|  1.68042|  1.67412|  1.65773|  1.63169|  1.59655|  1.55296|  1.50164|  1.44339|  1.37905|  1.30956|  1.23589|  1.15904|  1.08005|  1.00000|</w:t>
      </w:r>
    </w:p>
    <w:p w14:paraId="04599474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455|  0.000310632006983003  |   0.00000|  0.14285|  0.28463|  0.42427|  0.56073|  0.69299|  0.82008|  0.94108|  1.05512|  1.16141|  1.25922|  1.34792|  1.42694|  1.49584|  1.55424|  1.60188|  1.63862|  1.66438|  1.67924|  1.68334|  1.67694|  1.66042|  1.63422|  1.59891|  1.55512|  1.50358|  1.44508|  1.38049|  1.31073|  1.23677|  1.15963|  1.08035|  1.00000|</w:t>
      </w:r>
    </w:p>
    <w:p w14:paraId="7BA0E022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lastRenderedPageBreak/>
        <w:t xml:space="preserve">  0.457|  0.000312086424217872  |   0.00000|  0.14315|  0.28523|  0.42516|  0.56190|  0.69443|  0.82178|  0.94302|  1.05728|  1.16377|  1.26176|  1.35061|  1.42977|  1.49876|  1.55723|  1.60492|  1.64167|  1.66742|  1.68223|  1.68626|  1.67977|  1.66311|  1.63676|  1.60127|  1.55728|  1.50552|  1.44678|  1.38193|  1.31190|  1.23766|  1.16023|  1.08065|  1.00000|</w:t>
      </w:r>
    </w:p>
    <w:p w14:paraId="65C368D1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458|  0.000313543244050862  |   0.00000|  0.14345|  0.28582|  0.42605|  0.56307|  0.69587|  0.82347|  0.94495|  1.05944|  1.16613|  1.26430|  1.35331|  1.43259|  1.50168|  1.56023|  1.60796|  1.64472|  1.67046|  1.68523|  1.68918|  1.68259|  1.66581|  1.63930|  1.60363|  1.55944|  1.50745|  1.44847|  1.38337|  1.31307|  1.23855|  1.16082|  1.08095|  1.00000|</w:t>
      </w:r>
    </w:p>
    <w:p w14:paraId="14990C7E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459|  0.000315002460697267  |   0.00000|  0.14375|  0.28642|  0.42693|  0.56423|  0.69731|  0.82517|  0.94689|  1.06160|  1.16849|  1.26684|  1.35600|  1.43541|  1.50460|  1.56322|  1.61100|  1.64778|  1.67350|  1.68822|  1.69210|  1.68541|  1.66850|  1.64184|  1.60599|  1.56160|  1.50939|  1.45017|  1.38481|  1.31423|  1.23943|  1.16142|  1.08125|  1.00000|</w:t>
      </w:r>
    </w:p>
    <w:p w14:paraId="4E810D32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460|  0.000316464068386368  |   0.00000|  0.14405|  0.28702|  0.42782|  0.56540|  0.69875|  0.82687|  0.94883|  1.06376|  1.17085|  1.26938|  1.35869|  1.43823|  1.50752|  1.56622|  1.61404|  1.65083|  1.67654|  1.69122|  1.69502|  1.68823|  1.67119|  1.64438|  1.60835|  1.56376|  1.51133|  1.45187|  1.38625|  1.31540|  1.24032|  1.16202|  1.08155|  1.00000|</w:t>
      </w:r>
    </w:p>
    <w:p w14:paraId="47E425AF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461|  0.000317928061361661  |   0.00000|  0.14435|  0.28761|  0.42870|  0.56657|  0.70019|  0.82856|  0.95077|  1.06592|  1.17321|  1.27192|  1.36138|  1.44105|  1.51045|  1.56921|  1.61708|  1.65388|  1.67958|  1.69421|  1.69795|  1.69105|  1.67388|  1.64692|  1.61071|  1.56592|  1.51327|  1.45356|  1.38769|  1.31657|  1.24120|  1.16261|  1.08185|  1.00000|</w:t>
      </w:r>
    </w:p>
    <w:p w14:paraId="16868158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463|  0.000319394433879960  |   0.00000|  0.14465|  0.28821|  0.42959|  0.56774|  0.70163|  0.83026|  0.95270|  1.06808|  1.17557|  1.27446|  1.36408|  1.44387|  1.51337|  1.57221|  1.62011|  1.65694|  1.68261|  1.69721|  1.70087|  1.69387|  1.67658|  1.64946|  1.61307|  1.56808|  1.51520|  1.45526|  1.38913|  1.31774|  1.24209|  1.16321|  1.08215|  1.00000|</w:t>
      </w:r>
    </w:p>
    <w:p w14:paraId="411CCD7B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464|  0.000320863180212294  |   0.00000|  0.14495|  0.28880|  0.43048|  0.56891|  0.70306|  0.83196|  0.95464|  1.07024|  1.17793|  1.27700|  1.36677|  1.44669|  1.51629|  1.57520|  1.62315|  1.65999|  1.68565|  1.70020|  1.70379|  1.69669|  1.67927|  1.65200|  1.61543|  1.57024|  1.51714|  1.45696|  1.39056|  1.31891|  1.24298|  1.16380|  1.08245|  1.00000|</w:t>
      </w:r>
    </w:p>
    <w:p w14:paraId="0903D096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465|  0.000322334294643456  |   0.00000|  0.14525|  0.28940|  0.43136|  0.57008|  0.70450|  0.83365|  0.95658|  1.07239|  1.18029|  1.27953|  1.36946|  1.44951|  1.51921|  1.57819|  1.62619|  1.66304|  1.68869|  1.70319|  1.70671|  1.69951|  1.68196|  1.65453|  1.61779|  1.57239|  1.51908|  1.45865|  1.39200|  1.32008|  1.24386|  1.16440|  1.08275|  1.00000|</w:t>
      </w:r>
    </w:p>
    <w:p w14:paraId="7265C95B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466|  0.000323807771471785  |   0.00000|  0.14555|  0.28999|  0.43225|  0.57125|  0.70594|  0.83535|  0.95851|  1.07455|  1.18265|  1.28207|  1.37215|  1.45233|  1.52213|  1.58119|  1.62923|  1.66610|  1.69173|  1.70619|  1.70963|  1.70233|  1.68465|  1.65707|  1.62015|  1.57455|  1.52101|  1.46035|  1.39344|  1.32125|  1.24475|  1.16499|  1.08305|  1.00000|</w:t>
      </w:r>
    </w:p>
    <w:p w14:paraId="45EA911C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468|  0.000325283605009608  |   0.00000|  0.14585|  0.29059|  0.43314|  0.57241|  0.70738|  0.83704|  0.96045|  1.07671|  1.18501|  1.28461|  1.37485|  1.45515|  1.52506|  1.58418|  1.63227|  1.66915|  1.69477|  1.70918|  1.71256|  1.70515|  1.68735|  1.65961|  1.62251|  1.57671|  1.52295|  1.46204|  1.39488|  1.32241|  1.24564|  1.16559|  1.08335|  1.00000|</w:t>
      </w:r>
    </w:p>
    <w:p w14:paraId="52CDAC1F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469|  0.000326761789582797  |   0.00000|  0.14615|  0.29119|  0.43402|  0.57358|  0.70882|  0.83874|  0.96239|  1.07887|  1.18737|  1.28715|  1.37754|  1.45797|  1.52798|  1.58718|  1.63531|  1.67220|  1.69781|  1.71218|  1.71548|  1.70797|  1.69004|  1.66215|  1.62487|  1.57887|  1.52489|  1.46374|  1.39632|  1.32358|  1.24652|  1.16619|  1.08365|  1.00000|</w:t>
      </w:r>
    </w:p>
    <w:p w14:paraId="37511002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470|  0.000328242319530991  |   0.00000|  0.14645|  0.29178|  0.43491|  0.57475|  0.71026|  0.84044|  0.96432|  1.08103|  1.18973|  1.28969|  1.38023|  1.46079|  1.53090|  1.59017|  1.63835|  1.67526|  1.70085|  1.71517|  1.71840|  1.71079|  1.69273|  1.66469|  1.62723|  1.58103|  1.52682|  1.46544|  1.39776|  1.32475|  1.24741|  1.16678|  1.08395|  1.00000|</w:t>
      </w:r>
    </w:p>
    <w:p w14:paraId="3BDFE209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471|  0.000329725189207153  |   0.00000|  0.14674|  0.29238|  0.43579|  0.57592|  0.71170|  0.84213|  0.96626|  1.08319|  1.19209|  1.29223|  1.38293|  1.46361|  1.53382|  1.59317|  1.64138|  1.67831|  1.70388|  1.71817|  1.72132|  1.71361|  1.69543|  1.66723|  1.62959|  1.58319|  1.52876|  1.46713|  1.39920|  1.32592|  1.24829|  1.16738|  1.08424|  1.00000|</w:t>
      </w:r>
    </w:p>
    <w:p w14:paraId="16EF4DC9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472|  0.000331210392978232  |   0.00000|  0.14704|  0.29297|  0.43668|  0.57709|  0.71314|  0.84383|  0.96820|  1.08535|  1.19445|  1.29477|  1.38562|  1.46644|  1.53674|  1.59616|  1.64442|  1.68136|  1.70692|  1.72116|  1.72424|  1.71644|  1.69812|  1.66977|  1.63195|  1.58535|  1.53070|  1.46883|  1.40064|  1.32709|  1.24918|  1.16797|  1.08454|  1.00000|</w:t>
      </w:r>
    </w:p>
    <w:p w14:paraId="7587DBAD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474|  0.000332697925224501  |   0.00000|  0.14734|  0.29357|  0.43757|  0.57826|  0.71458|  0.84553|  0.97013|  1.08751|  1.19681|  1.29730|  1.38831|  1.46926|  1.53966|  1.59916|  1.64746|  1.68441|  1.70996|  1.72416|  1.72716|  1.71926|  1.70081|  1.67230|  1.63431|  1.58751|  1.53263|  1.47053|  1.40208|  1.32826|  1.25007|  1.16857|  1.08484|  1.00000|</w:t>
      </w:r>
    </w:p>
    <w:p w14:paraId="78037CDF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475|  0.000334187780340001  |   0.00000|  0.14764|  0.29416|  0.43845|  0.57942|  0.71602|  0.84722|  0.97207|  1.08967|  1.19918|  1.29984|  1.39100|  1.47208|  1.54259|  1.60215|  1.65050|  1.68747|  1.71300|  1.72715|  1.73009|  1.72208|  1.70350|  1.67484|  1.63668|  1.58967|  1.53457|  1.47222|  1.40352|  1.32942|  1.25095|  1.16916|  1.08514|  1.00000|</w:t>
      </w:r>
    </w:p>
    <w:p w14:paraId="38DA6F1F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476|  0.000335679952731871  |   0.00000|  0.14794|  0.29476|  0.43934|  0.58059|  0.71746|  0.84892|  0.97401|  1.09183|  1.20154|  1.30238|  1.39370|  1.47490|  1.54551|  1.60515|  1.65354|  1.69052|  1.71604|  1.73015|  1.73301|  1.72490|  1.70620|  1.67738|  1.63904|  1.59183|  1.53651|  1.47392|  1.40496|  1.33059|  1.25184|  1.16976|  1.08544|  1.00000|</w:t>
      </w:r>
    </w:p>
    <w:p w14:paraId="2EE5D8B2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lastRenderedPageBreak/>
        <w:t xml:space="preserve">  0.477|  0.000337174436821241  |   0.00000|  0.14824|  0.29535|  0.44023|  0.58176|  0.71890|  0.85061|  0.97595|  1.09398|  1.20390|  1.30492|  1.39639|  1.47772|  1.54843|  1.60814|  1.65658|  1.69357|  1.71908|  1.73314|  1.73593|  1.72772|  1.70889|  1.67992|  1.64140|  1.59398|  1.53845|  1.47561|  1.40640|  1.33176|  1.25273|  1.17035|  1.08574|  1.00000|</w:t>
      </w:r>
    </w:p>
    <w:p w14:paraId="42B6F5BD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479|  0.000338671227042120  |   0.00000|  0.14854|  0.29595|  0.44111|  0.58293|  0.72034|  0.85231|  0.97788|  1.09614|  1.20626|  1.30746|  1.39908|  1.48054|  1.55135|  1.61113|  1.65962|  1.69663|  1.72212|  1.73613|  1.73885|  1.73054|  1.71158|  1.68246|  1.64376|  1.59614|  1.54038|  1.47731|  1.40784|  1.33293|  1.25361|  1.17095|  1.08604|  1.00000|</w:t>
      </w:r>
    </w:p>
    <w:p w14:paraId="7FFE1BAA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480|  0.000340170317842281  |   0.00000|  0.14884|  0.29655|  0.44200|  0.58410|  0.72178|  0.85401|  0.97982|  1.09830|  1.20862|  1.31000|  1.40177|  1.48336|  1.55427|  1.61413|  1.66265|  1.69968|  1.72515|  1.73913|  1.74177|  1.73336|  1.71427|  1.68500|  1.64612|  1.59830|  1.54232|  1.47901|  1.40928|  1.33410|  1.25450|  1.17155|  1.08634|  1.00000|</w:t>
      </w:r>
    </w:p>
    <w:p w14:paraId="527837F3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481|  0.000341671703682600  |   0.00000|  0.14914|  0.29714|  0.44289|  0.58527|  0.72322|  0.85570|  0.98176|  1.10046|  1.21098|  1.31254|  1.40447|  1.48618|  1.55719|  1.61712|  1.66569|  1.70273|  1.72819|  1.74212|  1.74469|  1.73618|  1.71697|  1.68754|  1.64848|  1.60046|  1.54426|  1.48070|  1.41072|  1.33527|  1.25539|  1.17214|  1.08664|  1.00000|</w:t>
      </w:r>
    </w:p>
    <w:p w14:paraId="69075465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482|  0.000343175379037719  |   0.00000|  0.14944|  0.29774|  0.44377|  0.58643|  0.72465|  0.85740|  0.98369|  1.10262|  1.21334|  1.31508|  1.40716|  1.48900|  1.56012|  1.62012|  1.66873|  1.70579|  1.73123|  1.74512|  1.74762|  1.73900|  1.71966|  1.69008|  1.65084|  1.60262|  1.54619|  1.48240|  1.41215|  1.33643|  1.25627|  1.17274|  1.08694|  1.00000|</w:t>
      </w:r>
    </w:p>
    <w:p w14:paraId="593D8ED7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483|  0.000344681338395159  |   0.00000|  0.14974|  0.29833|  0.44466|  0.58760|  0.72609|  0.85910|  0.98563|  1.10478|  1.21570|  1.31761|  1.40985|  1.49182|  1.56304|  1.62311|  1.67177|  1.70884|  1.73427|  1.74811|  1.75054|  1.74182|  1.72235|  1.69261|  1.65320|  1.60478|  1.54813|  1.48410|  1.41359|  1.33760|  1.25716|  1.17333|  1.08724|  1.00000|</w:t>
      </w:r>
    </w:p>
    <w:p w14:paraId="299DBA61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485|  0.000346189576255984  |   0.00000|  0.15004|  0.29893|  0.44554|  0.58877|  0.72753|  0.86079|  0.98757|  1.10694|  1.21806|  1.32015|  1.41255|  1.49464|  1.56596|  1.62611|  1.67481|  1.71189|  1.73731|  1.75111|  1.75346|  1.74464|  1.72505|  1.69515|  1.65556|  1.60694|  1.55007|  1.48579|  1.41503|  1.33877|  1.25804|  1.17393|  1.08754|  1.00000|</w:t>
      </w:r>
    </w:p>
    <w:p w14:paraId="2303E0C6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486|  0.000347700087134362  |   0.00000|  0.15034|  0.29952|  0.44643|  0.58994|  0.72897|  0.86249|  0.98950|  1.10910|  1.22042|  1.32269|  1.41524|  1.49746|  1.56888|  1.62910|  1.67785|  1.71495|  1.74035|  1.75410|  1.75638|  1.74746|  1.72774|  1.69769|  1.65792|  1.60910|  1.55200|  1.48749|  1.41647|  1.33994|  1.25893|  1.17452|  1.08784|  1.00000|</w:t>
      </w:r>
    </w:p>
    <w:p w14:paraId="66D2D4FC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487|  0.000349212865557558  |   0.00000|  0.15063|  0.30012|  0.44732|  0.59111|  0.73041|  0.86418|  0.99144|  1.11126|  1.22278|  1.32523|  1.41793|  1.50029|  1.57180|  1.63210|  1.68089|  1.71800|  1.74339|  1.75710|  1.75930|  1.75029|  1.73043|  1.70023|  1.66028|  1.61126|  1.55394|  1.48918|  1.41791|  1.34111|  1.25982|  1.17512|  1.08813|  1.00000|</w:t>
      </w:r>
    </w:p>
    <w:p w14:paraId="4141A535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488|  0.000350727906066162  |   0.00000|  0.15093|  0.30072|  0.44820|  0.59228|  0.73185|  0.86588|  0.99338|  1.11342|  1.22514|  1.32777|  1.42062|  1.50311|  1.57473|  1.63509|  1.68392|  1.72105|  1.74642|  1.76009|  1.76223|  1.75311|  1.73312|  1.70277|  1.66264|  1.61342|  1.55588|  1.49088|  1.41935|  1.34228|  1.26070|  1.17572|  1.08843|  1.00000|</w:t>
      </w:r>
    </w:p>
    <w:p w14:paraId="0E6BBE0B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490|  0.000352245203214085  |   0.00000|  0.15123|  0.30131|  0.44909|  0.59345|  0.73329|  0.86758|  0.99532|  1.11557|  1.22750|  1.33031|  1.42332|  1.50593|  1.57765|  1.63809|  1.68696|  1.72411|  1.74946|  1.76309|  1.76515|  1.75593|  1.73582|  1.70531|  1.66500|  1.61557|  1.55782|  1.49258|  1.42079|  1.34345|  1.26159|  1.17631|  1.08873|  1.00000|</w:t>
      </w:r>
    </w:p>
    <w:p w14:paraId="56667307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491|  0.000353764751567898  |   0.00000|  0.15153|  0.30191|  0.44998|  0.59461|  0.73473|  0.86927|  0.99725|  1.11773|  1.22986|  1.33285|  1.42601|  1.50875|  1.58057|  1.64108|  1.69000|  1.72716|  1.75250|  1.76608|  1.76807|  1.75875|  1.73851|  1.70785|  1.66736|  1.61773|  1.55975|  1.49427|  1.42223|  1.34461|  1.26248|  1.17691|  1.08903|  1.00000|</w:t>
      </w:r>
    </w:p>
    <w:p w14:paraId="3357B4E0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492|  0.000355286545707933  |   0.00000|  0.15183|  0.30250|  0.45086|  0.59578|  0.73617|  0.87097|  0.99919|  1.11989|  1.23222|  1.33539|  1.42870|  1.51157|  1.58349|  1.64408|  1.69304|  1.73021|  1.75554|  1.76908|  1.77099|  1.76157|  1.74120|  1.71039|  1.66972|  1.61989|  1.56169|  1.49597|  1.42367|  1.34578|  1.26336|  1.17750|  1.08933|  1.00000|</w:t>
      </w:r>
    </w:p>
    <w:p w14:paraId="46C2CD57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493|  0.000356810580226741  |   0.00000|  0.15213|  0.30310|  0.45175|  0.59695|  0.73761|  0.87267|  1.00113|  1.12205|  1.23458|  1.33792|  1.43139|  1.51439|  1.58641|  1.64707|  1.69608|  1.73327|  1.75858|  1.77207|  1.77391|  1.76439|  1.74389|  1.71292|  1.67208|  1.62205|  1.56363|  1.49767|  1.42511|  1.34695|  1.26425|  1.17810|  1.08963|  1.00000|</w:t>
      </w:r>
    </w:p>
    <w:p w14:paraId="3A4C65E3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494|  0.000358336849730412  |   0.00000|  0.15243|  0.30369|  0.45263|  0.59812|  0.73905|  0.87436|  1.00306|  1.12421|  1.23694|  1.34046|  1.43409|  1.51721|  1.58933|  1.65006|  1.69912|  1.73632|  1.76162|  1.77506|  1.77683|  1.76721|  1.74659|  1.71546|  1.67444|  1.62421|  1.56556|  1.49936|  1.42655|  1.34812|  1.26513|  1.17869|  1.08993|  1.00000|</w:t>
      </w:r>
    </w:p>
    <w:p w14:paraId="1FED82CB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496|  0.000359865348838140  |   0.00000|  0.15273|  0.30429|  0.45352|  0.59929|  0.74049|  0.87606|  1.00500|  1.12637|  1.23930|  1.34300|  1.43678|  1.52003|  1.59226|  1.65306|  1.70216|  1.73937|  1.76466|  1.77806|  1.77976|  1.77003|  1.74928|  1.71800|  1.67680|  1.62637|  1.56750|  1.50106|  1.42799|  1.34929|  1.26602|  1.17929|  1.09023|  1.00000|</w:t>
      </w:r>
    </w:p>
    <w:p w14:paraId="75BF6A9A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497|  0.000361396072181552  |   0.00000|  0.15303|  0.30489|  0.45441|  0.60046|  0.74193|  0.87776|  1.00694|  1.12853|  1.24166|  1.34554|  1.43947|  1.52285|  1.59518|  1.65605|  1.70519|  1.74243|  1.76769|  1.78105|  1.78268|  1.77285|  1.75197|  1.72054|  1.67916|  1.62853|  1.56944|  1.50276|  1.42943|  1.35046|  1.26691|  1.17989|  1.09053|  1.00000|</w:t>
      </w:r>
    </w:p>
    <w:p w14:paraId="4B699360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lastRenderedPageBreak/>
        <w:t xml:space="preserve">  0.498|  0.000362929014405600  |   0.00000|  0.15333|  0.30548|  0.45529|  0.60162|  0.74337|  0.87945|  1.00887|  1.13069|  1.24402|  1.34808|  1.44217|  1.52567|  1.59810|  1.65905|  1.70823|  1.74548|  1.77073|  1.78405|  1.78560|  1.77567|  1.75467|  1.72308|  1.68152|  1.63069|  1.57137|  1.50445|  1.43087|  1.35162|  1.26779|  1.18048|  1.09083|  1.00000|</w:t>
      </w:r>
    </w:p>
    <w:p w14:paraId="2C47A66A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499|  0.000364464170167889  |   0.00000|  0.15363|  0.30608|  0.45618|  0.60279|  0.74480|  0.88115|  1.01081|  1.13285|  1.24638|  1.35062|  1.44486|  1.52849|  1.60102|  1.66204|  1.71127|  1.74853|  1.77377|  1.78704|  1.78852|  1.77849|  1.75736|  1.72562|  1.68388|  1.63285|  1.57331|  1.50615|  1.43230|  1.35279|  1.26868|  1.18108|  1.09113|  1.00000|</w:t>
      </w:r>
    </w:p>
    <w:p w14:paraId="53C7F07F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500|  0.000366001534139349  |   0.00000|  0.15393|  0.30667|  0.45707|  0.60396|  0.74624|  0.88284|  1.01275|  1.13501|  1.24874|  1.35316|  1.44755|  1.53132|  1.60394|  1.66504|  1.71431|  1.75159|  1.77681|  1.79004|  1.79144|  1.78132|  1.76005|  1.72816|  1.68624|  1.63501|  1.57525|  1.50784|  1.43374|  1.35396|  1.26957|  1.18167|  1.09143|  1.00000|</w:t>
      </w:r>
    </w:p>
    <w:p w14:paraId="3862169F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502|  0.000367541101003122  |   0.00000|  0.15423|  0.30727|  0.45795|  0.60513|  0.74768|  0.88454|  1.01469|  1.13716|  1.25110|  1.35570|  1.45024|  1.53414|  1.60687|  1.66803|  1.71735|  1.75464|  1.77985|  1.79303|  1.79437|  1.78414|  1.76274|  1.73070|  1.68860|  1.63716|  1.57719|  1.50954|  1.43518|  1.35513|  1.27045|  1.18227|  1.09173|  1.00000|</w:t>
      </w:r>
    </w:p>
    <w:p w14:paraId="260AAD7A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503|  0.000369082865455672  |   0.00000|  0.15453|  0.30786|  0.45884|  0.60630|  0.74912|  0.88624|  1.01662|  1.13932|  1.25346|  1.35823|  1.45294|  1.53696|  1.60979|  1.67103|  1.72039|  1.75769|  1.78289|  1.79603|  1.79729|  1.78696|  1.76544|  1.73323|  1.69096|  1.63932|  1.57912|  1.51124|  1.43662|  1.35630|  1.27134|  1.18286|  1.09203|  1.00000|</w:t>
      </w:r>
    </w:p>
    <w:p w14:paraId="02ADE163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504|  0.000370626822205899  |   0.00000|  0.15482|  0.30846|  0.45973|  0.60747|  0.75056|  0.88793|  1.01856|  1.14148|  1.25582|  1.36077|  1.45563|  1.53978|  1.61271|  1.67402|  1.72343|  1.76075|  1.78593|  1.79902|  1.80021|  1.78978|  1.76813|  1.73577|  1.69332|  1.64148|  1.58106|  1.51293|  1.43806|  1.35747|  1.27223|  1.18346|  1.09232|  1.00000|</w:t>
      </w:r>
    </w:p>
    <w:p w14:paraId="63AC520D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505|  0.000372172965975359  |   0.00000|  0.15512|  0.30906|  0.46061|  0.60864|  0.75200|  0.88963|  1.02050|  1.14364|  1.25818|  1.36331|  1.45832|  1.54260|  1.61563|  1.67702|  1.72646|  1.76380|  1.78896|  1.80202|  1.80313|  1.79260|  1.77082|  1.73831|  1.69568|  1.64364|  1.58300|  1.51463|  1.43950|  1.35864|  1.27311|  1.18406|  1.09262|  1.00000|</w:t>
      </w:r>
    </w:p>
    <w:p w14:paraId="64D4BAAD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507|  0.000373721291498708  |   0.00000|  0.15542|  0.30965|  0.46150|  0.60980|  0.75344|  0.89133|  1.02243|  1.14580|  1.26054|  1.36585|  1.46101|  1.54542|  1.61855|  1.68001|  1.72950|  1.76685|  1.79200|  1.80501|  1.80605|  1.79542|  1.77351|  1.74085|  1.69804|  1.64580|  1.58493|  1.51633|  1.44094|  1.35980|  1.27400|  1.18465|  1.09292|  1.00000|</w:t>
      </w:r>
    </w:p>
    <w:p w14:paraId="500A7CA7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508|  0.000375271793523257  |   0.00000|  0.15572|  0.31025|  0.46238|  0.61097|  0.75488|  0.89302|  1.02437|  1.14796|  1.26290|  1.36839|  1.46371|  1.54824|  1.62147|  1.68301|  1.73254|  1.76991|  1.79504|  1.80801|  1.80897|  1.79824|  1.77621|  1.74339|  1.70040|  1.64796|  1.58687|  1.51802|  1.44238|  1.36097|  1.27488|  1.18525|  1.09322|  1.00000|</w:t>
      </w:r>
    </w:p>
    <w:p w14:paraId="3D5CEB89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509|  0.000376824466808312  |   0.00000|  0.15602|  0.31084|  0.46327|  0.61214|  0.75632|  0.89472|  1.02631|  1.15012|  1.26526|  1.37093|  1.46640|  1.55106|  1.62440|  1.68600|  1.73558|  1.77296|  1.79808|  1.81100|  1.81190|  1.80106|  1.77890|  1.74593|  1.70276|  1.65012|  1.58881|  1.51972|  1.44382|  1.36214|  1.27577|  1.18584|  1.09352|  1.00000|</w:t>
      </w:r>
    </w:p>
    <w:p w14:paraId="30C4AA95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510|  0.000378379306126719  |   0.00000|  0.15632|  0.31144|  0.46416|  0.61331|  0.75776|  0.89641|  1.02824|  1.15228|  1.26762|  1.37347|  1.46909|  1.55388|  1.62732|  1.68899|  1.73862|  1.77601|  1.80112|  1.81399|  1.81482|  1.80388|  1.78159|  1.74847|  1.70512|  1.65228|  1.59074|  1.52141|  1.44526|  1.36331|  1.27666|  1.18644|  1.09382|  1.00000|</w:t>
      </w:r>
    </w:p>
    <w:p w14:paraId="03D0D85F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511|  0.000379936306263096  |   0.00000|  0.15662|  0.31203|  0.46504|  0.61448|  0.75920|  0.89811|  1.03018|  1.15444|  1.26998|  1.37600|  1.47179|  1.55670|  1.63024|  1.69199|  1.74166|  1.77907|  1.80416|  1.81699|  1.81774|  1.80670|  1.78429|  1.75100|  1.70748|  1.65444|  1.59268|  1.52311|  1.44670|  1.36448|  1.27754|  1.18703|  1.09412|  1.00000|</w:t>
      </w:r>
    </w:p>
    <w:p w14:paraId="7E095780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513|  0.000381495462015158  |   0.00000|  0.15692|  0.31263|  0.46593|  0.61565|  0.76064|  0.89981|  1.03212|  1.15660|  1.27234|  1.37854|  1.47448|  1.55952|  1.63316|  1.69498|  1.74470|  1.78212|  1.80720|  1.81998|  1.82066|  1.80952|  1.78698|  1.75354|  1.70984|  1.65660|  1.59462|  1.52481|  1.44814|  1.36565|  1.27843|  1.18763|  1.09442|  1.00000|</w:t>
      </w:r>
    </w:p>
    <w:p w14:paraId="476EC309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514|  0.000383056768193057  |   0.00000|  0.15722|  0.31322|  0.46682|  0.61681|  0.76208|  0.90150|  1.03406|  1.15875|  1.27470|  1.38108|  1.47717|  1.56235|  1.63608|  1.69798|  1.74773|  1.78517|  1.81023|  1.82298|  1.82358|  1.81235|  1.78967|  1.75608|  1.71220|  1.65875|  1.59656|  1.52650|  1.44958|  1.36681|  1.27932|  1.18822|  1.09472|  1.00000|</w:t>
      </w:r>
    </w:p>
    <w:p w14:paraId="7F3CFBB8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515|  0.000384620219619158  |   0.00000|  0.15752|  0.31382|  0.46770|  0.61798|  0.76352|  0.90320|  1.03599|  1.16091|  1.27706|  1.38362|  1.47986|  1.56517|  1.63901|  1.70097|  1.75077|  1.78823|  1.81327|  1.82597|  1.82651|  1.81517|  1.79236|  1.75862|  1.71456|  1.66091|  1.59849|  1.52820|  1.45102|  1.36798|  1.28020|  1.18882|  1.09502|  1.00000|</w:t>
      </w:r>
    </w:p>
    <w:p w14:paraId="6191BEAC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516|  0.000386185811128481  |   0.00000|  0.15782|  0.31442|  0.46859|  0.61915|  0.76496|  0.90490|  1.03793|  1.16307|  1.27942|  1.38616|  1.48256|  1.56799|  1.64193|  1.70397|  1.75381|  1.79128|  1.81631|  1.82897|  1.82943|  1.81799|  1.79506|  1.76116|  1.71692|  1.66307|  1.60043|  1.52990|  1.45246|  1.36915|  1.28109|  1.18942|  1.09532|  1.00000|</w:t>
      </w:r>
    </w:p>
    <w:p w14:paraId="2F4CBE01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518|  0.000387753537568702  |   0.00000|  0.15812|  0.31501|  0.46948|  0.62032|  0.76639|  0.90659|  1.03987|  1.16523|  1.28178|  1.38870|  1.48525|  1.57081|  1.64485|  1.70696|  1.75685|  1.79433|  1.81935|  1.83196|  1.83235|  1.82081|  1.79775|  1.76370|  1.71928|  1.66523|  1.60237|  1.53159|  1.45389|  1.37032|  1.28198|  1.19001|  1.09562|  1.00000|</w:t>
      </w:r>
    </w:p>
    <w:p w14:paraId="2E21E6F5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lastRenderedPageBreak/>
        <w:t xml:space="preserve">  0.519|  0.000389323393799490  |   0.00000|  0.15842|  0.31561|  0.47036|  0.62149|  0.76783|  0.90829|  1.04180|  1.16739|  1.28414|  1.39124|  1.48794|  1.57363|  1.64777|  1.70996|  1.75989|  1.79739|  1.82239|  1.83496|  1.83527|  1.82363|  1.80044|  1.76624|  1.72164|  1.66739|  1.60430|  1.53329|  1.45533|  1.37149|  1.28286|  1.19061|  1.09592|  1.00000|</w:t>
      </w:r>
    </w:p>
    <w:p w14:paraId="65A6207D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520|  0.000390895374693168  |   0.00000|  0.15872|  0.31620|  0.47125|  0.62266|  0.76927|  0.90999|  1.04374|  1.16955|  1.28650|  1.39378|  1.49064|  1.57645|  1.65069|  1.71295|  1.76293|  1.80044|  1.82543|  1.83795|  1.83819|  1.82645|  1.80314|  1.76878|  1.72400|  1.66955|  1.60624|  1.53499|  1.45677|  1.37266|  1.28375|  1.19120|  1.09622|  1.00000|</w:t>
      </w:r>
    </w:p>
    <w:p w14:paraId="3139534C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521|  0.000392469475134272  |   0.00000|  0.15901|  0.31680|  0.47213|  0.62383|  0.77071|  0.91168|  1.04568|  1.17171|  1.28886|  1.39631|  1.49333|  1.57927|  1.65362|  1.71595|  1.76597|  1.80349|  1.82847|  1.84095|  1.84112|  1.82927|  1.80583|  1.77131|  1.72636|  1.67171|  1.60818|  1.53668|  1.45821|  1.37383|  1.28463|  1.19180|  1.09651|  1.00000|</w:t>
      </w:r>
    </w:p>
    <w:p w14:paraId="7F3D560F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522|  0.000394045690019773  |   0.00000|  0.15931|  0.31739|  0.47302|  0.62499|  0.77215|  0.91338|  1.04761|  1.17387|  1.29122|  1.39885|  1.49602|  1.58209|  1.65654|  1.71894|  1.76901|  1.80655|  1.83151|  1.84394|  1.84404|  1.83209|  1.80852|  1.77385|  1.72872|  1.67387|  1.61011|  1.53838|  1.45965|  1.37499|  1.28552|  1.19239|  1.09681|  1.00000|</w:t>
      </w:r>
    </w:p>
    <w:p w14:paraId="6F1B7A47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524|  0.000395624014258855  |   0.00000|  0.15961|  0.31799|  0.47391|  0.62616|  0.77359|  0.91507|  1.04955|  1.17603|  1.29358|  1.40139|  1.49871|  1.58491|  1.65946|  1.72194|  1.77204|  1.80960|  1.83454|  1.84694|  1.84696|  1.83491|  1.81121|  1.77639|  1.73108|  1.67603|  1.61205|  1.54007|  1.46109|  1.37616|  1.28641|  1.19299|  1.09711|  1.00000|</w:t>
      </w:r>
    </w:p>
    <w:p w14:paraId="0C2EE750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525|  0.000397204442772914  |   0.00000|  0.15991|  0.31859|  0.47479|  0.62733|  0.77503|  0.91677|  1.05149|  1.17819|  1.29594|  1.40393|  1.50141|  1.58773|  1.66238|  1.72493|  1.77508|  1.81265|  1.83758|  1.84993|  1.84988|  1.83773|  1.81391|  1.77893|  1.73344|  1.67819|  1.61399|  1.54177|  1.46253|  1.37733|  1.28729|  1.19359|  1.09741|  1.00000|</w:t>
      </w:r>
    </w:p>
    <w:p w14:paraId="7E6CA2BA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526|  0.000398786970495557  |   0.00000|  0.16021|  0.31918|  0.47568|  0.62850|  0.77647|  0.91847|  1.05343|  1.18034|  1.29830|  1.40647|  1.50410|  1.59055|  1.66530|  1.72793|  1.77812|  1.81571|  1.84062|  1.85293|  1.85280|  1.84055|  1.81660|  1.78147|  1.73580|  1.68034|  1.61593|  1.54347|  1.46397|  1.37850|  1.28818|  1.19418|  1.09771|  1.00000|</w:t>
      </w:r>
    </w:p>
    <w:p w14:paraId="28ABC264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527|  0.000400371592372606  |   0.00000|  0.16051|  0.31978|  0.47657|  0.62967|  0.77791|  0.92016|  1.05536|  1.18250|  1.30067|  1.40901|  1.50679|  1.59338|  1.66822|  1.73092|  1.78116|  1.81876|  1.84366|  1.85592|  1.85572|  1.84338|  1.81929|  1.78401|  1.73817|  1.68250|  1.61786|  1.54516|  1.46541|  1.37967|  1.28907|  1.19478|  1.09801|  1.00000|</w:t>
      </w:r>
    </w:p>
    <w:p w14:paraId="604D43E1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529|  0.000401958303362315  |   0.00000|  0.16081|  0.32037|  0.47745|  0.63084|  0.77935|  0.92186|  1.05730|  1.18466|  1.30303|  1.41155|  1.50949|  1.59620|  1.67115|  1.73391|  1.78420|  1.82181|  1.84670|  1.85891|  1.85865|  1.84620|  1.82199|  1.78655|  1.74053|  1.68466|  1.61980|  1.54686|  1.46685|  1.38084|  1.28995|  1.19537|  1.09831|  1.00000|</w:t>
      </w:r>
    </w:p>
    <w:p w14:paraId="0F31E881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530|  0.000403547098434709  |   0.00000|  0.16111|  0.32097|  0.47834|  0.63200|  0.78079|  0.92356|  1.05924|  1.18682|  1.30539|  1.41409|  1.51218|  1.59902|  1.67407|  1.73691|  1.78724|  1.82487|  1.84974|  1.86191|  1.86157|  1.84902|  1.82468|  1.78909|  1.74289|  1.68682|  1.62174|  1.54856|  1.46829|  1.38200|  1.29084|  1.19597|  1.09861|  1.00000|</w:t>
      </w:r>
    </w:p>
    <w:p w14:paraId="08B16792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531|  0.000405137972572245  |   0.00000|  0.16141|  0.32156|  0.47922|  0.63317|  0.78223|  0.92525|  1.06117|  1.18898|  1.30775|  1.41662|  1.51487|  1.60184|  1.67699|  1.73990|  1.79028|  1.82792|  1.85278|  1.86490|  1.86449|  1.85184|  1.82737|  1.79162|  1.74525|  1.68898|  1.62367|  1.55025|  1.46973|  1.38317|  1.29172|  1.19656|  1.09891|  1.00000|</w:t>
      </w:r>
    </w:p>
    <w:p w14:paraId="18DF0330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532|  0.000406730920769149  |   0.00000|  0.16171|  0.32216|  0.48011|  0.63434|  0.78367|  0.92695|  1.06311|  1.19114|  1.31011|  1.41916|  1.51756|  1.60466|  1.67991|  1.74290|  1.79331|  1.83097|  1.85581|  1.86790|  1.86741|  1.85466|  1.83006|  1.79416|  1.74761|  1.69114|  1.62561|  1.55195|  1.47117|  1.38434|  1.29261|  1.19716|  1.09921|  1.00000|</w:t>
      </w:r>
    </w:p>
    <w:p w14:paraId="3E8A164A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533|  0.000408325938031640  |   0.00000|  0.16201|  0.32276|  0.48100|  0.63551|  0.78511|  0.92865|  1.06505|  1.19330|  1.31247|  1.42170|  1.52026|  1.60748|  1.68283|  1.74589|  1.79635|  1.83403|  1.85885|  1.87089|  1.87033|  1.85748|  1.83276|  1.79670|  1.74997|  1.69330|  1.62755|  1.55365|  1.47261|  1.38551|  1.29350|  1.19776|  1.09951|  1.00000|</w:t>
      </w:r>
    </w:p>
    <w:p w14:paraId="5285E428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535|  0.000409923019378589  |   0.00000|  0.16231|  0.32335|  0.48188|  0.63668|  0.78655|  0.93034|  1.06698|  1.19546|  1.31483|  1.42424|  1.52295|  1.61030|  1.68576|  1.74889|  1.79939|  1.83708|  1.86189|  1.87389|  1.87326|  1.86030|  1.83545|  1.79924|  1.75233|  1.69546|  1.62948|  1.55534|  1.47405|  1.38668|  1.29438|  1.19835|  1.09981|  1.00000|</w:t>
      </w:r>
    </w:p>
    <w:p w14:paraId="758EB31C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536|  0.000411522159840194  |   0.00000|  0.16261|  0.32395|  0.48277|  0.63785|  0.78798|  0.93204|  1.06892|  1.19762|  1.31719|  1.42678|  1.52564|  1.61312|  1.68868|  1.75188|  1.80243|  1.84013|  1.86493|  1.87688|  1.87618|  1.86312|  1.83814|  1.80178|  1.75469|  1.69762|  1.63142|  1.55704|  1.47548|  1.38785|  1.29527|  1.19895|  1.10011|  1.00000|</w:t>
      </w:r>
    </w:p>
    <w:p w14:paraId="7E7A3E8A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537|  0.000413123354458866  |   0.00000|  0.16291|  0.32454|  0.48366|  0.63902|  0.78942|  0.93373|  1.07086|  1.19978|  1.31955|  1.42932|  1.52833|  1.61594|  1.69160|  1.75488|  1.80547|  1.84319|  1.86797|  1.87988|  1.87910|  1.86594|  1.84083|  1.80432|  1.75705|  1.69978|  1.63336|  1.55873|  1.47692|  1.38902|  1.29616|  1.19954|  1.10041|  1.00000|</w:t>
      </w:r>
    </w:p>
    <w:p w14:paraId="32BE40A0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538|  0.000414726598288784  |   0.00000|  0.16320|  0.32514|  0.48454|  0.64018|  0.79086|  0.93543|  1.07280|  1.20194|  1.32191|  1.43186|  1.53103|  1.61876|  1.69452|  1.75787|  1.80851|  1.84624|  1.87101|  1.88287|  1.88202|  1.86876|  1.84353|  1.80686|  1.75941|  1.70194|  1.63530|  1.56043|  1.47836|  1.39018|  1.29704|  1.20014|  1.10070|  1.00000|</w:t>
      </w:r>
    </w:p>
    <w:p w14:paraId="47C203C8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lastRenderedPageBreak/>
        <w:t xml:space="preserve">  0.540|  0.000416331886396559  |   0.00000|  0.16350|  0.32573|  0.48543|  0.64135|  0.79230|  0.93713|  1.07473|  1.20409|  1.32427|  1.43440|  1.53372|  1.62158|  1.69744|  1.76087|  1.81155|  1.84929|  1.87405|  1.88587|  1.88494|  1.87158|  1.84622|  1.80940|  1.76177|  1.70409|  1.63723|  1.56213|  1.47980|  1.39135|  1.29793|  1.20073|  1.10100|  1.00000|</w:t>
      </w:r>
    </w:p>
    <w:p w14:paraId="7917D855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541|  0.000417939213860130  |   0.00000|  0.16380|  0.32633|  0.48632|  0.64252|  0.79374|  0.93882|  1.07667|  1.20625|  1.32663|  1.43694|  1.53641|  1.62441|  1.70037|  1.76386|  1.81458|  1.85235|  1.87708|  1.88886|  1.88787|  1.87441|  1.84891|  1.81194|  1.76413|  1.70625|  1.63917|  1.56382|  1.48124|  1.39252|  1.29882|  1.20133|  1.10130|  1.00000|</w:t>
      </w:r>
    </w:p>
    <w:p w14:paraId="22D33C6D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542|  0.000419548575769202  |   0.00000|  0.16410|  0.32693|  0.48720|  0.64369|  0.79518|  0.94052|  1.07861|  1.20841|  1.32899|  1.43947|  1.53911|  1.62723|  1.70329|  1.76686|  1.81762|  1.85540|  1.88012|  1.89186|  1.89079|  1.87723|  1.85161|  1.81447|  1.76649|  1.70841|  1.64111|  1.56552|  1.48268|  1.39369|  1.29970|  1.20193|  1.10160|  1.00000|</w:t>
      </w:r>
    </w:p>
    <w:p w14:paraId="1CC1EBB4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543|  0.000421159967226137  |   0.00000|  0.16440|  0.32752|  0.48809|  0.64486|  0.79662|  0.94222|  1.08054|  1.21057|  1.33135|  1.44201|  1.54180|  1.63005|  1.70621|  1.76985|  1.82066|  1.85845|  1.88316|  1.89485|  1.89371|  1.88005|  1.85430|  1.81701|  1.76885|  1.71057|  1.64304|  1.56722|  1.48412|  1.39486|  1.30059|  1.20252|  1.10190|  1.00000|</w:t>
      </w:r>
    </w:p>
    <w:p w14:paraId="567C2484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544|  0.000422773383344177  |   0.00000|  0.16470|  0.32812|  0.48897|  0.64603|  0.79806|  0.94391|  1.08248|  1.21273|  1.33371|  1.44455|  1.54449|  1.63287|  1.70913|  1.77285|  1.82370|  1.86151|  1.88620|  1.89785|  1.89663|  1.88287|  1.85699|  1.81955|  1.77121|  1.71273|  1.64498|  1.56891|  1.48556|  1.39603|  1.30147|  1.20312|  1.10220|  1.00000|</w:t>
      </w:r>
    </w:p>
    <w:p w14:paraId="7391CAC5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546|  0.000424388819248556  |   0.00000|  0.16500|  0.32871|  0.48986|  0.64719|  0.79950|  0.94561|  1.08442|  1.21489|  1.33607|  1.44709|  1.54718|  1.63569|  1.71205|  1.77584|  1.82674|  1.86456|  1.88924|  1.90084|  1.89955|  1.88569|  1.85968|  1.82209|  1.77357|  1.71489|  1.64692|  1.57061|  1.48700|  1.39719|  1.30236|  1.20371|  1.10250|  1.00000|</w:t>
      </w:r>
    </w:p>
    <w:p w14:paraId="3B1CDA35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547|  0.000426006270076495  |   0.00000|  0.16530|  0.32931|  0.49075|  0.64836|  0.80094|  0.94731|  1.08635|  1.21705|  1.33843|  1.44963|  1.54988|  1.63851|  1.71497|  1.77884|  1.82978|  1.86761|  1.89228|  1.90384|  1.90247|  1.88851|  1.86238|  1.82463|  1.77593|  1.71705|  1.64885|  1.57231|  1.48844|  1.39836|  1.30325|  1.20431|  1.10280|  1.00000|</w:t>
      </w:r>
    </w:p>
    <w:p w14:paraId="5CEBF9CB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548|  0.000427625730976988  |   0.00000|  0.16560|  0.32990|  0.49163|  0.64953|  0.80238|  0.94900|  1.08829|  1.21921|  1.34079|  1.45217|  1.55257|  1.64133|  1.71790|  1.78183|  1.83282|  1.87067|  1.89532|  1.90683|  1.90540|  1.89133|  1.86507|  1.82717|  1.77829|  1.71921|  1.65079|  1.57400|  1.48988|  1.39953|  1.30413|  1.20490|  1.10310|  1.00000|</w:t>
      </w:r>
    </w:p>
    <w:p w14:paraId="63DAD914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549|  0.000429247197110127  |   0.00000|  0.16590|  0.33050|  0.49252|  0.65070|  0.80382|  0.95070|  1.09023|  1.22137|  1.34315|  1.45471|  1.55526|  1.64415|  1.72082|  1.78482|  1.83586|  1.87372|  1.89836|  1.90982|  1.90832|  1.89415|  1.86776|  1.82971|  1.78065|  1.72137|  1.65273|  1.57570|  1.49132|  1.40070|  1.30502|  1.20550|  1.10340|  1.00000|</w:t>
      </w:r>
    </w:p>
    <w:p w14:paraId="5DC6C987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551|  0.000430870663648220  |   0.00000|  0.16620|  0.33110|  0.49341|  0.65187|  0.80526|  0.95239|  1.09217|  1.22353|  1.34551|  1.45725|  1.55796|  1.64697|  1.72374|  1.78782|  1.83889|  1.87677|  1.90139|  1.91282|  1.91124|  1.89697|  1.87046|  1.83225|  1.78301|  1.72353|  1.65467|  1.57739|  1.49276|  1.40187|  1.30591|  1.20610|  1.10370|  1.00000|</w:t>
      </w:r>
    </w:p>
    <w:p w14:paraId="2E2E2426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552|  0.000432496125775117  |   0.00000|  0.16650|  0.33169|  0.49429|  0.65304|  0.80670|  0.95409|  1.09410|  1.22569|  1.34787|  1.45978|  1.56065|  1.64979|  1.72666|  1.79081|  1.84193|  1.87983|  1.90443|  1.91581|  1.91416|  1.89979|  1.87315|  1.83478|  1.78537|  1.72569|  1.65660|  1.57909|  1.49420|  1.40304|  1.30679|  1.20669|  1.10400|  1.00000|</w:t>
      </w:r>
    </w:p>
    <w:p w14:paraId="3B2D930E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553|  0.000434123578685996  |   0.00000|  0.16680|  0.33229|  0.49518|  0.65421|  0.80814|  0.95579|  1.09604|  1.22784|  1.35023|  1.46232|  1.56334|  1.65261|  1.72958|  1.79381|  1.84497|  1.88288|  1.90747|  1.91881|  1.91708|  1.90261|  1.87584|  1.83732|  1.78773|  1.72784|  1.65854|  1.58079|  1.49564|  1.40421|  1.30768|  1.20729|  1.10430|  1.00000|</w:t>
      </w:r>
    </w:p>
    <w:p w14:paraId="5E6F6457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554|  0.000435753017588025  |   0.00000|  0.16710|  0.33288|  0.49607|  0.65537|  0.80957|  0.95748|  1.09798|  1.23000|  1.35259|  1.46486|  1.56603|  1.65544|  1.73251|  1.79680|  1.84801|  1.88593|  1.91051|  1.92180|  1.92001|  1.90544|  1.87853|  1.83986|  1.79009|  1.73000|  1.66048|  1.58248|  1.49707|  1.40537|  1.30857|  1.20788|  1.10460|  1.00000|</w:t>
      </w:r>
    </w:p>
    <w:p w14:paraId="726938CA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555|  0.000437384437699251  |   0.00000|  0.16739|  0.33348|  0.49695|  0.65654|  0.81101|  0.95918|  1.09991|  1.23216|  1.35495|  1.46740|  1.56873|  1.65826|  1.73543|  1.79980|  1.85105|  1.88899|  1.91355|  1.92480|  1.92293|  1.90826|  1.88123|  1.84240|  1.79245|  1.73216|  1.66241|  1.58418|  1.49851|  1.40654|  1.30945|  1.20848|  1.10489|  1.00000|</w:t>
      </w:r>
    </w:p>
    <w:p w14:paraId="49B49FC2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557|  0.000439017834250155  |   0.00000|  0.16769|  0.33407|  0.49784|  0.65771|  0.81245|  0.96088|  1.10185|  1.23432|  1.35731|  1.46994|  1.57142|  1.66108|  1.73835|  1.80279|  1.85409|  1.89204|  1.91659|  1.92779|  1.92585|  1.91108|  1.88392|  1.84494|  1.79481|  1.73432|  1.66435|  1.58588|  1.49995|  1.40771|  1.31034|  1.20907|  1.10519|  1.00000|</w:t>
      </w:r>
    </w:p>
    <w:p w14:paraId="3161B16A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558|  0.000440653202481878  |   0.00000|  0.16799|  0.33467|  0.49872|  0.65888|  0.81389|  0.96257|  1.10379|  1.23648|  1.35967|  1.47248|  1.57411|  1.66390|  1.74127|  1.80579|  1.85713|  1.89509|  1.91963|  1.93079|  1.92877|  1.91390|  1.88661|  1.84748|  1.79717|  1.73648|  1.66629|  1.58757|  1.50139|  1.40888|  1.31122|  1.20967|  1.10549|  1.00000|</w:t>
      </w:r>
    </w:p>
    <w:p w14:paraId="0BE0047B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559|  0.000442290537647327  |   0.00000|  0.16829|  0.33527|  0.49961|  0.66005|  0.81533|  0.96427|  1.10573|  1.23864|  1.36203|  1.47502|  1.57681|  1.66672|  1.74419|  1.80878|  1.86016|  1.89815|  1.92266|  1.93378|  1.93169|  1.91672|  1.88931|  1.85002|  1.79953|  1.73864|  1.66823|  1.58927|  1.50283|  1.41005|  1.31211|  1.21027|  1.10579|  1.00000|</w:t>
      </w:r>
    </w:p>
    <w:p w14:paraId="2C189569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lastRenderedPageBreak/>
        <w:t xml:space="preserve">  0.560|  0.000443929835010959  |   0.00000|  0.16859|  0.33586|  0.50050|  0.66122|  0.81677|  0.96597|  1.10766|  1.24080|  1.36439|  1.47756|  1.57950|  1.66954|  1.74712|  1.81178|  1.86320|  1.90120|  1.92570|  1.93678|  1.93462|  1.91954|  1.89200|  1.85256|  1.80189|  1.74080|  1.67016|  1.59097|  1.50427|  1.41122|  1.31300|  1.21086|  1.10609|  1.00000|</w:t>
      </w:r>
    </w:p>
    <w:p w14:paraId="4628B5DC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562|  0.000445571089848329  |   0.00000|  0.16889|  0.33646|  0.50138|  0.66238|  0.81821|  0.96766|  1.10960|  1.24296|  1.36675|  1.48009|  1.58219|  1.67236|  1.75004|  1.81477|  1.86624|  1.90425|  1.92874|  1.93977|  1.93754|  1.92236|  1.89469|  1.85509|  1.80425|  1.74296|  1.67210|  1.59266|  1.50571|  1.41238|  1.31388|  1.21146|  1.10639|  1.00000|</w:t>
      </w:r>
    </w:p>
    <w:p w14:paraId="22D59529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563|  0.000447214297446541  |   0.00000|  0.16919|  0.33705|  0.50227|  0.66355|  0.81965|  0.96936|  1.11154|  1.24512|  1.36911|  1.48263|  1.58488|  1.67518|  1.75296|  1.81777|  1.86928|  1.90731|  1.93178|  1.94277|  1.94046|  1.92518|  1.89738|  1.85763|  1.80661|  1.74512|  1.67404|  1.59436|  1.50715|  1.41355|  1.31477|  1.21205|  1.10669|  1.00000|</w:t>
      </w:r>
    </w:p>
    <w:p w14:paraId="76C8105F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564|  0.000448859453104244  |   0.00000|  0.16949|  0.33765|  0.50316|  0.66472|  0.82109|  0.97105|  1.11347|  1.24728|  1.37147|  1.48517|  1.58758|  1.67800|  1.75588|  1.82076|  1.87232|  1.91036|  1.93482|  1.94576|  1.94338|  1.92800|  1.90008|  1.86017|  1.80897|  1.74728|  1.67597|  1.59605|  1.50859|  1.41472|  1.31566|  1.21265|  1.10699|  1.00000|</w:t>
      </w:r>
    </w:p>
    <w:p w14:paraId="7428FB7A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565|  0.000450506552131191  |   0.00000|  0.16979|  0.33824|  0.50404|  0.66589|  0.82253|  0.97275|  1.11541|  1.24943|  1.37383|  1.48771|  1.59027|  1.68082|  1.75880|  1.82376|  1.87536|  1.91341|  1.93786|  1.94876|  1.94630|  1.93082|  1.90277|  1.86271|  1.81133|  1.74943|  1.67791|  1.59775|  1.51003|  1.41589|  1.31654|  1.21324|  1.10729|  1.00000|</w:t>
      </w:r>
    </w:p>
    <w:p w14:paraId="634477F8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566|  0.000452155589848457  |   0.00000|  0.17009|  0.33884|  0.50493|  0.66706|  0.82397|  0.97445|  1.11735|  1.25159|  1.37619|  1.49025|  1.59296|  1.68365|  1.76173|  1.82675|  1.87840|  1.91647|  1.94090|  1.95175|  1.94923|  1.93365|  1.90546|  1.86525|  1.81369|  1.75159|  1.67985|  1.59945|  1.51147|  1.41706|  1.31743|  1.21384|  1.10759|  1.00000|</w:t>
      </w:r>
    </w:p>
    <w:p w14:paraId="54BB60A6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568|  0.000453806561588443  |   0.00000|  0.17039|  0.33943|  0.50582|  0.66823|  0.82541|  0.97614|  1.11928|  1.25375|  1.37855|  1.49279|  1.59566|  1.68647|  1.76465|  1.82975|  1.88144|  1.91952|  1.94394|  1.95475|  1.95215|  1.93647|  1.90816|  1.86779|  1.81605|  1.75375|  1.68178|  1.60114|  1.51291|  1.41823|  1.31832|  1.21443|  1.10789|  1.00000|</w:t>
      </w:r>
    </w:p>
    <w:p w14:paraId="3377AE4D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569|  0.000455459462694430  |   0.00000|  0.17069|  0.34003|  0.50670|  0.66940|  0.82685|  0.97784|  1.12122|  1.25591|  1.38092|  1.49533|  1.59835|  1.68929|  1.76757|  1.83274|  1.88447|  1.92257|  1.94697|  1.95774|  1.95507|  1.93929|  1.91085|  1.87033|  1.81842|  1.75591|  1.68372|  1.60284|  1.51435|  1.41940|  1.31920|  1.21503|  1.10819|  1.00000|</w:t>
      </w:r>
    </w:p>
    <w:p w14:paraId="11668C54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570|  0.000457114288521465  |   0.00000|  0.17099|  0.34063|  0.50759|  0.67056|  0.82829|  0.97954|  1.12316|  1.25807|  1.38328|  1.49787|  1.60104|  1.69211|  1.77049|  1.83573|  1.88751|  1.92563|  1.95001|  1.96073|  1.95799|  1.94211|  1.91354|  1.87287|  1.82078|  1.75807|  1.68566|  1.60454|  1.51579|  1.42056|  1.32009|  1.21563|  1.10849|  1.00000|</w:t>
      </w:r>
    </w:p>
    <w:p w14:paraId="26222984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571|  0.000458771034435479  |   0.00000|  0.17129|  0.34122|  0.50847|  0.67173|  0.82973|  0.98123|  1.12510|  1.26023|  1.38564|  1.50041|  1.60373|  1.69493|  1.77341|  1.83873|  1.89055|  1.92868|  1.95305|  1.96373|  1.96091|  1.94493|  1.91623|  1.87541|  1.82314|  1.76023|  1.68760|  1.60623|  1.51723|  1.42173|  1.32097|  1.21622|  1.10879|  1.00000|</w:t>
      </w:r>
    </w:p>
    <w:p w14:paraId="079F6CDF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573|  0.000460429695813502  |   0.00000|  0.17158|  0.34182|  0.50936|  0.67290|  0.83117|  0.98293|  1.12703|  1.26239|  1.38800|  1.50294|  1.60643|  1.69775|  1.77633|  1.84172|  1.89359|  1.93173|  1.95609|  1.96672|  1.96383|  1.94775|  1.91893|  1.87794|  1.82550|  1.76239|  1.68953|  1.60793|  1.51867|  1.42290|  1.32186|  1.21682|  1.10908|  1.00000|</w:t>
      </w:r>
    </w:p>
    <w:p w14:paraId="0A20582B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574|  0.000462090268043891  |   0.00000|  0.17188|  0.34241|  0.51025|  0.67407|  0.83260|  0.98463|  1.12897|  1.26455|  1.39036|  1.50548|  1.60912|  1.70057|  1.77926|  1.84472|  1.89663|  1.93479|  1.95913|  1.96972|  1.96676|  1.95057|  1.92162|  1.88048|  1.82786|  1.76455|  1.69147|  1.60963|  1.52010|  1.42407|  1.32275|  1.21741|  1.10938|  1.00000|</w:t>
      </w:r>
    </w:p>
    <w:p w14:paraId="15E32318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575|  0.000463752746526103  |   0.00000|  0.17218|  0.34301|  0.51113|  0.67524|  0.83404|  0.98632|  1.13091|  1.26671|  1.39272|  1.50802|  1.61181|  1.70339|  1.78218|  1.84771|  1.89967|  1.93784|  1.96217|  1.97271|  1.96968|  1.95339|  1.92431|  1.88302|  1.83022|  1.76671|  1.69341|  1.61132|  1.52154|  1.42524|  1.32363|  1.21801|  1.10968|  1.00000|</w:t>
      </w:r>
    </w:p>
    <w:p w14:paraId="45C60F68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576|  0.000465417126670253  |   0.00000|  0.17248|  0.34360|  0.51202|  0.67641|  0.83548|  0.98802|  1.13284|  1.26887|  1.39508|  1.51056|  1.61451|  1.70621|  1.78510|  1.85071|  1.90271|  1.94090|  1.96521|  1.97571|  1.97260|  1.95621|  1.92701|  1.88556|  1.83258|  1.76887|  1.69534|  1.61302|  1.52298|  1.42641|  1.32452|  1.21860|  1.10998|  1.00000|</w:t>
      </w:r>
    </w:p>
    <w:p w14:paraId="5A49F1C1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577|  0.000467083403898227  |   0.00000|  0.17278|  0.34420|  0.51291|  0.67758|  0.83692|  0.98971|  1.13478|  1.27103|  1.39744|  1.51310|  1.61720|  1.70903|  1.78802|  1.85370|  1.90575|  1.94395|  1.96825|  1.97870|  1.97552|  1.95903|  1.92970|  1.88810|  1.83494|  1.77103|  1.69728|  1.61471|  1.52442|  1.42758|  1.32541|  1.21920|  1.11028|  1.00000|</w:t>
      </w:r>
    </w:p>
    <w:p w14:paraId="61CC654F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579|  0.000468751573642345  |   0.00000|  0.17308|  0.34480|  0.51379|  0.67874|  0.83836|  0.99141|  1.13672|  1.27318|  1.39980|  1.51564|  1.61989|  1.71186|  1.79094|  1.85670|  1.90878|  1.94700|  1.97128|  1.98170|  1.97844|  1.96186|  1.93239|  1.89064|  1.83730|  1.77318|  1.69922|  1.61641|  1.52586|  1.42874|  1.32629|  1.21980|  1.11058|  1.00000|</w:t>
      </w:r>
    </w:p>
    <w:p w14:paraId="79576CA0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580|  0.000470421631346030  |   0.00000|  0.17338|  0.34539|  0.51468|  0.67991|  0.83980|  0.99311|  1.13866|  1.27534|  1.40216|  1.51818|  1.62258|  1.71468|  1.79387|  1.85969|  1.91182|  1.95006|  1.97432|  1.98469|  1.98137|  1.96468|  1.93508|  1.89318|  1.83966|  1.77534|  1.70116|  1.61811|  1.52730|  1.42991|  1.32718|  1.22039|  1.11088|  1.00000|</w:t>
      </w:r>
    </w:p>
    <w:p w14:paraId="29EF29AB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lastRenderedPageBreak/>
        <w:t xml:space="preserve">  0.581|  0.000472093572463805  |   0.00000|  0.17368|  0.34599|  0.51557|  0.68108|  0.84124|  0.99480|  1.14059|  1.27750|  1.40452|  1.52072|  1.62528|  1.71750|  1.79679|  1.86269|  1.91486|  1.95311|  1.97736|  1.98769|  1.98429|  1.96750|  1.93778|  1.89572|  1.84202|  1.77750|  1.70309|  1.61980|  1.52874|  1.43108|  1.32807|  1.22099|  1.11118|  1.00000|</w:t>
      </w:r>
    </w:p>
    <w:p w14:paraId="571E3C31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582|  0.000473767392461077  |   0.00000|  0.17398|  0.34658|  0.51645|  0.68225|  0.84268|  0.99650|  1.14253|  1.27966|  1.40688|  1.52325|  1.62797|  1.72032|  1.79971|  1.86568|  1.91790|  1.95616|  1.98040|  1.99068|  1.98721|  1.97032|  1.94047|  1.89825|  1.84438|  1.77966|  1.70503|  1.62150|  1.53018|  1.43225|  1.32895|  1.22158|  1.11148|  1.00000|</w:t>
      </w:r>
    </w:p>
    <w:p w14:paraId="3DF8110C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583|  0.000475443086814353  |   0.00000|  0.17428|  0.34718|  0.51734|  0.68342|  0.84412|  0.99820|  1.14447|  1.28182|  1.40924|  1.52579|  1.63066|  1.72314|  1.80263|  1.86868|  1.92094|  1.95922|  1.98344|  1.99368|  1.99013|  1.97314|  1.94316|  1.90079|  1.84674|  1.78182|  1.70697|  1.62320|  1.53162|  1.43342|  1.32984|  1.22218|  1.11178|  1.00000|</w:t>
      </w:r>
    </w:p>
    <w:p w14:paraId="70B2CCC0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585|  0.000477120651010798  |   0.00000|  0.17458|  0.34777|  0.51822|  0.68459|  0.84556|  0.99989|  1.14640|  1.28398|  1.41160|  1.52833|  1.63336|  1.72596|  1.80555|  1.87167|  1.92398|  1.96227|  1.98648|  1.99667|  1.99305|  1.97596|  1.94586|  1.90333|  1.84910|  1.78398|  1.70890|  1.62489|  1.53306|  1.43459|  1.33072|  1.22277|  1.11208|  1.00000|</w:t>
      </w:r>
    </w:p>
    <w:p w14:paraId="1665E853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586|  0.000478800080548458  |   0.00000|  0.17488|  0.34837|  0.51911|  0.68575|  0.84700|  1.00159|  1.14834|  1.28614|  1.41396|  1.53087|  1.63605|  1.72878|  1.80848|  1.87467|  1.92702|  1.96532|  1.98952|  1.99967|  1.99598|  1.97878|  1.94855|  1.90587|  1.85146|  1.78614|  1.71084|  1.62659|  1.53450|  1.43575|  1.33161|  1.22337|  1.11238|  1.00000|</w:t>
      </w:r>
    </w:p>
    <w:p w14:paraId="5E8E7451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587|  0.000480481370936037  |   0.00000|  0.17518|  0.34897|  0.52000|  0.68692|  0.84844|  1.00329|  1.15028|  1.28830|  1.41632|  1.53341|  1.63874|  1.73160|  1.81140|  1.87766|  1.93006|  1.96838|  1.99256|  2.00266|  1.99890|  1.98160|  1.95124|  1.90841|  1.85382|  1.78830|  1.71278|  1.62829|  1.53594|  1.43692|  1.33250|  1.22397|  1.11268|  1.00000|</w:t>
      </w:r>
    </w:p>
    <w:p w14:paraId="1A114229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588|  0.000482164517693562  |   0.00000|  0.17548|  0.34956|  0.52088|  0.68809|  0.84988|  1.00498|  1.15221|  1.29046|  1.41868|  1.53595|  1.64143|  1.73442|  1.81432|  1.88066|  1.93309|  1.97143|  1.99559|  2.00566|  2.00182|  1.98442|  1.95393|  1.91095|  1.85618|  1.79046|  1.71471|  1.62998|  1.53738|  1.43809|  1.33338|  1.22456|  1.11298|  1.00000|</w:t>
      </w:r>
    </w:p>
    <w:p w14:paraId="2323E69A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590|  0.000483849516351720  |   0.00000|  0.17577|  0.35016|  0.52177|  0.68926|  0.85132|  1.00668|  1.15415|  1.29262|  1.42104|  1.53849|  1.64413|  1.73724|  1.81724|  1.88365|  1.93613|  1.97448|  1.99863|  2.00865|  2.00474|  1.98724|  1.95663|  1.91349|  1.85854|  1.79262|  1.71665|  1.63168|  1.53882|  1.43926|  1.33427|  1.22516|  1.11327|  1.00000|</w:t>
      </w:r>
    </w:p>
    <w:p w14:paraId="33527544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591|  0.000485536362451411  |   0.00000|  0.17607|  0.35075|  0.52266|  0.69043|  0.85276|  1.00838|  1.15609|  1.29478|  1.42340|  1.54103|  1.64682|  1.74007|  1.82016|  1.88665|  1.93917|  1.97754|  2.00167|  2.01165|  2.00766|  1.99007|  1.95932|  1.91603|  1.86090|  1.79478|  1.71859|  1.63338|  1.54026|  1.44043|  1.33516|  1.22575|  1.11357|  1.00000|</w:t>
      </w:r>
    </w:p>
    <w:p w14:paraId="7D698AF0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592|  0.000487225051545082  |   0.00000|  0.17637|  0.35135|  0.52354|  0.69160|  0.85420|  1.01007|  1.15803|  1.29694|  1.42576|  1.54357|  1.64951|  1.74289|  1.82309|  1.88964|  1.94221|  1.98059|  2.00471|  2.01464|  2.01059|  1.99289|  1.96201|  1.91857|  1.86326|  1.79694|  1.72053|  1.63507|  1.54170|  1.44160|  1.33604|  1.22635|  1.11387|  1.00000|</w:t>
      </w:r>
    </w:p>
    <w:p w14:paraId="55042634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593|  0.000488915579195170  |   0.00000|  0.17667|  0.35194|  0.52443|  0.69277|  0.85563|  1.01177|  1.15996|  1.29909|  1.42812|  1.54610|  1.65221|  1.74571|  1.82601|  1.89264|  1.94525|  1.98364|  2.00775|  2.01764|  2.01351|  1.99571|  1.96471|  1.92110|  1.86562|  1.79909|  1.72246|  1.63677|  1.54313|  1.44277|  1.33693|  1.22694|  1.11417|  1.00000|</w:t>
      </w:r>
    </w:p>
    <w:p w14:paraId="1B3A6D0A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594|  0.000490607940975218  |   0.00000|  0.17697|  0.35254|  0.52532|  0.69393|  0.85707|  1.01346|  1.16190|  1.30125|  1.43048|  1.54864|  1.65490|  1.74853|  1.82893|  1.89563|  1.94829|  1.98670|  2.01079|  2.02063|  2.01643|  1.99853|  1.96740|  1.92364|  1.86798|  1.80125|  1.72440|  1.63846|  1.54457|  1.44393|  1.33782|  1.22754|  1.11447|  1.00000|</w:t>
      </w:r>
    </w:p>
    <w:p w14:paraId="2B75CB70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596|  0.000492302132469202  |   0.00000|  0.17727|  0.35314|  0.52620|  0.69510|  0.85851|  1.01516|  1.16384|  1.30341|  1.43284|  1.55118|  1.65759|  1.75135|  1.83185|  1.89862|  1.95133|  1.98975|  2.01383|  2.02362|  2.01935|  2.00135|  1.97009|  1.92618|  1.87034|  1.80341|  1.72634|  1.64016|  1.54601|  1.44510|  1.33870|  1.22814|  1.11477|  1.00000|</w:t>
      </w:r>
    </w:p>
    <w:p w14:paraId="610A4102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597|  0.000493998149271979  |   0.00000|  0.17757|  0.35373|  0.52709|  0.69627|  0.85995|  1.01686|  1.16577|  1.30557|  1.43520|  1.55372|  1.66029|  1.75417|  1.83477|  1.90162|  1.95437|  1.99280|  2.01687|  2.02662|  2.02227|  2.00417|  1.97279|  1.92872|  1.87270|  1.80557|  1.72827|  1.64186|  1.54745|  1.44627|  1.33959|  1.22873|  1.11507|  1.00000|</w:t>
      </w:r>
    </w:p>
    <w:p w14:paraId="616CC1D7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598|  0.000495695986988842  |   0.00000|  0.17787|  0.35433|  0.52797|  0.69744|  0.86139|  1.01855|  1.16771|  1.30773|  1.43756|  1.55626|  1.66298|  1.75699|  1.83770|  1.90461|  1.95740|  1.99586|  2.01990|  2.02961|  2.02520|  2.00699|  1.97548|  1.93126|  1.87506|  1.80773|  1.73021|  1.64355|  1.54889|  1.44744|  1.34047|  1.22933|  1.11537|  1.00000|</w:t>
      </w:r>
    </w:p>
    <w:p w14:paraId="24554653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599|  0.000497395641235521  |   0.00000|  0.17817|  0.35492|  0.52886|  0.69861|  0.86283|  1.02025|  1.16965|  1.30989|  1.43992|  1.55880|  1.66567|  1.75981|  1.84062|  1.90761|  1.96044|  1.99891|  2.02294|  2.03261|  2.02812|  2.00981|  1.97817|  1.93380|  1.87742|  1.80989|  1.73215|  1.64525|  1.55033|  1.44861|  1.34136|  1.22992|  1.11567|  1.00000|</w:t>
      </w:r>
    </w:p>
    <w:p w14:paraId="7677A33C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601|  0.000499097107638846  |   0.00000|  0.17847|  0.35552|  0.52975|  0.69978|  0.86427|  1.02195|  1.17159|  1.31205|  1.44228|  1.56134|  1.66836|  1.76263|  1.84354|  1.91060|  1.96348|  2.00196|  2.02598|  2.03560|  2.03104|  2.01263|  1.98086|  1.93634|  1.87978|  1.81205|  1.73409|  1.64695|  1.55177|  1.44978|  1.34225|  1.23052|  1.11597|  1.00000|</w:t>
      </w:r>
    </w:p>
    <w:p w14:paraId="66BE20C4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lastRenderedPageBreak/>
        <w:t xml:space="preserve">  0.602|  0.000500800381835198  |   0.00000|  0.17877|  0.35611|  0.53063|  0.70095|  0.86571|  1.02364|  1.17352|  1.31421|  1.44464|  1.56388|  1.67106|  1.76545|  1.84646|  1.91360|  1.96652|  2.00502|  2.02902|  2.03860|  2.03396|  2.01545|  1.98356|  1.93888|  1.88214|  1.81421|  1.73602|  1.64864|  1.55321|  1.45095|  1.34313|  1.23111|  1.11627|  1.00000|</w:t>
      </w:r>
    </w:p>
    <w:p w14:paraId="26FBF5AB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603|  0.000502505459472946  |   0.00000|  0.17907|  0.35671|  0.53152|  0.70211|  0.86715|  1.02534|  1.17546|  1.31637|  1.44700|  1.56642|  1.67375|  1.76828|  1.84938|  1.91659|  1.96956|  2.00807|  2.03206|  2.04159|  2.03688|  2.01828|  1.98625|  1.94142|  1.88450|  1.81637|  1.73796|  1.65034|  1.55465|  1.45211|  1.34402|  1.23171|  1.11657|  1.00000|</w:t>
      </w:r>
    </w:p>
    <w:p w14:paraId="2B0C5B44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604|  0.000504212336208898  |   0.00000|  0.17937|  0.35731|  0.53241|  0.70328|  0.86859|  1.02704|  1.17740|  1.31853|  1.44936|  1.56895|  1.67644|  1.77110|  1.85231|  1.91959|  1.97260|  2.01112|  2.03510|  2.04459|  2.03981|  2.02110|  1.98894|  1.94395|  1.88686|  1.81853|  1.73990|  1.65204|  1.55609|  1.45328|  1.34491|  1.23231|  1.11687|  1.00000|</w:t>
      </w:r>
    </w:p>
    <w:p w14:paraId="141617BF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605|  0.000505921007712740  |   0.00000|  0.17967|  0.35790|  0.53329|  0.70445|  0.87003|  1.02873|  1.17933|  1.32069|  1.45173|  1.57149|  1.67914|  1.77392|  1.85523|  1.92258|  1.97564|  2.01418|  2.03814|  2.04758|  2.04273|  2.02392|  1.99164|  1.94649|  1.88923|  1.82069|  1.74183|  1.65373|  1.55753|  1.45445|  1.34579|  1.23290|  1.11717|  1.00000|</w:t>
      </w:r>
    </w:p>
    <w:p w14:paraId="2E99BE46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607|  0.000507631469662595  |   0.00000|  0.17996|  0.35850|  0.53418|  0.70562|  0.87147|  1.03043|  1.18127|  1.32284|  1.45409|  1.57403|  1.68183|  1.77674|  1.85815|  1.92558|  1.97868|  2.01723|  2.04118|  2.05058|  2.04565|  2.02674|  1.99433|  1.94903|  1.89159|  1.82284|  1.74377|  1.65543|  1.55897|  1.45562|  1.34668|  1.23350|  1.11746|  1.00000|</w:t>
      </w:r>
    </w:p>
    <w:p w14:paraId="5B254CA2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608|  0.000509343717747690  |   0.00000|  0.18026|  0.35909|  0.53507|  0.70679|  0.87291|  1.03212|  1.18321|  1.32500|  1.45645|  1.57657|  1.68452|  1.77956|  1.86107|  1.92857|  1.98171|  2.02028|  2.04421|  2.05357|  2.04857|  2.02956|  1.99702|  1.95157|  1.89395|  1.82500|  1.74571|  1.65712|  1.56041|  1.45679|  1.34757|  1.23409|  1.11776|  1.00000|</w:t>
      </w:r>
    </w:p>
    <w:p w14:paraId="40F9CE73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609|  0.000511057747667465  |   0.00000|  0.18056|  0.35969|  0.53595|  0.70796|  0.87435|  1.03382|  1.18515|  1.32716|  1.45881|  1.57911|  1.68721|  1.78238|  1.86399|  1.93157|  1.98475|  2.02334|  2.04725|  2.05657|  2.05149|  2.03238|  1.99971|  1.95411|  1.89631|  1.82716|  1.74765|  1.65882|  1.56185|  1.45796|  1.34845|  1.23469|  1.11806|  1.00000|</w:t>
      </w:r>
    </w:p>
    <w:p w14:paraId="4A71E552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610|  0.000512773555132462  |   0.00000|  0.18086|  0.36028|  0.53684|  0.70912|  0.87579|  1.03552|  1.18708|  1.32932|  1.46117|  1.58165|  1.68991|  1.78520|  1.86692|  1.93456|  1.98779|  2.02639|  2.05029|  2.05956|  2.05442|  2.03520|  2.00241|  1.95665|  1.89867|  1.82932|  1.74958|  1.66052|  1.56329|  1.45912|  1.34934|  1.23528|  1.11836|  1.00000|</w:t>
      </w:r>
    </w:p>
    <w:p w14:paraId="0E7768F0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612|  0.000514491135862993  |   0.00000|  0.18116|  0.36088|  0.53772|  0.71029|  0.87723|  1.03721|  1.18902|  1.33148|  1.46353|  1.58419|  1.69260|  1.78802|  1.86984|  1.93756|  1.99083|  2.02945|  2.05333|  2.06256|  2.05734|  2.03802|  2.00510|  1.95919|  1.90103|  1.83148|  1.75152|  1.66221|  1.56473|  1.46029|  1.35022|  1.23588|  1.11866|  1.00000|</w:t>
      </w:r>
    </w:p>
    <w:p w14:paraId="1601731E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613|  0.000516210485589141  |   0.00000|  0.18146|  0.36148|  0.53861|  0.71146|  0.87866|  1.03891|  1.19096|  1.33364|  1.46589|  1.58673|  1.69529|  1.79084|  1.87276|  1.94055|  1.99387|  2.03250|  2.05637|  2.06555|  2.06026|  2.04084|  2.00779|  1.96173|  1.90339|  1.83364|  1.75346|  1.66391|  1.56616|  1.46146|  1.35111|  1.23648|  1.11896|  1.00000|</w:t>
      </w:r>
    </w:p>
    <w:p w14:paraId="50A9F4A7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614|  0.000517931600052535  |   0.00000|  0.18176|  0.36207|  0.53950|  0.71263|  0.88010|  1.04061|  1.19289|  1.33580|  1.46825|  1.58926|  1.69799|  1.79367|  1.87568|  1.94355|  1.99691|  2.03555|  2.05941|  2.06855|  2.06318|  2.04367|  2.01049|  1.96426|  1.90575|  1.83580|  1.75539|  1.66561|  1.56760|  1.46263|  1.35200|  1.23707|  1.11926|  1.00000|</w:t>
      </w:r>
    </w:p>
    <w:p w14:paraId="231B91B2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615|  0.000519654475003684  |   0.00000|  0.18206|  0.36267|  0.54038|  0.71380|  0.88154|  1.04230|  1.19483|  1.33796|  1.47061|  1.59180|  1.70068|  1.79649|  1.87860|  1.94654|  1.99995|  2.03861|  2.06245|  2.07154|  2.06610|  2.04649|  2.01318|  1.96680|  1.90811|  1.83796|  1.75733|  1.66730|  1.56904|  1.46380|  1.35288|  1.23767|  1.11956|  1.00000|</w:t>
      </w:r>
    </w:p>
    <w:p w14:paraId="73B12A22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616|  0.000521379106204201  |   0.00000|  0.18236|  0.36326|  0.54127|  0.71497|  0.88298|  1.04400|  1.19677|  1.34012|  1.47297|  1.59434|  1.70337|  1.79931|  1.88153|  1.94954|  2.00299|  2.04166|  2.06549|  2.07454|  2.06903|  2.04931|  2.01587|  1.96934|  1.91047|  1.84012|  1.75927|  1.66900|  1.57048|  1.46497|  1.35377|  1.23826|  1.11986|  1.00000|</w:t>
      </w:r>
    </w:p>
    <w:p w14:paraId="6EAA5DB3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618|  0.000523105489425912  |   0.00000|  0.18266|  0.36386|  0.54216|  0.71614|  0.88442|  1.04570|  1.19871|  1.34228|  1.47533|  1.59688|  1.70606|  1.80213|  1.88445|  1.95253|  2.00602|  2.04471|  2.06852|  2.07753|  2.07195|  2.05213|  2.01856|  1.97188|  1.91283|  1.84228|  1.76121|  1.67070|  1.57192|  1.46614|  1.35466|  1.23886|  1.12016|  1.00000|</w:t>
      </w:r>
    </w:p>
    <w:p w14:paraId="18D985E7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619|  0.000524833620449972  |   0.00000|  0.18296|  0.36445|  0.54304|  0.71730|  0.88586|  1.04739|  1.20064|  1.34444|  1.47769|  1.59942|  1.70876|  1.80495|  1.88737|  1.95553|  2.00906|  2.04777|  2.07156|  2.08053|  2.07487|  2.05495|  2.02126|  1.97442|  1.91519|  1.84444|  1.76314|  1.67239|  1.57336|  1.46730|  1.35554|  1.23945|  1.12046|  1.00000|</w:t>
      </w:r>
    </w:p>
    <w:p w14:paraId="6BF2BBB8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620|  0.000526563495069077  |   0.00000|  0.18326|  0.36505|  0.54393|  0.71847|  0.88730|  1.04909|  1.20258|  1.34660|  1.48005|  1.60196|  1.71145|  1.80777|  1.89029|  1.95852|  2.01210|  2.05082|  2.07460|  2.08352|  2.07779|  2.05777|  2.02395|  1.97696|  1.91755|  1.84660|  1.76508|  1.67409|  1.57480|  1.46847|  1.35643|  1.24005|  1.12076|  1.00000|</w:t>
      </w:r>
    </w:p>
    <w:p w14:paraId="5A1862A6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621|  0.000528295109084809  |   0.00000|  0.18356|  0.36565|  0.54482|  0.71964|  0.88874|  1.05079|  1.20452|  1.34875|  1.48241|  1.60450|  1.71414|  1.81059|  1.89321|  1.96152|  2.01514|  2.05387|  2.07764|  2.08652|  2.08071|  2.06059|  2.02664|  1.97950|  1.91991|  1.84875|  1.76702|  1.67579|  1.57624|  1.46964|  1.35732|  1.24065|  1.12106|  1.00000|</w:t>
      </w:r>
    </w:p>
    <w:p w14:paraId="748D6E37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lastRenderedPageBreak/>
        <w:t xml:space="preserve">  0.623|  0.000530028458309406  |   0.00000|  0.18386|  0.36624|  0.54570|  0.72081|  0.89018|  1.05248|  1.20645|  1.35091|  1.48477|  1.60704|  1.71684|  1.81341|  1.89614|  1.96451|  2.01818|  2.05693|  2.08068|  2.08951|  2.08364|  2.06341|  2.02934|  1.98204|  1.92227|  1.85091|  1.76895|  1.67748|  1.57768|  1.47081|  1.35820|  1.24124|  1.12136|  1.00000|</w:t>
      </w:r>
    </w:p>
    <w:p w14:paraId="70CA341B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624|  0.000531763538564878  |   0.00000|  0.18415|  0.36684|  0.54659|  0.72198|  0.89162|  1.05418|  1.20839|  1.35307|  1.48713|  1.60958|  1.71953|  1.81623|  1.89906|  1.96751|  2.02122|  2.05998|  2.08372|  2.09251|  2.08656|  2.06623|  2.03203|  1.98458|  1.92463|  1.85307|  1.77089|  1.67918|  1.57912|  1.47198|  1.35909|  1.24184|  1.12165|  1.00000|</w:t>
      </w:r>
    </w:p>
    <w:p w14:paraId="183DE107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625|  0.000533500345684335  |   0.00000|  0.18445|  0.36743|  0.54747|  0.72315|  0.89306|  1.05587|  1.21033|  1.35523|  1.48949|  1.61211|  1.72222|  1.81905|  1.90198|  1.97050|  2.02426|  2.06303|  2.08676|  2.09550|  2.08948|  2.06905|  2.03472|  1.98711|  1.92699|  1.85523|  1.77283|  1.68087|  1.58056|  1.47315|  1.35997|  1.24243|  1.12195|  1.00000|</w:t>
      </w:r>
    </w:p>
    <w:p w14:paraId="18EE8EB4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626|  0.000535238875509325  |   0.00000|  0.18475|  0.36803|  0.54836|  0.72432|  0.89450|  1.05757|  1.21227|  1.35739|  1.49185|  1.61465|  1.72492|  1.82188|  1.90490|  1.97350|  2.02730|  2.06609|  2.08980|  2.09850|  2.09240|  2.07188|  2.03742|  1.98965|  1.92935|  1.85739|  1.77477|  1.68257|  1.58200|  1.47432|  1.36086|  1.24303|  1.12225|  1.00000|</w:t>
      </w:r>
    </w:p>
    <w:p w14:paraId="12E55BF8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627|  0.000536979123892056  |   0.00000|  0.18505|  0.36862|  0.54925|  0.72548|  0.89594|  1.05927|  1.21420|  1.35955|  1.49421|  1.61719|  1.72761|  1.82470|  1.90782|  1.97649|  2.03033|  2.06914|  2.09283|  2.10149|  2.09532|  2.07470|  2.04011|  1.99219|  1.93171|  1.85955|  1.77670|  1.68427|  1.58344|  1.47548|  1.36175|  1.24362|  1.12255|  1.00000|</w:t>
      </w:r>
    </w:p>
    <w:p w14:paraId="04060500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629|  0.000538721086695837  |   0.00000|  0.18535|  0.36922|  0.55013|  0.72665|  0.89738|  1.06096|  1.21614|  1.36171|  1.49657|  1.61973|  1.73030|  1.82752|  1.91075|  1.97948|  2.03337|  2.07219|  2.09587|  2.10448|  2.09825|  2.07752|  2.04280|  1.99473|  1.93407|  1.86171|  1.77864|  1.68596|  1.58488|  1.47665|  1.36263|  1.24422|  1.12285|  1.00000|</w:t>
      </w:r>
    </w:p>
    <w:p w14:paraId="75FA848C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630|  0.000540464759791970  |   0.00000|  0.18565|  0.36982|  0.55102|  0.72782|  0.89882|  1.06266|  1.21808|  1.36387|  1.49893|  1.62227|  1.73299|  1.83034|  1.91367|  1.98248|  2.03641|  2.07525|  2.09891|  2.10748|  2.10117|  2.08034|  2.04549|  1.99727|  1.93643|  1.86387|  1.78058|  1.68766|  1.58632|  1.47782|  1.36352|  1.24482|  1.12315|  1.00000|</w:t>
      </w:r>
    </w:p>
    <w:p w14:paraId="26BBEDDD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631|  0.000542210139063304  |   0.00000|  0.18595|  0.37041|  0.55191|  0.72899|  0.90026|  1.06436|  1.22001|  1.36603|  1.50129|  1.62481|  1.73569|  1.83316|  1.91659|  1.98547|  2.03945|  2.07830|  2.10195|  2.11047|  2.10409|  2.08316|  2.04819|  1.99981|  1.93879|  1.86603|  1.78251|  1.68936|  1.58776|  1.47899|  1.36441|  1.24541|  1.12345|  1.00000|</w:t>
      </w:r>
    </w:p>
    <w:p w14:paraId="12A10CA2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632|  0.000543957220402014  |   0.00000|  0.18625|  0.37101|  0.55279|  0.73016|  0.90170|  1.06605|  1.22195|  1.36819|  1.50365|  1.62735|  1.73838|  1.83598|  1.91951|  1.98847|  2.04249|  2.08135|  2.10499|  2.11347|  2.10701|  2.08598|  2.05088|  2.00235|  1.94115|  1.86819|  1.78445|  1.69105|  1.58920|  1.48016|  1.36529|  1.24601|  1.12375|  1.00000|</w:t>
      </w:r>
    </w:p>
    <w:p w14:paraId="476E520E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634|  0.000545705999709600  |   0.00000|  0.18655|  0.37160|  0.55368|  0.73133|  0.90313|  1.06775|  1.22389|  1.37035|  1.50601|  1.62989|  1.74107|  1.83880|  1.92243|  1.99146|  2.04553|  2.08441|  2.10803|  2.11646|  2.10993|  2.08880|  2.05357|  2.00489|  1.94351|  1.87035|  1.78639|  1.69275|  1.59063|  1.48133|  1.36618|  1.24660|  1.12405|  1.00000|</w:t>
      </w:r>
    </w:p>
    <w:p w14:paraId="6E4ECD8E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635|  0.000547456472898222  |   0.00000|  0.18685|  0.37220|  0.55457|  0.73250|  0.90457|  1.06945|  1.22582|  1.37250|  1.50837|  1.63243|  1.74377|  1.84162|  1.92536|  1.99446|  2.04857|  2.08746|  2.11107|  2.11946|  2.11286|  2.09162|  2.05627|  2.00743|  1.94587|  1.87250|  1.78832|  1.69445|  1.59207|  1.48250|  1.36707|  1.24720|  1.12435|  1.00000|</w:t>
      </w:r>
    </w:p>
    <w:p w14:paraId="6030C50F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636|  0.000549208635890253  |   0.00000|  0.18715|  0.37279|  0.55545|  0.73366|  0.90601|  1.07114|  1.22776|  1.37466|  1.51073|  1.63496|  1.74646|  1.84444|  1.92828|  1.99745|  2.05161|  2.09052|  2.11411|  2.12245|  2.11578|  2.09444|  2.05896|  2.00996|  1.94823|  1.87466|  1.79026|  1.69614|  1.59351|  1.48366|  1.36795|  1.24779|  1.12465|  1.00000|</w:t>
      </w:r>
    </w:p>
    <w:p w14:paraId="4A04AFAF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637|  0.000550962484616058  |   0.00000|  0.18745|  0.37339|  0.55634|  0.73483|  0.90745|  1.07284|  1.22970|  1.37682|  1.51310|  1.63750|  1.74915|  1.84727|  1.93120|  2.00045|  2.05465|  2.09357|  2.11715|  2.12545|  2.11870|  2.09727|  2.06165|  2.01250|  1.95060|  1.87682|  1.79220|  1.69784|  1.59495|  1.48483|  1.36884|  1.24839|  1.12495|  1.00000|</w:t>
      </w:r>
    </w:p>
    <w:p w14:paraId="30D4A13F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638|  0.000552718015017994  |   0.00000|  0.18775|  0.37399|  0.55722|  0.73600|  0.90889|  1.07454|  1.23164|  1.37898|  1.51546|  1.64004|  1.75184|  1.85009|  1.93412|  2.00344|  2.05768|  2.09662|  2.12018|  2.12844|  2.12162|  2.10009|  2.06434|  2.01504|  1.95296|  1.87898|  1.79414|  1.69954|  1.59639|  1.48600|  1.36972|  1.24899|  1.12525|  1.00000|</w:t>
      </w:r>
    </w:p>
    <w:p w14:paraId="683AAB1A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640|  0.000554475223046857  |   0.00000|  0.18805|  0.37458|  0.55811|  0.73717|  0.91033|  1.07623|  1.23357|  1.38114|  1.51782|  1.64258|  1.75454|  1.85291|  1.93704|  2.00644|  2.06072|  2.09968|  2.12322|  2.13144|  2.12454|  2.10291|  2.06704|  2.01758|  1.95532|  1.88114|  1.79607|  1.70123|  1.59783|  1.48717|  1.37061|  1.24958|  1.12555|  1.00000|</w:t>
      </w:r>
    </w:p>
    <w:p w14:paraId="2DC2EDA5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641|  0.000556234104663211  |   0.00000|  0.18834|  0.37518|  0.55900|  0.73834|  0.91177|  1.07793|  1.23551|  1.38330|  1.52018|  1.64512|  1.75723|  1.85573|  1.93997|  2.00943|  2.06376|  2.10273|  2.12626|  2.13443|  2.12747|  2.10573|  2.06973|  2.02012|  1.95768|  1.88330|  1.79801|  1.70293|  1.59927|  1.48834|  1.37150|  1.25018|  1.12584|  1.00000|</w:t>
      </w:r>
    </w:p>
    <w:p w14:paraId="2A23ADAE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642|  0.000557994655838279  |   0.00000|  0.18864|  0.37577|  0.55988|  0.73951|  0.91321|  1.07963|  1.23745|  1.38546|  1.52254|  1.64766|  1.75992|  1.85855|  1.94289|  2.01243|  2.06680|  2.10578|  2.12930|  2.13743|  2.13039|  2.10855|  2.07242|  2.02266|  1.96004|  1.88546|  1.79995|  1.70463|  1.60071|  1.48951|  1.37238|  1.25077|  1.12614|  1.00000|</w:t>
      </w:r>
    </w:p>
    <w:p w14:paraId="35CAC4C7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lastRenderedPageBreak/>
        <w:t xml:space="preserve">  0.643|  0.000559756872552164  |   0.00000|  0.18894|  0.37637|  0.56077|  0.74067|  0.91465|  1.08132|  1.23938|  1.38762|  1.52490|  1.65020|  1.76262|  1.86137|  1.94581|  2.01542|  2.06984|  2.10884|  2.13234|  2.14042|  2.13331|  2.11137|  2.07512|  2.02520|  1.96240|  1.88762|  1.80188|  1.70632|  1.60215|  1.49067|  1.37327|  1.25137|  1.12644|  1.00000|</w:t>
      </w:r>
    </w:p>
    <w:p w14:paraId="3EEBD498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645|  0.000561520750794298  |   0.00000|  0.18924|  0.37696|  0.56166|  0.74184|  0.91609|  1.08302|  1.24132|  1.38978|  1.52726|  1.65274|  1.76531|  1.86419|  1.94873|  2.01842|  2.07288|  2.11189|  2.13538|  2.14342|  2.13623|  2.11419|  2.07781|  2.02774|  1.96476|  1.88978|  1.80382|  1.70802|  1.60359|  1.49184|  1.37416|  1.25196|  1.12674|  1.00000|</w:t>
      </w:r>
    </w:p>
    <w:p w14:paraId="78479DF0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646|  0.000563286286565212  |   0.00000|  0.18954|  0.37756|  0.56254|  0.74301|  0.91753|  1.08471|  1.24326|  1.39194|  1.52962|  1.65528|  1.76800|  1.86701|  1.95165|  2.02141|  2.07592|  2.11494|  2.13842|  2.14641|  2.13915|  2.11701|  2.08050|  2.03028|  1.96712|  1.89194|  1.80576|  1.70971|  1.60503|  1.49301|  1.37504|  1.25256|  1.12704|  1.00000|</w:t>
      </w:r>
    </w:p>
    <w:p w14:paraId="6E82EE68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647|  0.000565053475873878  |   0.00000|  0.18984|  0.37816|  0.56343|  0.74418|  0.91897|  1.08641|  1.24520|  1.39410|  1.53198|  1.65782|  1.77070|  1.86983|  1.95458|  2.02441|  2.07896|  2.11800|  2.14146|  2.14941|  2.14208|  2.11983|  2.08320|  2.03282|  1.96948|  1.89410|  1.80770|  1.71141|  1.60647|  1.49418|  1.37593|  1.25316|  1.12734|  1.00000|</w:t>
      </w:r>
    </w:p>
    <w:p w14:paraId="3000ED1D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648|  0.000566822314738591  |   0.00000|  0.19014|  0.37875|  0.56432|  0.74535|  0.92041|  1.08811|  1.24713|  1.39626|  1.53434|  1.66035|  1.77339|  1.87266|  1.95750|  2.02740|  2.08199|  2.12105|  2.14449|  2.15240|  2.14500|  2.12266|  2.08589|  2.03535|  1.97184|  1.89626|  1.80963|  1.71311|  1.60791|  1.49535|  1.37682|  1.25375|  1.12764|  1.00000|</w:t>
      </w:r>
    </w:p>
    <w:p w14:paraId="2E954994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649|  0.000568592799188306  |   0.00000|  0.19044|  0.37935|  0.56520|  0.74652|  0.92185|  1.08980|  1.24907|  1.39841|  1.53670|  1.66289|  1.77608|  1.87548|  1.96042|  2.03040|  2.08503|  2.12410|  2.14753|  2.15540|  2.14792|  2.12548|  2.08858|  2.03789|  1.97420|  1.89841|  1.81157|  1.71480|  1.60935|  1.49652|  1.37770|  1.25435|  1.12794|  1.00000|</w:t>
      </w:r>
    </w:p>
    <w:p w14:paraId="303476A7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651|  0.000570364925261302  |   0.00000|  0.19074|  0.37994|  0.56609|  0.74769|  0.92329|  1.09150|  1.25101|  1.40057|  1.53906|  1.66543|  1.77877|  1.87830|  1.96334|  2.03339|  2.08807|  2.12716|  2.15057|  2.15839|  2.15084|  2.12830|  2.09127|  2.04043|  1.97656|  1.90057|  1.81351|  1.71650|  1.61079|  1.49769|  1.37859|  1.25494|  1.12824|  1.00000|</w:t>
      </w:r>
    </w:p>
    <w:p w14:paraId="67B8ADDF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652|  0.000572138689004742  |   0.00000|  0.19104|  0.38054|  0.56698|  0.74885|  0.92473|  1.09320|  1.25294|  1.40273|  1.54142|  1.66797|  1.78147|  1.88112|  1.96626|  2.03639|  2.09111|  2.13021|  2.15361|  2.16139|  2.15376|  2.13112|  2.09397|  2.04297|  1.97892|  1.90273|  1.81544|  1.71820|  1.61223|  1.49885|  1.37948|  1.25554|  1.12854|  1.00000|</w:t>
      </w:r>
    </w:p>
    <w:p w14:paraId="32F32F9C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653|  0.000573914086476002  |   0.00000|  0.19134|  0.38113|  0.56786|  0.75002|  0.92617|  1.09489|  1.25488|  1.40489|  1.54378|  1.67051|  1.78416|  1.88394|  1.96919|  2.03938|  2.09415|  2.13326|  2.15665|  2.16438|  2.15669|  2.13394|  2.09666|  2.04551|  1.98128|  1.90489|  1.81738|  1.71989|  1.61367|  1.50002|  1.38036|  1.25613|  1.12884|  1.00000|</w:t>
      </w:r>
    </w:p>
    <w:p w14:paraId="36764738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654|  0.000575691113741339  |   0.00000|  0.19164|  0.38173|  0.56875|  0.75119|  0.92760|  1.09659|  1.25682|  1.40705|  1.54614|  1.67305|  1.78685|  1.88676|  1.97211|  2.04238|  2.09719|  2.13632|  2.15969|  2.16738|  2.15961|  2.13676|  2.09935|  2.04805|  1.98364|  1.90705|  1.81932|  1.72159|  1.61510|  1.50119|  1.38125|  1.25673|  1.12914|  1.00000|</w:t>
      </w:r>
    </w:p>
    <w:p w14:paraId="7296F71F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656|  0.000577469766877226  |   0.00000|  0.19194|  0.38233|  0.56963|  0.75236|  0.92904|  1.09829|  1.25876|  1.40921|  1.54850|  1.67559|  1.78955|  1.88958|  1.97503|  2.04537|  2.10023|  2.13937|  2.16273|  2.17037|  2.16253|  2.13958|  2.10205|  2.05059|  1.98600|  1.90921|  1.82126|  1.72329|  1.61654|  1.50236|  1.38213|  1.25733|  1.12944|  1.00000|</w:t>
      </w:r>
    </w:p>
    <w:p w14:paraId="249360EA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657|  0.000579250041968571  |   0.00000|  0.19224|  0.38292|  0.57052|  0.75353|  0.93048|  1.09998|  1.26069|  1.41137|  1.55086|  1.67813|  1.79224|  1.89240|  1.97795|  2.04837|  2.10327|  2.14242|  2.16577|  2.17337|  2.16545|  2.14240|  2.10474|  2.05313|  1.98836|  1.91137|  1.82319|  1.72498|  1.61798|  1.50353|  1.38302|  1.25792|  1.12974|  1.00000|</w:t>
      </w:r>
    </w:p>
    <w:p w14:paraId="44F9C634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658|  0.000581031935110943  |   0.00000|  0.19254|  0.38352|  0.57141|  0.75470|  0.93192|  1.10168|  1.26263|  1.41353|  1.55322|  1.68067|  1.79493|  1.89522|  1.98087|  2.05136|  2.10631|  2.14548|  2.16881|  2.17636|  2.16837|  2.14522|  2.10743|  2.05567|  1.99072|  1.91353|  1.82513|  1.72668|  1.61942|  1.50470|  1.38391|  1.25852|  1.13004|  1.00000|</w:t>
      </w:r>
    </w:p>
    <w:p w14:paraId="3D358086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659|  0.000582815442407902  |   0.00000|  0.19283|  0.38411|  0.57229|  0.75587|  0.93336|  1.10338|  1.26457|  1.41569|  1.55558|  1.68320|  1.79763|  1.89805|  1.98380|  2.05436|  2.10934|  2.14853|  2.17184|  2.17936|  2.17130|  2.14805|  2.11013|  2.05820|  1.99308|  1.91569|  1.82707|  1.72838|  1.62086|  1.50587|  1.38479|  1.25911|  1.13033|  1.00000|</w:t>
      </w:r>
    </w:p>
    <w:p w14:paraId="48906108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660|  0.000584600559973669  |   0.00000|  0.19313|  0.38471|  0.57318|  0.75703|  0.93480|  1.10507|  1.26650|  1.41785|  1.55794|  1.68574|  1.80032|  1.90087|  1.98672|  2.05735|  2.11238|  2.15159|  2.17488|  2.18235|  2.17422|  2.15087|  2.11282|  2.06074|  1.99544|  1.91785|  1.82900|  1.73007|  1.62230|  1.50703|  1.38568|  1.25971|  1.13063|  1.00000|</w:t>
      </w:r>
    </w:p>
    <w:p w14:paraId="65E74D44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662|  0.000586387283931789  |   0.00000|  0.19343|  0.38530|  0.57407|  0.75820|  0.93624|  1.10677|  1.26844|  1.42001|  1.56030|  1.68828|  1.80301|  1.90369|  1.98964|  2.06035|  2.11542|  2.15464|  2.17792|  2.18535|  2.17714|  2.15369|  2.11551|  2.06328|  1.99780|  1.92001|  1.83094|  1.73177|  1.62374|  1.50820|  1.38657|  1.26030|  1.13093|  1.00000|</w:t>
      </w:r>
    </w:p>
    <w:p w14:paraId="758C0FFA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663|  0.000588175610413799  |   0.00000|  0.19373|  0.38590|  0.57495|  0.75937|  0.93768|  1.10846|  1.27038|  1.42217|  1.56266|  1.69082|  1.80570|  1.90651|  1.99256|  2.06334|  2.11846|  2.15769|  2.18096|  2.18834|  2.18006|  2.15651|  2.11820|  2.06582|  2.00016|  1.92217|  1.83288|  1.73346|  1.62518|  1.50937|  1.38745|  1.26090|  1.13123|  1.00000|</w:t>
      </w:r>
    </w:p>
    <w:p w14:paraId="194DE7B4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lastRenderedPageBreak/>
        <w:t xml:space="preserve">  0.664|  0.000589965535561454  |   0.00000|  0.19403|  0.38650|  0.57584|  0.76054|  0.93912|  1.11016|  1.27232|  1.42432|  1.56502|  1.69336|  1.80840|  1.90933|  1.99549|  2.06634|  2.12150|  2.16075|  2.18400|  2.19134|  2.18299|  2.15933|  2.12090|  2.06836|  2.00252|  1.92432|  1.83482|  1.73516|  1.62662|  1.51054|  1.38834|  1.26150|  1.13153|  1.00000|</w:t>
      </w:r>
    </w:p>
    <w:p w14:paraId="5CBE9DDC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665|  0.000591757055525832  |   0.00000|  0.19433|  0.38709|  0.57673|  0.76171|  0.94056|  1.11186|  1.27425|  1.42648|  1.56738|  1.69590|  1.81109|  1.91215|  1.99841|  2.06933|  2.12454|  2.16380|  2.18704|  2.19433|  2.18591|  2.16215|  2.12359|  2.07090|  2.00488|  1.92648|  1.83675|  1.73686|  1.62806|  1.51171|  1.38923|  1.26209|  1.13183|  1.00000|</w:t>
      </w:r>
    </w:p>
    <w:p w14:paraId="17BAE6FA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667|  0.000593550166467782  |   0.00000|  0.19463|  0.38769|  0.57761|  0.76288|  0.94200|  1.11355|  1.27619|  1.42864|  1.56975|  1.69844|  1.81378|  1.91497|  2.00133|  2.07233|  2.12758|  2.16685|  2.19008|  2.19733|  2.18883|  2.16497|  2.12628|  2.07344|  2.00725|  1.92864|  1.83869|  1.73855|  1.62950|  1.51288|  1.39011|  1.26269|  1.13213|  1.00000|</w:t>
      </w:r>
    </w:p>
    <w:p w14:paraId="783BC76E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668|  0.000595344864556147  |   0.00000|  0.19493|  0.38828|  0.57850|  0.76405|  0.94344|  1.11525|  1.27813|  1.43080|  1.57211|  1.70098|  1.81648|  1.91779|  2.00425|  2.07532|  2.13062|  2.16991|  2.19312|  2.20032|  2.19175|  2.16779|  2.12898|  2.07598|  2.00961|  1.93080|  1.84063|  1.74025|  1.63094|  1.51405|  1.39100|  1.26328|  1.13243|  1.00000|</w:t>
      </w:r>
    </w:p>
    <w:p w14:paraId="285EB329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669|  0.000597141145969982  |   0.00000|  0.19523|  0.38888|  0.57938|  0.76521|  0.94488|  1.11695|  1.28006|  1.43296|  1.57447|  1.70352|  1.81917|  1.92061|  2.00717|  2.07831|  2.13365|  2.17296|  2.19615|  2.20331|  2.19467|  2.17061|  2.13167|  2.07852|  2.01197|  1.93296|  1.84256|  1.74195|  1.63238|  1.51521|  1.39188|  1.26388|  1.13273|  1.00000|</w:t>
      </w:r>
    </w:p>
    <w:p w14:paraId="540BEA75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670|  0.000598939006897226  |   0.00000|  0.19553|  0.38947|  0.58027|  0.76638|  0.94632|  1.11864|  1.28200|  1.43512|  1.57683|  1.70605|  1.82186|  1.92344|  2.01010|  2.08131|  2.13669|  2.17601|  2.19919|  2.20631|  2.19760|  2.17344|  2.13436|  2.08105|  2.01433|  1.93512|  1.84450|  1.74364|  1.63382|  1.51638|  1.39277|  1.26447|  1.13303|  1.00000|</w:t>
      </w:r>
    </w:p>
    <w:p w14:paraId="682E7E0B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671|  0.000600738443534699  |   0.00000|  0.19583|  0.39007|  0.58116|  0.76755|  0.94776|  1.12034|  1.28394|  1.43728|  1.57919|  1.70859|  1.82456|  1.92626|  2.01302|  2.08430|  2.13973|  2.17907|  2.20223|  2.20930|  2.20052|  2.17626|  2.13706|  2.08359|  2.01669|  1.93728|  1.84644|  1.74534|  1.63526|  1.51755|  1.39366|  1.26507|  1.13333|  1.00000|</w:t>
      </w:r>
    </w:p>
    <w:p w14:paraId="5AA64948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673|  0.000602539452088546  |   0.00000|  0.19613|  0.39067|  0.58204|  0.76872|  0.94920|  1.12204|  1.28588|  1.43944|  1.58155|  1.71113|  1.82725|  1.92908|  2.01594|  2.08730|  2.14277|  2.18212|  2.20527|  2.21230|  2.20344|  2.17908|  2.13975|  2.08613|  2.01905|  1.93944|  1.84838|  1.74704|  1.63670|  1.51872|  1.39454|  1.26567|  1.13363|  1.00000|</w:t>
      </w:r>
    </w:p>
    <w:p w14:paraId="38562E77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674|  0.000604342028774685  |   0.00000|  0.19643|  0.39126|  0.58293|  0.76989|  0.95064|  1.12373|  1.28781|  1.44160|  1.58391|  1.71367|  1.82994|  1.93190|  2.01886|  2.09029|  2.14581|  2.18517|  2.20831|  2.21529|  2.20636|  2.18190|  2.14244|  2.08867|  2.02141|  1.94160|  1.85031|  1.74873|  1.63814|  1.51989|  1.39543|  1.26626|  1.13393|  1.00000|</w:t>
      </w:r>
    </w:p>
    <w:p w14:paraId="5D4166DE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675|  0.000606146169817467  |   0.00000|  0.19673|  0.39186|  0.58382|  0.77106|  0.95208|  1.12543|  1.28975|  1.44376|  1.58627|  1.71621|  1.83263|  1.93472|  2.02178|  2.09329|  2.14885|  2.18823|  2.21135|  2.21829|  2.20928|  2.18472|  2.14513|  2.09121|  2.02377|  1.94376|  1.85225|  1.75043|  1.63958|  1.52106|  1.39632|  1.26686|  1.13423|  1.00000|</w:t>
      </w:r>
    </w:p>
    <w:p w14:paraId="3114321C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676|  0.000607951871450574  |   0.00000|  0.19702|  0.39245|  0.58470|  0.77223|  0.95351|  1.12713|  1.29169|  1.44592|  1.58863|  1.71875|  1.83533|  1.93754|  2.02471|  2.09628|  2.15189|  2.19128|  2.21439|  2.22128|  2.21221|  2.18754|  2.14783|  2.09375|  2.02613|  1.94592|  1.85419|  1.75213|  1.64101|  1.52223|  1.39720|  1.26745|  1.13452|  1.00000|</w:t>
      </w:r>
    </w:p>
    <w:p w14:paraId="6ED31F61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677|  0.000609759129916565  |   0.00000|  0.19732|  0.39305|  0.58559|  0.77339|  0.95495|  1.12882|  1.29362|  1.44808|  1.59099|  1.72129|  1.83802|  1.94036|  2.02763|  2.09928|  2.15493|  2.19434|  2.21743|  2.22428|  2.21513|  2.19036|  2.15052|  2.09629|  2.02849|  1.94808|  1.85612|  1.75382|  1.64245|  1.52339|  1.39809|  1.26805|  1.13482|  1.00000|</w:t>
      </w:r>
    </w:p>
    <w:p w14:paraId="3467C9D2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679|  0.000611567941466884  |   0.00000|  0.19762|  0.39364|  0.58648|  0.77456|  0.95639|  1.13052|  1.29556|  1.45024|  1.59335|  1.72383|  1.84071|  1.94318|  2.03055|  2.10227|  2.15797|  2.19739|  2.22047|  2.22727|  2.21805|  2.19318|  2.15321|  2.09883|  2.03085|  1.95024|  1.85806|  1.75552|  1.64389|  1.52456|  1.39898|  1.26864|  1.13512|  1.00000|</w:t>
      </w:r>
    </w:p>
    <w:p w14:paraId="0CB64141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680|  0.000613378302362300  |   0.00000|  0.19792|  0.39424|  0.58736|  0.77573|  0.95783|  1.13222|  1.29750|  1.45239|  1.59571|  1.72637|  1.84341|  1.94600|  2.03347|  2.10527|  2.16100|  2.20044|  2.22350|  2.23027|  2.22097|  2.19600|  2.15591|  2.10137|  2.03321|  1.95239|  1.86000|  1.75722|  1.64533|  1.52573|  1.39986|  1.26924|  1.13542|  1.00000|</w:t>
      </w:r>
    </w:p>
    <w:p w14:paraId="46F2046C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681|  0.000615190208872907  |   0.00000|  0.19822|  0.39484|  0.58825|  0.77690|  0.95927|  1.13391|  1.29944|  1.45455|  1.59807|  1.72891|  1.84610|  1.94883|  2.03639|  2.10826|  2.16404|  2.20350|  2.22654|  2.23326|  2.22389|  2.19883|  2.15860|  2.10391|  2.03557|  1.95455|  1.86194|  1.75891|  1.64677|  1.52690|  1.40075|  1.26984|  1.13572|  1.00000|</w:t>
      </w:r>
    </w:p>
    <w:p w14:paraId="4DA08AB6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682|  0.000617003657277237  |   0.00000|  0.19852|  0.39543|  0.58914|  0.77807|  0.96071|  1.13561|  1.30137|  1.45671|  1.60043|  1.73144|  1.84879|  1.95165|  2.03932|  2.11126|  2.16708|  2.20655|  2.22958|  2.23626|  2.22682|  2.20165|  2.16129|  2.10644|  2.03793|  1.95671|  1.86387|  1.76061|  1.64821|  1.52807|  1.40164|  1.27043|  1.13602|  1.00000|</w:t>
      </w:r>
    </w:p>
    <w:p w14:paraId="22F63C0A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684|  0.000618818643863150  |   0.00000|  0.19882|  0.39603|  0.59002|  0.77924|  0.96215|  1.13730|  1.30331|  1.45887|  1.60279|  1.73398|  1.85149|  1.95447|  2.04224|  2.11425|  2.17012|  2.20960|  2.23262|  2.23925|  2.22974|  2.20447|  2.16399|  2.10898|  2.04029|  1.95887|  1.86581|  1.76230|  1.64965|  1.52924|  1.40252|  1.27103|  1.13632|  1.00000|</w:t>
      </w:r>
    </w:p>
    <w:p w14:paraId="5B6A0FE4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lastRenderedPageBreak/>
        <w:t xml:space="preserve">  0.685|  0.000620635164926941  |   0.00000|  0.19912|  0.39662|  0.59091|  0.78041|  0.96359|  1.13900|  1.30525|  1.46103|  1.60515|  1.73652|  1.85418|  1.95729|  2.04516|  2.11725|  2.17316|  2.21266|  2.23566|  2.24225|  2.23266|  2.20729|  2.16668|  2.11152|  2.04265|  1.96103|  1.86775|  1.76400|  1.65109|  1.53041|  1.40341|  1.27162|  1.13662|  1.00000|</w:t>
      </w:r>
    </w:p>
    <w:p w14:paraId="0EF089E1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686|  0.000622453216774232  |   0.00000|  0.19942|  0.39722|  0.59179|  0.78157|  0.96503|  1.14070|  1.30719|  1.46319|  1.60751|  1.73906|  1.85687|  1.96011|  2.04808|  2.12024|  2.17620|  2.21571|  2.23870|  2.24524|  2.23558|  2.21011|  2.16937|  2.11406|  2.04501|  1.96319|  1.86969|  1.76570|  1.65253|  1.53157|  1.40429|  1.27222|  1.13692|  1.00000|</w:t>
      </w:r>
    </w:p>
    <w:p w14:paraId="3CE62D5E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687|  0.000624272795719527  |   0.00000|  0.19972|  0.39781|  0.59268|  0.78274|  0.96647|  1.14239|  1.30912|  1.46535|  1.60987|  1.74160|  1.85956|  1.96293|  2.05100|  2.12324|  2.17924|  2.21876|  2.24174|  2.24824|  2.23850|  2.21293|  2.17206|  2.11660|  2.04737|  1.96535|  1.87162|  1.76739|  1.65397|  1.53274|  1.40518|  1.27281|  1.13722|  1.00000|</w:t>
      </w:r>
    </w:p>
    <w:p w14:paraId="65674491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688|  0.000626093898086211  |   0.00000|  0.20002|  0.39841|  0.59357|  0.78391|  0.96791|  1.14409|  1.31106|  1.46751|  1.61223|  1.74414|  1.86226|  1.96575|  2.05393|  2.12623|  2.18228|  2.22182|  2.24478|  2.25123|  2.24143|  2.21575|  2.17476|  2.11914|  2.04973|  1.96751|  1.87356|  1.76909|  1.65541|  1.53391|  1.40607|  1.27341|  1.13752|  1.00000|</w:t>
      </w:r>
    </w:p>
    <w:p w14:paraId="45BE4B36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690|  0.000627916520206551  |   0.00000|  0.20032|  0.39901|  0.59445|  0.78508|  0.96935|  1.14579|  1.31300|  1.46967|  1.61459|  1.74668|  1.86495|  1.96857|  2.05685|  2.12923|  2.18532|  2.22487|  2.24782|  2.25423|  2.24435|  2.21857|  2.17745|  2.12168|  2.05209|  1.96967|  1.87550|  1.77079|  1.65685|  1.53508|  1.40695|  1.27401|  1.13782|  1.00000|</w:t>
      </w:r>
    </w:p>
    <w:p w14:paraId="30583CF8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691|  0.000629740658420808  |   0.00000|  0.20062|  0.39960|  0.59534|  0.78625|  0.97079|  1.14748|  1.31493|  1.47183|  1.61695|  1.74922|  1.86764|  1.97139|  2.05977|  2.13222|  2.18835|  2.22792|  2.25085|  2.25722|  2.24727|  2.22139|  2.18014|  2.12422|  2.05445|  1.97183|  1.87743|  1.77248|  1.65829|  1.53625|  1.40784|  1.27460|  1.13812|  1.00000|</w:t>
      </w:r>
    </w:p>
    <w:p w14:paraId="4427D494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692|  0.000631566309079901  |   0.00000|  0.20092|  0.40020|  0.59623|  0.78742|  0.97223|  1.14918|  1.31687|  1.47399|  1.61931|  1.75176|  1.87034|  1.97422|  2.06269|  2.13522|  2.19139|  2.23098|  2.25389|  2.26022|  2.25019|  2.22422|  2.18284|  2.12676|  2.05681|  1.97399|  1.87937|  1.77418|  1.65973|  1.53742|  1.40873|  1.27520|  1.13842|  1.00000|</w:t>
      </w:r>
    </w:p>
    <w:p w14:paraId="47130D7A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693|  0.000633393468541410  |   0.00000|  0.20121|  0.40079|  0.59711|  0.78859|  0.97367|  1.15088|  1.31881|  1.47615|  1.62167|  1.75429|  1.87303|  1.97704|  2.06562|  2.13821|  2.19443|  2.23403|  2.25693|  2.26321|  2.25312|  2.22704|  2.18553|  2.12929|  2.05917|  1.97615|  1.88131|  1.77588|  1.66117|  1.53859|  1.40961|  1.27579|  1.13871|  1.00000|</w:t>
      </w:r>
    </w:p>
    <w:p w14:paraId="40F8E7BF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695|  0.000635222133173130  |   0.00000|  0.20151|  0.40139|  0.59800|  0.78975|  0.97511|  1.15257|  1.32075|  1.47830|  1.62404|  1.75683|  1.87572|  1.97986|  2.06854|  2.14121|  2.19747|  2.23709|  2.25997|  2.26621|  2.25604|  2.22986|  2.18822|  2.13183|  2.06154|  1.97830|  1.88325|  1.77757|  1.66261|  1.53975|  1.41050|  1.27639|  1.13901|  1.00000|</w:t>
      </w:r>
    </w:p>
    <w:p w14:paraId="27DF6FD7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696|  0.000637052299351293  |   0.00000|  0.20181|  0.40198|  0.59889|  0.79092|  0.97655|  1.15427|  1.32268|  1.48046|  1.62640|  1.75937|  1.87842|  1.98268|  2.07146|  2.14420|  2.20051|  2.24014|  2.26301|  2.26920|  2.25896|  2.23268|  2.19092|  2.13437|  2.06390|  1.98046|  1.88518|  1.77927|  1.66405|  1.54092|  1.41139|  1.27698|  1.13931|  1.00000|</w:t>
      </w:r>
    </w:p>
    <w:p w14:paraId="41D262B2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697|  0.000638883963460568  |   0.00000|  0.20211|  0.40258|  0.59977|  0.79209|  0.97799|  1.15597|  1.32462|  1.48262|  1.62876|  1.76191|  1.88111|  1.98550|  2.07438|  2.14720|  2.20355|  2.24319|  2.26605|  2.27220|  2.26188|  2.23550|  2.19361|  2.13691|  2.06626|  1.98262|  1.88712|  1.78097|  1.66549|  1.54209|  1.41227|  1.27758|  1.13961|  1.00000|</w:t>
      </w:r>
    </w:p>
    <w:p w14:paraId="3F212D77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698|  0.000640717121894063  |   0.00000|  0.20241|  0.40318|  0.60066|  0.79326|  0.97942|  1.15766|  1.32656|  1.48478|  1.63112|  1.76445|  1.88380|  1.98832|  2.07730|  2.15019|  2.20659|  2.24625|  2.26909|  2.27519|  2.26480|  2.23832|  2.19630|  2.13945|  2.06862|  1.98478|  1.88906|  1.78266|  1.66692|  1.54326|  1.41316|  1.27818|  1.13991|  1.00000|</w:t>
      </w:r>
    </w:p>
    <w:p w14:paraId="76DA1029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699|  0.000642551771054656  |   0.00000|  0.20271|  0.40377|  0.60154|  0.79443|  0.98086|  1.15936|  1.32849|  1.48694|  1.63348|  1.76699|  1.88649|  1.99114|  2.08023|  2.15319|  2.20963|  2.24930|  2.27213|  2.27819|  2.26773|  2.24114|  2.19899|  2.14199|  2.07098|  1.98694|  1.89099|  1.78436|  1.66836|  1.54443|  1.41404|  1.27877|  1.14021|  1.00000|</w:t>
      </w:r>
    </w:p>
    <w:p w14:paraId="26AADE3F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701|  0.000644387907353217  |   0.00000|  0.20301|  0.40437|  0.60243|  0.79560|  0.98230|  1.16106|  1.33043|  1.48910|  1.63584|  1.76953|  1.88919|  1.99396|  2.08315|  2.15618|  2.21267|  2.25235|  2.27517|  2.28118|  2.27065|  2.24396|  2.20169|  2.14453|  2.07334|  1.98910|  1.89293|  1.78606|  1.66980|  1.54560|  1.41493|  1.27937|  1.14051|  1.00000|</w:t>
      </w:r>
    </w:p>
    <w:p w14:paraId="041CD95A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702|  0.000646225527208610  |   0.00000|  0.20331|  0.40496|  0.60332|  0.79677|  0.98374|  1.16275|  1.33237|  1.49126|  1.63820|  1.77207|  1.89188|  1.99678|  2.08607|  2.15918|  2.21570|  2.25541|  2.27820|  2.28418|  2.27357|  2.24678|  2.20438|  2.14707|  2.07570|  1.99126|  1.89487|  1.78775|  1.67124|  1.54677|  1.41582|  1.27996|  1.14081|  1.00000|</w:t>
      </w:r>
    </w:p>
    <w:p w14:paraId="61CB0997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703|  0.000648064627049472  |   0.00000|  0.20361|  0.40556|  0.60420|  0.79793|  0.98518|  1.16445|  1.33431|  1.49342|  1.64056|  1.77461|  1.89457|  1.99961|  2.08899|  2.16217|  2.21874|  2.25846|  2.28124|  2.28717|  2.27649|  2.24961|  2.20707|  2.14961|  2.07806|  1.99342|  1.89681|  1.78945|  1.67268|  1.54793|  1.41670|  1.28056|  1.14111|  1.00000|</w:t>
      </w:r>
    </w:p>
    <w:p w14:paraId="453BD307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704|  0.000649905203312429  |   0.00000|  0.20391|  0.40615|  0.60509|  0.79910|  0.98662|  1.16614|  1.33624|  1.49558|  1.64292|  1.77715|  1.89727|  2.00243|  2.09191|  2.16517|  2.22178|  2.26151|  2.28428|  2.29017|  2.27941|  2.25243|  2.20977|  2.15215|  2.08042|  1.99558|  1.89874|  1.79114|  1.67412|  1.54910|  1.41759|  1.28115|  1.14141|  1.00000|</w:t>
      </w:r>
    </w:p>
    <w:p w14:paraId="231B7FF9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lastRenderedPageBreak/>
        <w:t xml:space="preserve">  0.706|  0.000651747252442547  |   0.00000|  0.20421|  0.40675|  0.60598|  0.80027|  0.98806|  1.16784|  1.33818|  1.49774|  1.64528|  1.77968|  1.89996|  2.00525|  2.09484|  2.16816|  2.22482|  2.26457|  2.28732|  2.29316|  2.28234|  2.25525|  2.21246|  2.15468|  2.08278|  1.99774|  1.90068|  1.79284|  1.67556|  1.55027|  1.41848|  1.28175|  1.14171|  1.00000|</w:t>
      </w:r>
    </w:p>
    <w:p w14:paraId="7109316C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707|  0.000653590770894219  |   0.00000|  0.20451|  0.40735|  0.60686|  0.80144|  0.98950|  1.16954|  1.34012|  1.49990|  1.64764|  1.78222|  1.90265|  2.00807|  2.09776|  2.17116|  2.22786|  2.26762|  2.29036|  2.29616|  2.28526|  2.25807|  2.21515|  2.15722|  2.08514|  1.99990|  1.90262|  1.79454|  1.67700|  1.55144|  1.41936|  1.28235|  1.14201|  1.00000|</w:t>
      </w:r>
    </w:p>
    <w:p w14:paraId="08B9DE65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708|  0.000655435755129385  |   0.00000|  0.20481|  0.40794|  0.60775|  0.80261|  0.99094|  1.17123|  1.34205|  1.50206|  1.65000|  1.78476|  1.90535|  2.01089|  2.10068|  2.17415|  2.23090|  2.27067|  2.29340|  2.29915|  2.28818|  2.26089|  2.21785|  2.15976|  2.08750|  2.00206|  1.90455|  1.79623|  1.67844|  1.55261|  1.42025|  1.28294|  1.14231|  1.00000|</w:t>
      </w:r>
    </w:p>
    <w:p w14:paraId="5D957A5E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709|  0.000657282201619314  |   0.00000|  0.20511|  0.40854|  0.60864|  0.80378|  0.99238|  1.17293|  1.34399|  1.50422|  1.65236|  1.78730|  1.90804|  2.01371|  2.10360|  2.17715|  2.23394|  2.27373|  2.29644|  2.30215|  2.29110|  2.26371|  2.22054|  2.16230|  2.08986|  2.00422|  1.90649|  1.79793|  1.67988|  1.55378|  1.42114|  1.28354|  1.14261|  1.00000|</w:t>
      </w:r>
    </w:p>
    <w:p w14:paraId="4A845265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710|  0.000659130106843264  |   0.00000|  0.20541|  0.40913|  0.60952|  0.80495|  0.99382|  1.17463|  1.34593|  1.50637|  1.65472|  1.78984|  1.91073|  2.01653|  2.10652|  2.18014|  2.23698|  2.27678|  2.29948|  2.30514|  2.29402|  2.26653|  2.22323|  2.16484|  2.09222|  2.00637|  1.90843|  1.79963|  1.68132|  1.55495|  1.42202|  1.28413|  1.14291|  1.00000|</w:t>
      </w:r>
    </w:p>
    <w:p w14:paraId="5159DC42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712|  0.000660979467288936  |   0.00000|  0.20570|  0.40973|  0.61041|  0.80611|  0.99526|  1.17632|  1.34787|  1.50853|  1.65708|  1.79238|  1.91343|  2.01935|  2.10945|  2.18314|  2.24002|  2.27984|  2.30252|  2.30814|  2.29695|  2.26935|  2.22593|  2.16738|  2.09458|  2.00853|  1.91037|  1.80132|  1.68276|  1.55611|  1.42291|  1.28473|  1.14320|  1.00000|</w:t>
      </w:r>
    </w:p>
    <w:p w14:paraId="7F63BB92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713|  0.000662830279452908  |   0.00000|  0.20600|  0.41032|  0.61130|  0.80728|  0.99670|  1.17802|  1.34980|  1.51069|  1.65944|  1.79492|  1.91612|  2.02218|  2.11237|  2.18613|  2.24305|  2.28289|  2.30555|  2.31113|  2.29987|  2.27218|  2.22862|  2.16992|  2.09694|  2.01069|  1.91230|  1.80302|  1.68420|  1.55728|  1.42380|  1.28532|  1.14350|  1.00000|</w:t>
      </w:r>
    </w:p>
    <w:p w14:paraId="301FC9F3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714|  0.000664682539840200  |   0.00000|  0.20630|  0.41092|  0.61218|  0.80845|  0.99814|  1.17972|  1.35174|  1.51285|  1.66180|  1.79746|  1.91881|  2.02500|  2.11529|  2.18913|  2.24609|  2.28594|  2.30859|  2.31413|  2.30279|  2.27500|  2.23131|  2.17246|  2.09930|  2.01285|  1.91424|  1.80472|  1.68564|  1.55845|  1.42468|  1.28592|  1.14380|  1.00000|</w:t>
      </w:r>
    </w:p>
    <w:p w14:paraId="4E933722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715|  0.000666536244963822  |   0.00000|  0.20660|  0.41152|  0.61307|  0.80962|  0.99958|  1.18141|  1.35368|  1.51501|  1.66416|  1.80000|  1.92150|  2.02782|  2.11821|  2.19212|  2.24913|  2.28900|  2.31163|  2.31712|  2.30571|  2.27782|  2.23400|  2.17500|  2.10166|  2.01501|  1.91618|  1.80641|  1.68708|  1.55962|  1.42557|  1.28652|  1.14410|  1.00000|</w:t>
      </w:r>
    </w:p>
    <w:p w14:paraId="00B6F49D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717|  0.000668391391344780  |   0.00000|  0.20690|  0.41211|  0.61395|  0.81079|  1.00102|  1.18311|  1.35561|  1.51717|  1.66652|  1.80254|  1.92420|  2.03064|  2.12114|  2.19512|  2.25217|  2.29205|  2.31467|  2.32012|  2.30864|  2.28064|  2.23670|  2.17754|  2.10402|  2.01717|  1.91811|  1.80811|  1.68852|  1.56079|  1.42645|  1.28711|  1.14440|  1.00000|</w:t>
      </w:r>
    </w:p>
    <w:p w14:paraId="05D2D5AC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718|  0.000670247975513849  |   0.00000|  0.20720|  0.41271|  0.61484|  0.81196|  1.00246|  1.18481|  1.35755|  1.51933|  1.66888|  1.80507|  1.92689|  2.03346|  2.12406|  2.19811|  2.25521|  2.29510|  2.31771|  2.32311|  2.31156|  2.28346|  2.23939|  2.18007|  2.10638|  2.01933|  1.92005|  1.80981|  1.68996|  1.56196|  1.42734|  1.28771|  1.14470|  1.00000|</w:t>
      </w:r>
    </w:p>
    <w:p w14:paraId="045BE887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719|  0.000672105994009353  |   0.00000|  0.20750|  0.41330|  0.61573|  0.81313|  1.00390|  1.18650|  1.35949|  1.52149|  1.67124|  1.80761|  1.92958|  2.03628|  2.12698|  2.20111|  2.25825|  2.29816|  2.32075|  2.32611|  2.31448|  2.28628|  2.24208|  2.18261|  2.10874|  2.02149|  1.92199|  1.81150|  1.69140|  1.56313|  1.42823|  1.28830|  1.14500|  1.00000|</w:t>
      </w:r>
    </w:p>
    <w:p w14:paraId="54F43520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720|  0.000673965443377167  |   0.00000|  0.20780|  0.41390|  0.61661|  0.81429|  1.00534|  1.18820|  1.36143|  1.52365|  1.67360|  1.81015|  1.93228|  2.03910|  2.12990|  2.20410|  2.26129|  2.30121|  2.32379|  2.32910|  2.31740|  2.28910|  2.24478|  2.18515|  2.11110|  2.02365|  1.92393|  1.81320|  1.69284|  1.56429|  1.42911|  1.28890|  1.14530|  1.00000|</w:t>
      </w:r>
    </w:p>
    <w:p w14:paraId="37A70264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721|  0.000675826320172934  |   0.00000|  0.20810|  0.41449|  0.61750|  0.81546|  1.00677|  1.18990|  1.36336|  1.52581|  1.67597|  1.81269|  1.93497|  2.04192|  2.13282|  2.20710|  2.26433|  2.30426|  2.32683|  2.33210|  2.32032|  2.29192|  2.24747|  2.18769|  2.11347|  2.02581|  1.92586|  1.81490|  1.69427|  1.56546|  1.43000|  1.28949|  1.14560|  1.00000|</w:t>
      </w:r>
    </w:p>
    <w:p w14:paraId="1D137EB6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723|  0.000677688620959849  |   0.00000|  0.20840|  0.41509|  0.61839|  0.81663|  1.00821|  1.19159|  1.36530|  1.52797|  1.67833|  1.81523|  1.93766|  2.04474|  2.13575|  2.21009|  2.26737|  2.30732|  2.32987|  2.33509|  2.32325|  2.29474|  2.25016|  2.19023|  2.11583|  2.02797|  1.92780|  1.81659|  1.69571|  1.56663|  1.43089|  1.29009|  1.14590|  1.00000|</w:t>
      </w:r>
    </w:p>
    <w:p w14:paraId="0FF0D16E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724|  0.000679552342309542  |   0.00000|  0.20870|  0.41569|  0.61927|  0.81780|  1.00965|  1.19329|  1.36724|  1.53013|  1.68069|  1.81777|  1.94036|  2.04757|  2.13867|  2.21309|  2.27040|  2.31037|  2.33290|  2.33809|  2.32617|  2.29757|  2.25286|  2.19277|  2.11819|  2.03013|  1.92974|  1.81829|  1.69715|  1.56780|  1.43177|  1.29069|  1.14620|  1.00000|</w:t>
      </w:r>
    </w:p>
    <w:p w14:paraId="249F1D1D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725|  0.000681417480801638  |   0.00000|  0.20900|  0.41628|  0.62016|  0.81897|  1.01109|  1.19499|  1.36917|  1.53229|  1.68305|  1.82031|  1.94305|  2.05039|  2.14159|  2.21608|  2.27344|  2.31343|  2.33594|  2.34108|  2.32909|  2.30039|  2.25555|  2.19531|  2.12055|  2.03229|  1.93167|  1.81999|  1.69859|  1.56897|  1.43266|  1.29128|  1.14650|  1.00000|</w:t>
      </w:r>
    </w:p>
    <w:p w14:paraId="072CA533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lastRenderedPageBreak/>
        <w:t xml:space="preserve">  0.726|  0.000683284033024201  |   0.00000|  0.20930|  0.41688|  0.62105|  0.82014|  1.01253|  1.19668|  1.37111|  1.53444|  1.68541|  1.82285|  1.94574|  2.05321|  2.14451|  2.21908|  2.27648|  2.31648|  2.33898|  2.34408|  2.33201|  2.30321|  2.25824|  2.19785|  2.12291|  2.03444|  1.93361|  1.82168|  1.70003|  1.57014|  1.43355|  1.29188|  1.14680|  1.00000|</w:t>
      </w:r>
    </w:p>
    <w:p w14:paraId="56CA49D4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728|  0.000685151995573285  |   0.00000|  0.20960|  0.41747|  0.62193|  0.82131|  1.01397|  1.19838|  1.37305|  1.53660|  1.68777|  1.82539|  1.94843|  2.05603|  2.14743|  2.22207|  2.27952|  2.31953|  2.34202|  2.34707|  2.33493|  2.30603|  2.26093|  2.20039|  2.12527|  2.03660|  1.93555|  1.82338|  1.70147|  1.57131|  1.43443|  1.29247|  1.14710|  1.00000|</w:t>
      </w:r>
    </w:p>
    <w:p w14:paraId="297F1B9D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729|  0.000687021365053830  |   0.00000|  0.20989|  0.41807|  0.62282|  0.82247|  1.01541|  1.20007|  1.37499|  1.53876|  1.69013|  1.82793|  1.95113|  2.05885|  2.15036|  2.22507|  2.28256|  2.32259|  2.34506|  2.35007|  2.33786|  2.30885|  2.26363|  2.20293|  2.12763|  2.03876|  1.93749|  1.82507|  1.70291|  1.57247|  1.43532|  1.29307|  1.14739|  1.00000|</w:t>
      </w:r>
    </w:p>
    <w:p w14:paraId="0C532876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730|  0.000688892138077879  |   0.00000|  0.21019|  0.41866|  0.62371|  0.82364|  1.01685|  1.20177|  1.37692|  1.54092|  1.69249|  1.83046|  1.95382|  2.06167|  2.15328|  2.22806|  2.28560|  2.32564|  2.34810|  2.35306|  2.34078|  2.31167|  2.26632|  2.20546|  2.12999|  2.04092|  1.93942|  1.82677|  1.70435|  1.57364|  1.43621|  1.29366|  1.14769|  1.00000|</w:t>
      </w:r>
    </w:p>
    <w:p w14:paraId="6D43E2D9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731|  0.000690764311266800  |   0.00000|  0.21049|  0.41926|  0.62459|  0.82481|  1.01829|  1.20347|  1.37886|  1.54308|  1.69485|  1.83300|  1.95651|  2.06449|  2.15620|  2.23106|  2.28864|  2.32869|  2.35114|  2.35606|  2.34370|  2.31449|  2.26901|  2.20800|  2.13235|  2.04308|  1.94136|  1.82847|  1.70579|  1.57481|  1.43709|  1.29426|  1.14799|  1.00000|</w:t>
      </w:r>
    </w:p>
    <w:p w14:paraId="60629092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732|  0.000692637881249070  |   0.00000|  0.21079|  0.41986|  0.62548|  0.82598|  1.01973|  1.20516|  1.38080|  1.54524|  1.69721|  1.83554|  1.95921|  2.06731|  2.15912|  2.23405|  2.29168|  2.33175|  2.35418|  2.35905|  2.34662|  2.31731|  2.27171|  2.21054|  2.13471|  2.04524|  1.94330|  1.83016|  1.70723|  1.57598|  1.43798|  1.29486|  1.14829|  1.00000|</w:t>
      </w:r>
    </w:p>
    <w:p w14:paraId="4051270D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734|  0.000694512844662043  |   0.00000|  0.21109|  0.42045|  0.62636|  0.82715|  1.02117|  1.20686|  1.38274|  1.54740|  1.69957|  1.83808|  1.96190|  2.07014|  2.16205|  2.23705|  2.29472|  2.33480|  2.35722|  2.36205|  2.34955|  2.32014|  2.27440|  2.21308|  2.13707|  2.04740|  1.94524|  1.83186|  1.70867|  1.57715|  1.43886|  1.29545|  1.14859|  1.00000|</w:t>
      </w:r>
    </w:p>
    <w:p w14:paraId="0453FACA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735|  0.000696389198150182  |   0.00000|  0.21139|  0.42105|  0.62725|  0.82832|  1.02261|  1.20856|  1.38467|  1.54956|  1.70193|  1.84062|  1.96459|  2.07296|  2.16497|  2.24004|  2.29775|  2.33785|  2.36025|  2.36504|  2.35247|  2.32296|  2.27709|  2.21562|  2.13943|  2.04956|  1.94717|  1.83356|  1.71011|  1.57832|  1.43975|  1.29605|  1.14889|  1.00000|</w:t>
      </w:r>
    </w:p>
    <w:p w14:paraId="24C8BB6D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736|  0.000698266938367276  |   0.00000|  0.21169|  0.42164|  0.62814|  0.82949|  1.02405|  1.21025|  1.38661|  1.55172|  1.70429|  1.84316|  1.96729|  2.07578|  2.16789|  2.24304|  2.30079|  2.34091|  2.36329|  2.36804|  2.35539|  2.32578|  2.27979|  2.21816|  2.14179|  2.05172|  1.94911|  1.83525|  1.71155|  1.57949|  1.44064|  1.29664|  1.14919|  1.00000|</w:t>
      </w:r>
    </w:p>
    <w:p w14:paraId="43CB063C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737|  0.000700146061974660  |   0.00000|  0.21199|  0.42224|  0.62902|  0.83065|  1.02549|  1.21195|  1.38855|  1.55388|  1.70665|  1.84570|  1.96998|  2.07860|  2.17081|  2.24603|  2.30383|  2.34396|  2.36633|  2.37103|  2.35831|  2.32860|  2.28248|  2.22070|  2.14415|  2.05388|  1.95105|  1.83695|  1.71299|  1.58065|  1.44152|  1.29724|  1.14949|  1.00000|</w:t>
      </w:r>
    </w:p>
    <w:p w14:paraId="5EBB0A21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739|  0.000702026565641223  |   0.00000|  0.21229|  0.42283|  0.62991|  0.83182|  1.02693|  1.21365|  1.39048|  1.55604|  1.70901|  1.84824|  1.97267|  2.08142|  2.17373|  2.24903|  2.30687|  2.34702|  2.36937|  2.37403|  2.36123|  2.33142|  2.28517|  2.22324|  2.14651|  2.05604|  1.95298|  1.83865|  1.71443|  1.58182|  1.44241|  1.29783|  1.14979|  1.00000|</w:t>
      </w:r>
    </w:p>
    <w:p w14:paraId="48808820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740|  0.000703908446044732  |   0.00000|  0.21259|  0.42343|  0.63080|  0.83299|  1.02837|  1.21534|  1.39242|  1.55820|  1.71137|  1.85078|  1.97537|  2.08424|  2.17666|  2.25202|  2.30991|  2.35007|  2.37241|  2.37702|  2.36416|  2.33424|  2.28787|  2.22578|  2.14887|  2.05820|  1.95492|  1.84034|  1.71587|  1.58299|  1.44330|  1.29843|  1.15009|  1.00000|</w:t>
      </w:r>
    </w:p>
    <w:p w14:paraId="05F3224C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741|  0.000705791699870062  |   0.00000|  0.21289|  0.42403|  0.63168|  0.83416|  1.02981|  1.21704|  1.39436|  1.56036|  1.71373|  1.85332|  1.97806|  2.08706|  2.17958|  2.25502|  2.31295|  2.35312|  2.37545|  2.38002|  2.36708|  2.33706|  2.29056|  2.22832|  2.15123|  2.06036|  1.95686|  1.84204|  1.71731|  1.58416|  1.44418|  1.29903|  1.15039|  1.00000|</w:t>
      </w:r>
    </w:p>
    <w:p w14:paraId="5B777BF3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742|  0.000707676323810968  |   0.00000|  0.21319|  0.42462|  0.63257|  0.83533|  1.03125|  1.21874|  1.39630|  1.56251|  1.71609|  1.85585|  1.98075|  2.08988|  2.18250|  2.25801|  2.31599|  2.35618|  2.37849|  2.38301|  2.37000|  2.33988|  2.29325|  2.23085|  2.15359|  2.06251|  1.95880|  1.84374|  1.71875|  1.58533|  1.44507|  1.29962|  1.15069|  1.00000|</w:t>
      </w:r>
    </w:p>
    <w:p w14:paraId="11DAF7EA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743|  0.000709562314568313  |   0.00000|  0.21349|  0.42522|  0.63346|  0.83650|  1.03268|  1.22043|  1.39823|  1.56467|  1.71845|  1.85839|  1.98344|  2.09270|  2.18542|  2.26101|  2.31903|  2.35923|  2.38153|  2.38601|  2.37292|  2.34270|  2.29594|  2.23339|  2.15595|  2.06467|  1.96073|  1.84543|  1.72018|  1.58650|  1.44596|  1.30022|  1.15099|  1.00000|</w:t>
      </w:r>
    </w:p>
    <w:p w14:paraId="18658F4C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745|  0.000711449668851394  |   0.00000|  0.21379|  0.42581|  0.63434|  0.83767|  1.03412|  1.22213|  1.40017|  1.56683|  1.72081|  1.86093|  1.98614|  2.09553|  2.18834|  2.26400|  2.32207|  2.36228|  2.38457|  2.38900|  2.37584|  2.34553|  2.29864|  2.23593|  2.15831|  2.06683|  1.96267|  1.84713|  1.72162|  1.58767|  1.44684|  1.30081|  1.15129|  1.00000|</w:t>
      </w:r>
    </w:p>
    <w:p w14:paraId="0B370E6F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746|  0.000713338383377504  |   0.00000|  0.21409|  0.42641|  0.63523|  0.83883|  1.03556|  1.22383|  1.40211|  1.56899|  1.72318|  1.86347|  1.98883|  2.09835|  2.19127|  2.26700|  2.32511|  2.36534|  2.38761|  2.39200|  2.37877|  2.34835|  2.30133|  2.23847|  2.16068|  2.06899|  1.96461|  1.84883|  1.72306|  1.58883|  1.44773|  1.30141|  1.15159|  1.00000|</w:t>
      </w:r>
    </w:p>
    <w:p w14:paraId="5A317829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lastRenderedPageBreak/>
        <w:t xml:space="preserve">  0.747|  0.000715228454871486  |   0.00000|  0.21438|  0.42701|  0.63612|  0.84000|  1.03700|  1.22552|  1.40404|  1.57115|  1.72554|  1.86601|  1.99152|  2.10117|  2.19419|  2.26999|  2.32814|  2.36839|  2.39064|  2.39499|  2.38169|  2.35117|  2.30402|  2.24101|  2.16304|  2.07115|  1.96654|  1.85052|  1.72450|  1.59000|  1.44862|  1.30201|  1.15188|  1.00000|</w:t>
      </w:r>
    </w:p>
    <w:p w14:paraId="36DBB3CE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748|  0.000717119880066175  |   0.00000|  0.21468|  0.42760|  0.63700|  0.84117|  1.03844|  1.22722|  1.40598|  1.57331|  1.72790|  1.86855|  1.99422|  2.10399|  2.19711|  2.27299|  2.33118|  2.37144|  2.39368|  2.39799|  2.38461|  2.35399|  2.30672|  2.24355|  2.16540|  2.07331|  1.96848|  1.85222|  1.72594|  1.59117|  1.44950|  1.30260|  1.15218|  1.00000|</w:t>
      </w:r>
    </w:p>
    <w:p w14:paraId="258DC9CB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750|  0.000719012655702844  |   0.00000|  0.21498|  0.42820|  0.63789|  0.84234|  1.03988|  1.22892|  1.40792|  1.57547|  1.73026|  1.87109|  1.99691|  2.10681|  2.20003|  2.27598|  2.33422|  2.37450|  2.39672|  2.40098|  2.38753|  2.35681|  2.30941|  2.24609|  2.16776|  2.07547|  1.97042|  1.85392|  1.72738|  1.59234|  1.45039|  1.30320|  1.15248|  1.00000|</w:t>
      </w:r>
    </w:p>
    <w:p w14:paraId="4B83300F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751|  0.000720906778529429  |   0.00000|  0.21528|  0.42879|  0.63877|  0.84351|  1.04132|  1.23061|  1.40986|  1.57763|  1.73262|  1.87363|  1.99960|  2.10963|  2.20296|  2.27898|  2.33726|  2.37755|  2.39976|  2.40398|  2.39046|  2.35963|  2.31210|  2.24863|  2.17012|  2.07763|  1.97236|  1.85561|  1.72882|  1.59351|  1.45127|  1.30379|  1.15278|  1.00000|</w:t>
      </w:r>
    </w:p>
    <w:p w14:paraId="02D79BF3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752|  0.000722802245302745  |   0.00000|  0.21558|  0.42939|  0.63966|  0.84468|  1.04276|  1.23231|  1.41179|  1.57979|  1.73498|  1.87617|  2.00230|  2.11245|  2.20588|  2.28197|  2.34030|  2.38061|  2.40280|  2.40697|  2.39338|  2.36245|  2.31480|  2.25117|  2.17248|  2.07979|  1.97429|  1.85731|  1.73026|  1.59468|  1.45216|  1.30439|  1.15308|  1.00000|</w:t>
      </w:r>
    </w:p>
    <w:p w14:paraId="24866D5B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753|  0.000724699052787159  |   0.00000|  0.21588|  0.42998|  0.64055|  0.84585|  1.04420|  1.23401|  1.41373|  1.58195|  1.73734|  1.87871|  2.00499|  2.11527|  2.20880|  2.28497|  2.34334|  2.38366|  2.40584|  2.40997|  2.39630|  2.36527|  2.31749|  2.25371|  2.17484|  2.08195|  1.97623|  1.85901|  1.73170|  1.59585|  1.45305|  1.30498|  1.15338|  1.00000|</w:t>
      </w:r>
    </w:p>
    <w:p w14:paraId="541DF8C1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754|  0.000726597197754586  |   0.00000|  0.21618|  0.43058|  0.64143|  0.84701|  1.04564|  1.23570|  1.41567|  1.58411|  1.73970|  1.88124|  2.00768|  2.11810|  2.21172|  2.28796|  2.34638|  2.38671|  2.40888|  2.41296|  2.39922|  2.36810|  2.32018|  2.25624|  2.17720|  2.08411|  1.97817|  1.86070|  1.73314|  1.59701|  1.45393|  1.30558|  1.15368|  1.00000|</w:t>
      </w:r>
    </w:p>
    <w:p w14:paraId="1CDCD38A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756|  0.000728496676984935  |   0.00000|  0.21648|  0.43118|  0.64232|  0.84818|  1.04708|  1.23740|  1.41761|  1.58627|  1.74206|  1.88378|  2.01038|  2.12092|  2.21464|  2.29096|  2.34942|  2.38977|  2.41192|  2.41596|  2.40214|  2.37092|  2.32288|  2.25878|  2.17956|  2.08627|  1.98011|  1.86240|  1.73458|  1.59818|  1.45482|  1.30618|  1.15398|  1.00000|</w:t>
      </w:r>
    </w:p>
    <w:p w14:paraId="5EAC1D4A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757|  0.000730397487265666  |   0.00000|  0.21678|  0.43177|  0.64321|  0.84935|  1.04852|  1.23909|  1.41954|  1.58843|  1.74442|  1.88632|  2.01307|  2.12374|  2.21757|  2.29395|  2.35246|  2.39282|  2.41496|  2.41895|  2.40507|  2.37374|  2.32557|  2.26132|  2.18192|  2.08843|  1.98204|  1.86409|  1.73602|  1.59935|  1.45571|  1.30677|  1.15428|  1.00000|</w:t>
      </w:r>
    </w:p>
    <w:p w14:paraId="0BEC76A7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758|  0.000732299625392230  |   0.00000|  0.21708|  0.43237|  0.64409|  0.85052|  1.04996|  1.24079|  1.42148|  1.59059|  1.74678|  1.88886|  2.01576|  2.12656|  2.22049|  2.29695|  2.35549|  2.39587|  2.41799|  2.42195|  2.40799|  2.37656|  2.32826|  2.26386|  2.18428|  2.09059|  1.98398|  1.86579|  1.73746|  1.60052|  1.45659|  1.30737|  1.15458|  1.00000|</w:t>
      </w:r>
    </w:p>
    <w:p w14:paraId="0990A52F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759|  0.000734203088167629  |   0.00000|  0.21738|  0.43296|  0.64498|  0.85169|  1.05140|  1.24249|  1.42342|  1.59274|  1.74914|  1.89140|  2.01845|  2.12938|  2.22341|  2.29994|  2.35853|  2.39893|  2.42103|  2.42494|  2.41091|  2.37938|  2.33095|  2.26640|  2.18664|  2.09274|  1.98592|  1.86749|  1.73890|  1.60169|  1.45748|  1.30796|  1.15488|  1.00000|</w:t>
      </w:r>
    </w:p>
    <w:p w14:paraId="0D1DBE9D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760|  0.000736107872402414  |   0.00000|  0.21768|  0.43356|  0.64587|  0.85286|  1.05284|  1.24418|  1.42535|  1.59490|  1.75150|  1.89394|  2.02115|  2.13220|  2.22633|  2.30294|  2.36157|  2.40198|  2.42407|  2.42794|  2.41383|  2.38220|  2.33365|  2.26894|  2.18900|  2.09490|  1.98785|  1.86918|  1.74034|  1.60286|  1.45837|  1.30856|  1.15518|  1.00000|</w:t>
      </w:r>
    </w:p>
    <w:p w14:paraId="49264BE6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762|  0.000738013974915130  |   0.00000|  0.21798|  0.43415|  0.64675|  0.85403|  1.05428|  1.24588|  1.42729|  1.59706|  1.75386|  1.89648|  2.02384|  2.13502|  2.22925|  2.30593|  2.36461|  2.40503|  2.42711|  2.43093|  2.41675|  2.38502|  2.33634|  2.27148|  2.19136|  2.09706|  1.98979|  1.87088|  1.74178|  1.60403|  1.45925|  1.30915|  1.15548|  1.00000|</w:t>
      </w:r>
    </w:p>
    <w:p w14:paraId="5D3A9F9A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763|  0.000739921392531873  |   0.00000|  0.21828|  0.43475|  0.64764|  0.85519|  1.05572|  1.24758|  1.42923|  1.59922|  1.75622|  1.89902|  2.02653|  2.13784|  2.23218|  2.30893|  2.36765|  2.40809|  2.43015|  2.43393|  2.41968|  2.38784|  2.33903|  2.27402|  2.19372|  2.09922|  1.99173|  1.87258|  1.74322|  1.60519|  1.46014|  1.30975|  1.15578|  1.00000|</w:t>
      </w:r>
    </w:p>
    <w:p w14:paraId="2D09CA1D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764|  0.000741830122086284  |   0.00000|  0.21857|  0.43535|  0.64853|  0.85636|  1.05716|  1.24927|  1.43117|  1.60138|  1.75858|  1.90156|  2.02923|  2.14067|  2.23510|  2.31192|  2.37069|  2.41114|  2.43319|  2.43692|  2.42260|  2.39067|  2.34173|  2.27656|  2.19608|  2.10138|  1.99367|  1.87427|  1.74466|  1.60636|  1.46103|  1.31035|  1.15607|  1.00000|</w:t>
      </w:r>
    </w:p>
    <w:p w14:paraId="6B9B74FA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765|  0.000743740160419559  |   0.00000|  0.21887|  0.43594|  0.64941|  0.85753|  1.05860|  1.25097|  1.43310|  1.60354|  1.76094|  1.90410|  2.03192|  2.14349|  2.23802|  2.31492|  2.37373|  2.41420|  2.43623|  2.43992|  2.42552|  2.39349|  2.34442|  2.27910|  2.19844|  2.10354|  1.99560|  1.87597|  1.74610|  1.60753|  1.46191|  1.31094|  1.15637|  1.00000|</w:t>
      </w:r>
    </w:p>
    <w:p w14:paraId="45E38EBC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767|  0.000745651504381328  |   0.00000|  0.21917|  0.43654|  0.65030|  0.85870|  1.06004|  1.25267|  1.43504|  1.60570|  1.76330|  1.90663|  2.03461|  2.14631|  2.24094|  2.31791|  2.37677|  2.41725|  2.43927|  2.44291|  2.42844|  2.39631|  2.34711|  2.28163|  2.20080|  2.10570|  1.99754|  1.87767|  1.74754|  1.60870|  1.46280|  1.31154|  1.15667|  1.00000|</w:t>
      </w:r>
    </w:p>
    <w:p w14:paraId="45E79C23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lastRenderedPageBreak/>
        <w:t xml:space="preserve">  0.768|  0.000747564150827440  |   0.00000|  0.21947|  0.43713|  0.65118|  0.85987|  1.06147|  1.25436|  1.43698|  1.60786|  1.76566|  1.90917|  2.03731|  2.14913|  2.24387|  2.32091|  2.37981|  2.42030|  2.44231|  2.44591|  2.43137|  2.39913|  2.34981|  2.28417|  2.20316|  2.10786|  1.99948|  1.87936|  1.74897|  1.60987|  1.46368|  1.31213|  1.15697|  1.00000|</w:t>
      </w:r>
    </w:p>
    <w:p w14:paraId="615DBC63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769|  0.000749478096621736  |   0.00000|  0.21977|  0.43773|  0.65207|  0.86104|  1.06291|  1.25606|  1.43891|  1.61002|  1.76802|  1.91171|  2.04000|  2.15195|  2.24679|  2.32390|  2.38285|  2.42336|  2.44535|  2.44890|  2.43429|  2.40195|  2.35250|  2.28671|  2.20552|  2.11002|  2.00141|  1.88106|  1.75041|  1.61104|  1.46457|  1.31273|  1.15727|  1.00000|</w:t>
      </w:r>
    </w:p>
    <w:p w14:paraId="6410FB5A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770|  0.000751393338636497  |   0.00000|  0.22007|  0.43832|  0.65296|  0.86221|  1.06435|  1.25776|  1.44085|  1.61218|  1.77039|  1.91425|  2.04269|  2.15477|  2.24971|  2.32690|  2.38588|  2.42641|  2.44838|  2.45190|  2.43721|  2.40477|  2.35519|  2.28925|  2.20789|  2.11218|  2.00335|  1.88276|  1.75185|  1.61221|  1.46546|  1.31332|  1.15757|  1.00000|</w:t>
      </w:r>
    </w:p>
    <w:p w14:paraId="7A87A048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771|  0.000753309873750663  |   0.00000|  0.22037|  0.43892|  0.65384|  0.86337|  1.06579|  1.25945|  1.44279|  1.61434|  1.77275|  1.91679|  2.04539|  2.15759|  2.25263|  2.32989|  2.38892|  2.42946|  2.45142|  2.45489|  2.44013|  2.40759|  2.35789|  2.29179|  2.21025|  2.11434|  2.00529|  1.88445|  1.75329|  1.61337|  1.46634|  1.31392|  1.15787|  1.00000|</w:t>
      </w:r>
    </w:p>
    <w:p w14:paraId="401CDC46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773|  0.000755227698850724  |   0.00000|  0.22067|  0.43952|  0.65473|  0.86454|  1.06723|  1.26115|  1.44473|  1.61650|  1.77511|  1.91933|  2.04808|  2.16041|  2.25555|  2.33289|  2.39196|  2.43252|  2.45446|  2.45789|  2.44305|  2.41041|  2.36058|  2.29433|  2.21261|  2.11650|  2.00723|  1.88615|  1.75473|  1.61454|  1.46723|  1.31452|  1.15817|  1.00000|</w:t>
      </w:r>
    </w:p>
    <w:p w14:paraId="2E3B357C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774|  0.000757146810831166  |   0.00000|  0.22097|  0.44011|  0.65562|  0.86571|  1.06867|  1.26285|  1.44666|  1.61866|  1.77747|  1.92187|  2.05077|  2.16323|  2.25848|  2.33588|  2.39500|  2.43557|  2.45750|  2.46088|  2.44598|  2.41323|  2.36327|  2.29687|  2.21497|  2.11866|  2.00916|  1.88785|  1.75617|  1.61571|  1.46812|  1.31511|  1.15847|  1.00000|</w:t>
      </w:r>
    </w:p>
    <w:p w14:paraId="307F9789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775|  0.000759067206593578  |   0.00000|  0.22127|  0.44071|  0.65650|  0.86688|  1.07011|  1.26454|  1.44860|  1.62082|  1.77983|  1.92441|  2.05346|  2.16606|  2.26140|  2.33888|  2.39804|  2.43863|  2.46054|  2.46388|  2.44890|  2.41606|  2.36596|  2.29941|  2.21733|  2.12082|  2.01110|  1.88954|  1.75761|  1.61688|  1.46900|  1.31571|  1.15877|  1.00000|</w:t>
      </w:r>
    </w:p>
    <w:p w14:paraId="29E5332B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776|  0.000760988883046654  |   0.00000|  0.22157|  0.44130|  0.65739|  0.86805|  1.07155|  1.26624|  1.45054|  1.62297|  1.78219|  1.92695|  2.05616|  2.16888|  2.26432|  2.34187|  2.40108|  2.44168|  2.46358|  2.46687|  2.45182|  2.41888|  2.36866|  2.30195|  2.21969|  2.12297|  2.01304|  1.89124|  1.75905|  1.61805|  1.46989|  1.31630|  1.15907|  1.00000|</w:t>
      </w:r>
    </w:p>
    <w:p w14:paraId="58E8CEA3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778|  0.000762911837107527  |   0.00000|  0.22187|  0.44190|  0.65828|  0.86922|  1.07299|  1.26794|  1.45248|  1.62513|  1.78455|  1.92949|  2.05885|  2.17170|  2.26724|  2.34487|  2.40412|  2.44473|  2.46662|  2.46987|  2.45474|  2.42170|  2.37135|  2.30449|  2.22205|  2.12513|  2.01498|  1.89294|  1.76049|  1.61922|  1.47078|  1.31690|  1.15937|  1.00000|</w:t>
      </w:r>
    </w:p>
    <w:p w14:paraId="764C3122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779|  0.000764836065700436  |   0.00000|  0.22217|  0.44249|  0.65916|  0.87039|  1.07443|  1.26963|  1.45441|  1.62729|  1.78691|  1.93203|  2.06154|  2.17452|  2.27017|  2.34786|  2.40716|  2.44779|  2.46966|  2.47286|  2.45767|  2.42452|  2.37404|  2.30703|  2.22441|  2.12729|  2.01691|  1.89463|  1.76193|  1.62039|  1.47166|  1.31749|  1.15967|  1.00000|</w:t>
      </w:r>
    </w:p>
    <w:p w14:paraId="6405D119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780|  0.000766761565755836  |   0.00000|  0.22247|  0.44309|  0.66005|  0.87155|  1.07587|  1.27133|  1.45635|  1.62945|  1.78927|  1.93456|  2.06424|  2.17734|  2.27309|  2.35086|  2.41020|  2.45084|  2.47270|  2.47586|  2.46059|  2.42734|  2.37674|  2.30956|  2.22677|  2.12945|  2.01885|  1.89633|  1.76337|  1.62155|  1.47255|  1.31809|  1.15997|  1.00000|</w:t>
      </w:r>
    </w:p>
    <w:p w14:paraId="4E338DB7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781|  0.000768688334213063  |   0.00000|  0.22277|  0.44369|  0.66094|  0.87272|  1.07731|  1.27303|  1.45829|  1.63161|  1.79163|  1.93710|  2.06693|  2.18016|  2.27601|  2.35385|  2.41324|  2.45389|  2.47574|  2.47885|  2.46351|  2.43016|  2.37943|  2.31210|  2.22913|  2.13161|  2.02079|  1.89803|  1.76481|  1.62272|  1.47344|  1.31869|  1.16027|  1.00000|</w:t>
      </w:r>
    </w:p>
    <w:p w14:paraId="2AD072F5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782|  0.000770616368018562  |   0.00000|  0.22306|  0.44428|  0.66182|  0.87389|  1.07875|  1.27472|  1.46022|  1.63377|  1.79399|  1.93964|  2.06962|  2.18298|  2.27893|  2.35685|  2.41627|  2.45695|  2.47877|  2.48185|  2.46643|  2.43298|  2.38212|  2.31464|  2.23149|  2.13377|  2.02272|  1.89972|  1.76625|  1.62389|  1.47432|  1.31928|  1.16056|  1.00000|</w:t>
      </w:r>
    </w:p>
    <w:p w14:paraId="19D6F3CD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784|  0.000772545664124991  |   0.00000|  0.22336|  0.44488|  0.66271|  0.87506|  1.08019|  1.27642|  1.46216|  1.63593|  1.79635|  1.94218|  2.07232|  2.18580|  2.28185|  2.35984|  2.41931|  2.46000|  2.48181|  2.48484|  2.46935|  2.43580|  2.38482|  2.31718|  2.23385|  2.13593|  2.02466|  1.90142|  1.76769|  1.62506|  1.47521|  1.31988|  1.16086|  1.00000|</w:t>
      </w:r>
    </w:p>
    <w:p w14:paraId="6653CE4C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785|  0.000774476219493891  |   0.00000|  0.22366|  0.44547|  0.66359|  0.87623|  1.08163|  1.27811|  1.46410|  1.63809|  1.79871|  1.94472|  2.07501|  2.18863|  2.28478|  2.36284|  2.42235|  2.46305|  2.48485|  2.48784|  2.47228|  2.43863|  2.38751|  2.31972|  2.23621|  2.13809|  2.02660|  1.90311|  1.76913|  1.62623|  1.47609|  1.32047|  1.16116|  1.00000|</w:t>
      </w:r>
    </w:p>
    <w:p w14:paraId="381E16BF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786|  0.000776408031093023  |   0.00000|  0.22396|  0.44607|  0.66448|  0.87740|  1.08307|  1.27981|  1.46604|  1.64025|  1.80107|  1.94726|  2.07770|  2.19145|  2.28770|  2.36583|  2.42539|  2.46611|  2.48789|  2.49083|  2.47520|  2.44145|  2.39020|  2.32226|  2.23857|  2.14025|  2.02854|  1.90481|  1.77057|  1.62740|  1.47698|  1.32107|  1.16146|  1.00000|</w:t>
      </w:r>
    </w:p>
    <w:p w14:paraId="755B6EC2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787|  0.000778341095898138  |   0.00000|  0.22426|  0.44666|  0.66537|  0.87857|  1.08451|  1.28151|  1.46797|  1.64241|  1.80343|  1.94980|  2.08040|  2.19427|  2.29062|  2.36883|  2.42843|  2.46916|  2.49093|  2.49383|  2.47812|  2.44427|  2.39290|  2.32480|  2.24093|  2.14241|  2.03047|  1.90651|  1.77201|  1.62857|  1.47787|  1.32166|  1.16176|  1.00000|</w:t>
      </w:r>
    </w:p>
    <w:p w14:paraId="4FB4EC5B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lastRenderedPageBreak/>
        <w:t xml:space="preserve">  0.789|  0.000780275410891651  |   0.00000|  0.22456|  0.44726|  0.66625|  0.87973|  1.08595|  1.28320|  1.46991|  1.64457|  1.80579|  1.95234|  2.08309|  2.19709|  2.29354|  2.37182|  2.43147|  2.47222|  2.49397|  2.49682|  2.48104|  2.44709|  2.39559|  2.32734|  2.24329|  2.14457|  2.03241|  1.90820|  1.77345|  1.62973|  1.47875|  1.32226|  1.16206|  1.00000|</w:t>
      </w:r>
    </w:p>
    <w:p w14:paraId="6ADC3DD7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790|  0.000782210973063968  |   0.00000|  0.22486|  0.44786|  0.66714|  0.88090|  1.08739|  1.28490|  1.47185|  1.64673|  1.80815|  1.95488|  2.08578|  2.19991|  2.29647|  2.37482|  2.43451|  2.47527|  2.49701|  2.49982|  2.48397|  2.44991|  2.39828|  2.32988|  2.24565|  2.14673|  2.03435|  1.90990|  1.77489|  1.63090|  1.47964|  1.32286|  1.16236|  1.00000|</w:t>
      </w:r>
    </w:p>
    <w:p w14:paraId="1E3D58B2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791|  0.000784147779412159  |   0.00000|  0.22516|  0.44845|  0.66803|  0.88207|  1.08883|  1.28660|  1.47378|  1.64889|  1.81051|  1.95742|  2.08848|  2.20273|  2.29939|  2.37781|  2.43755|  2.47832|  2.50005|  2.50281|  2.48689|  2.45273|  2.40098|  2.33242|  2.24801|  2.14889|  2.03628|  1.91160|  1.77633|  1.63207|  1.48053|  1.32345|  1.16266|  1.00000|</w:t>
      </w:r>
    </w:p>
    <w:p w14:paraId="3280543F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792|  0.000786085826940397  |   0.00000|  0.22546|  0.44905|  0.66891|  0.88324|  1.09026|  1.28829|  1.47572|  1.65105|  1.81288|  1.95995|  2.09117|  2.20555|  2.30231|  2.38081|  2.44059|  2.48138|  2.50309|  2.50581|  2.48981|  2.45555|  2.40367|  2.33495|  2.25038|  2.15105|  2.03822|  1.91329|  1.77776|  1.63324|  1.48141|  1.32405|  1.16296|  1.00000|</w:t>
      </w:r>
    </w:p>
    <w:p w14:paraId="002CB57B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793|  0.000788025112660851  |   0.00000|  0.22576|  0.44964|  0.66980|  0.88441|  1.09170|  1.28999|  1.47766|  1.65320|  1.81524|  1.96249|  2.09386|  2.20837|  2.30523|  2.38380|  2.44363|  2.48443|  2.50613|  2.50880|  2.49273|  2.45837|  2.40636|  2.33749|  2.25274|  2.15320|  2.04016|  1.91499|  1.77920|  1.63441|  1.48230|  1.32464|  1.16326|  1.00000|</w:t>
      </w:r>
    </w:p>
    <w:p w14:paraId="4E3AD2D3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795|  0.000789965633592349  |   0.00000|  0.22606|  0.45024|  0.67069|  0.88558|  1.09314|  1.29169|  1.47960|  1.65536|  1.81760|  1.96503|  2.09655|  2.21120|  2.30815|  2.38680|  2.44666|  2.48748|  2.50916|  2.51180|  2.49565|  2.46120|  2.40905|  2.34003|  2.25510|  2.15536|  2.04210|  1.91669|  1.78064|  1.63558|  1.48319|  1.32524|  1.16356|  1.00000|</w:t>
      </w:r>
    </w:p>
    <w:p w14:paraId="41B6C9C3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796|  0.000791907386760382  |   0.00000|  0.22636|  0.45083|  0.67157|  0.88675|  1.09458|  1.29338|  1.48153|  1.65752|  1.81996|  1.96757|  2.09925|  2.21402|  2.31108|  2.38979|  2.44970|  2.49054|  2.51220|  2.51479|  2.49858|  2.46402|  2.41175|  2.34257|  2.25746|  2.15752|  2.04403|  1.91838|  1.78208|  1.63675|  1.48407|  1.32583|  1.16386|  1.00000|</w:t>
      </w:r>
    </w:p>
    <w:p w14:paraId="1C670F4A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797|  0.000793850369198879  |   0.00000|  0.22666|  0.45143|  0.67246|  0.88791|  1.09602|  1.29508|  1.48347|  1.65968|  1.82232|  1.97011|  2.10194|  2.21684|  2.31400|  2.39279|  2.45274|  2.49359|  2.51524|  2.51779|  2.50150|  2.46684|  2.41444|  2.34511|  2.25982|  2.15968|  2.04597|  1.92008|  1.78352|  1.63791|  1.48496|  1.32643|  1.16416|  1.00000|</w:t>
      </w:r>
    </w:p>
    <w:p w14:paraId="38C24E5E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798|  0.000795794577947984  |   0.00000|  0.22696|  0.45203|  0.67335|  0.88908|  1.09746|  1.29678|  1.48541|  1.66184|  1.82468|  1.97265|  2.10463|  2.21966|  2.31692|  2.39578|  2.45578|  2.49665|  2.51828|  2.52078|  2.50442|  2.46966|  2.41713|  2.34765|  2.26218|  2.16184|  2.04791|  1.92178|  1.78496|  1.63908|  1.48585|  1.32703|  1.16446|  1.00000|</w:t>
      </w:r>
    </w:p>
    <w:p w14:paraId="114546BD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800|  0.000797740010054948  |   0.00000|  0.22725|  0.45262|  0.67423|  0.89025|  1.09890|  1.29847|  1.48735|  1.66400|  1.82704|  1.97519|  2.10733|  2.22248|  2.31984|  2.39878|  2.45882|  2.49970|  2.52132|  2.52378|  2.50734|  2.47248|  2.41983|  2.35019|  2.26454|  2.16400|  2.04985|  1.92347|  1.78640|  1.64025|  1.48673|  1.32762|  1.16475|  1.00000|</w:t>
      </w:r>
    </w:p>
    <w:p w14:paraId="29B78B4A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801|  0.000799686662574572  |   0.00000|  0.22755|  0.45322|  0.67512|  0.89142|  1.10034|  1.30017|  1.48928|  1.66616|  1.82940|  1.97773|  2.11002|  2.22530|  2.32276|  2.40177|  2.46186|  2.50275|  2.52436|  2.52677|  2.51026|  2.47530|  2.42252|  2.35273|  2.26690|  2.16616|  2.05178|  1.92517|  1.78784|  1.64142|  1.48762|  1.32822|  1.16505|  1.00000|</w:t>
      </w:r>
    </w:p>
    <w:p w14:paraId="01676C6E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802|  0.000801634532568318  |   0.00000|  0.22785|  0.45381|  0.67600|  0.89259|  1.10178|  1.30187|  1.49122|  1.66832|  1.83176|  1.98027|  2.11271|  2.22812|  2.32569|  2.40477|  2.46490|  2.50581|  2.52740|  2.52977|  2.51319|  2.47812|  2.42521|  2.35527|  2.26926|  2.16832|  2.05372|  1.92687|  1.78928|  1.64259|  1.48850|  1.32881|  1.16535|  1.00000|</w:t>
      </w:r>
    </w:p>
    <w:p w14:paraId="77B76391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803|  0.000803583617105197  |   0.00000|  0.22815|  0.45441|  0.67689|  0.89376|  1.10322|  1.30356|  1.49316|  1.67048|  1.83412|  1.98281|  2.11541|  2.23094|  2.32861|  2.40776|  2.46794|  2.50886|  2.53044|  2.53276|  2.51611|  2.48094|  2.42791|  2.35781|  2.27162|  2.17048|  2.05566|  1.92856|  1.79072|  1.64376|  1.48939|  1.32941|  1.16565|  1.00000|</w:t>
      </w:r>
    </w:p>
    <w:p w14:paraId="5173A6F0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804|  0.000805533913261325  |   0.00000|  0.22845|  0.45500|  0.67778|  0.89493|  1.10466|  1.30526|  1.49509|  1.67264|  1.83648|  1.98535|  2.11810|  2.23377|  2.33153|  2.41076|  2.47098|  2.51191|  2.53348|  2.53576|  2.51903|  2.48377|  2.43060|  2.36035|  2.27398|  2.17264|  2.05759|  1.93026|  1.79216|  1.64493|  1.49028|  1.33000|  1.16595|  1.00000|</w:t>
      </w:r>
    </w:p>
    <w:p w14:paraId="5CD834E7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806|  0.000807485418118592  |   0.00000|  0.22875|  0.45560|  0.67866|  0.89609|  1.10610|  1.30696|  1.49703|  1.67480|  1.83884|  1.98788|  2.12079|  2.23659|  2.33445|  2.41375|  2.47402|  2.51497|  2.53652|  2.53875|  2.52195|  2.48659|  2.43329|  2.36288|  2.27634|  2.17480|  2.05953|  1.93196|  1.79360|  1.64609|  1.49116|  1.33060|  1.16625|  1.00000|</w:t>
      </w:r>
    </w:p>
    <w:p w14:paraId="6D727B73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807|  0.000809438128767770  |   0.00000|  0.22905|  0.45620|  0.67955|  0.89726|  1.10754|  1.30865|  1.49897|  1.67696|  1.84120|  1.99042|  2.12349|  2.23941|  2.33738|  2.41675|  2.47705|  2.51802|  2.53955|  2.54175|  2.52488|  2.48941|  2.43599|  2.36542|  2.27870|  2.17696|  2.06147|  1.93365|  1.79504|  1.64726|  1.49205|  1.33120|  1.16655|  1.00000|</w:t>
      </w:r>
    </w:p>
    <w:p w14:paraId="5BF6DC71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808|  0.000811392042305847  |   0.00000|  0.22935|  0.45679|  0.68044|  0.89843|  1.10898|  1.31035|  1.50091|  1.67912|  1.84356|  1.99296|  2.12618|  2.24223|  2.34030|  2.41974|  2.48009|  2.52108|  2.54259|  2.54474|  2.52780|  2.49223|  2.43868|  2.36796|  2.28106|  2.17912|  2.06341|  1.93535|  1.79648|  1.64843|  1.49294|  1.33179|  1.16685|  1.00000|</w:t>
      </w:r>
    </w:p>
    <w:p w14:paraId="2873CA05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lastRenderedPageBreak/>
        <w:t xml:space="preserve">  0.809|  0.000813347155836031  |   0.00000|  0.22965|  0.45739|  0.68132|  0.89960|  1.11042|  1.31205|  1.50284|  1.68128|  1.84592|  1.99550|  2.12887|  2.24505|  2.34322|  2.42274|  2.48313|  2.52413|  2.54563|  2.54774|  2.53072|  2.49505|  2.44137|  2.37050|  2.28342|  2.18128|  2.06534|  1.93705|  1.79792|  1.64960|  1.49382|  1.33239|  1.16715|  1.00000|</w:t>
      </w:r>
    </w:p>
    <w:p w14:paraId="7D19FC07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811|  0.000815303466469519  |   0.00000|  0.22995|  0.45798|  0.68221|  0.90077|  1.11186|  1.31374|  1.50478|  1.68343|  1.84828|  1.99804|  2.13157|  2.24787|  2.34614|  2.42573|  2.48617|  2.52718|  2.54867|  2.55073|  2.53364|  2.49787|  2.44407|  2.37304|  2.28578|  2.18343|  2.06728|  1.93874|  1.79936|  1.65077|  1.49471|  1.33298|  1.16745|  1.00000|</w:t>
      </w:r>
    </w:p>
    <w:p w14:paraId="68E68D0E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812|  0.000817260971324174  |   0.00000|  0.23025|  0.45858|  0.68310|  0.90194|  1.11330|  1.31544|  1.50672|  1.68559|  1.85064|  2.00058|  2.13426|  2.25069|  2.34906|  2.42873|  2.48921|  2.53024|  2.55171|  2.55373|  2.53656|  2.50069|  2.44676|  2.37558|  2.28814|  2.18559|  2.06922|  1.94044|  1.80080|  1.65194|  1.49560|  1.33358|  1.16775|  1.00000|</w:t>
      </w:r>
    </w:p>
    <w:p w14:paraId="6FBE3D4E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813|  0.000819219667524518  |   0.00000|  0.23055|  0.45918|  0.68398|  0.90311|  1.11474|  1.31714|  1.50866|  1.68775|  1.85300|  2.00312|  2.13695|  2.25351|  2.35199|  2.43172|  2.49225|  2.53329|  2.55475|  2.55672|  2.53949|  2.50351|  2.44945|  2.37812|  2.29050|  2.18775|  2.07116|  1.94214|  1.80224|  1.65311|  1.49648|  1.33418|  1.16805|  1.00000|</w:t>
      </w:r>
    </w:p>
    <w:p w14:paraId="7042D6C3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814|  0.000821179552202178  |   0.00000|  0.23085|  0.45977|  0.68487|  0.90427|  1.11618|  1.31883|  1.51059|  1.68991|  1.85536|  2.00566|  2.13964|  2.25634|  2.35491|  2.43472|  2.49529|  2.53634|  2.55779|  2.55972|  2.54241|  2.50634|  2.45214|  2.38066|  2.29286|  2.18991|  2.07309|  1.94383|  1.80368|  1.65427|  1.49737|  1.33477|  1.16835|  1.00000|</w:t>
      </w:r>
    </w:p>
    <w:p w14:paraId="4F35F9BD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815|  0.000823140622496332  |   0.00000|  0.23115|  0.46037|  0.68576|  0.90544|  1.11762|  1.32053|  1.51253|  1.69207|  1.85773|  2.00820|  2.14234|  2.25916|  2.35783|  2.43771|  2.49833|  2.53940|  2.56083|  2.56271|  2.54533|  2.50916|  2.45484|  2.38320|  2.29523|  2.19207|  2.07503|  1.94553|  1.80512|  1.65544|  1.49826|  1.33537|  1.16865|  1.00000|</w:t>
      </w:r>
    </w:p>
    <w:p w14:paraId="64BAAE16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817|  0.000825102875551931  |   0.00000|  0.23145|  0.46096|  0.68664|  0.90661|  1.11905|  1.32223|  1.51447|  1.69423|  1.86009|  2.01074|  2.14503|  2.26198|  2.36075|  2.44071|  2.50137|  2.54245|  2.56387|  2.56571|  2.54825|  2.51198|  2.45753|  2.38574|  2.29759|  2.19423|  2.07697|  1.94723|  1.80655|  1.65661|  1.49914|  1.33596|  1.16895|  1.00000|</w:t>
      </w:r>
    </w:p>
    <w:p w14:paraId="68B56771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818|  0.000827066308521029  |   0.00000|  0.23174|  0.46156|  0.68753|  0.90778|  1.12049|  1.32392|  1.51640|  1.69639|  1.86245|  2.01328|  2.14772|  2.26480|  2.36368|  2.44370|  2.50441|  2.54550|  2.56691|  2.56870|  2.55118|  2.51480|  2.46022|  2.38828|  2.29995|  2.19639|  2.07890|  1.94892|  1.80799|  1.65778|  1.50003|  1.33656|  1.16924|  1.00000|</w:t>
      </w:r>
    </w:p>
    <w:p w14:paraId="124E5802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819|  0.000829030918563234  |   0.00000|  0.23204|  0.46215|  0.68842|  0.90895|  1.12193|  1.32562|  1.51834|  1.69855|  1.86481|  2.01581|  2.15042|  2.26762|  2.36660|  2.44670|  2.50744|  2.54856|  2.56994|  2.57170|  2.55410|  2.51762|  2.46292|  2.39081|  2.30231|  2.19855|  2.08084|  1.95062|  1.80943|  1.65895|  1.50092|  1.33715|  1.16954|  1.00000|</w:t>
      </w:r>
    </w:p>
    <w:p w14:paraId="6293052A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820|  0.000830996702844811  |   0.00000|  0.23234|  0.46275|  0.68930|  0.91012|  1.12337|  1.32731|  1.52028|  1.70071|  1.86717|  2.01835|  2.15311|  2.27044|  2.36952|  2.44969|  2.51048|  2.55161|  2.57298|  2.57469|  2.55702|  2.52044|  2.46561|  2.39335|  2.30467|  2.20071|  2.08278|  1.95231|  1.81087|  1.66012|  1.50180|  1.33775|  1.16984|  1.00000|</w:t>
      </w:r>
    </w:p>
    <w:p w14:paraId="3D39FE31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822|  0.000832963658538244  |   0.00000|  0.23264|  0.46335|  0.69019|  0.91129|  1.12481|  1.32901|  1.52222|  1.70287|  1.86953|  2.02089|  2.15580|  2.27326|  2.37244|  2.45269|  2.51352|  2.55467|  2.57602|  2.57769|  2.55994|  2.52326|  2.46830|  2.39589|  2.30703|  2.20287|  2.08472|  1.95401|  1.81231|  1.66129|  1.50269|  1.33835|  1.17014|  1.00000|</w:t>
      </w:r>
    </w:p>
    <w:p w14:paraId="74D960C9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823|  0.000834931782823567  |   0.00000|  0.23294|  0.46394|  0.69107|  0.91246|  1.12625|  1.33071|  1.52415|  1.70503|  1.87189|  2.02343|  2.15850|  2.27609|  2.37536|  2.45568|  2.51656|  2.55772|  2.57906|  2.58068|  2.56286|  2.52609|  2.47100|  2.39843|  2.30939|  2.20503|  2.08665|  1.95571|  1.81375|  1.66246|  1.50357|  1.33894|  1.17044|  1.00000|</w:t>
      </w:r>
    </w:p>
    <w:p w14:paraId="5262E7B2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824|  0.000836901072887031  |   0.00000|  0.23324|  0.46454|  0.69196|  0.91362|  1.12769|  1.33240|  1.52609|  1.70719|  1.87425|  2.02597|  2.16119|  2.27891|  2.37829|  2.45868|  2.51960|  2.56077|  2.58210|  2.58368|  2.56579|  2.52891|  2.47369|  2.40097|  2.31175|  2.20719|  2.08859|  1.95740|  1.81519|  1.66362|  1.50446|  1.33954|  1.17074|  1.00000|</w:t>
      </w:r>
    </w:p>
    <w:p w14:paraId="375F6810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825|  0.000838871525921547  |   0.00000|  0.23354|  0.46513|  0.69285|  0.91479|  1.12913|  1.33410|  1.52803|  1.70935|  1.87661|  2.02851|  2.16388|  2.28173|  2.38121|  2.46167|  2.52264|  2.56383|  2.58514|  2.58667|  2.56871|  2.53173|  2.47638|  2.40351|  2.31411|  2.20935|  2.09053|  1.95910|  1.81663|  1.66479|  1.50535|  1.34013|  1.17104|  1.00000|</w:t>
      </w:r>
    </w:p>
    <w:p w14:paraId="622803D4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826|  0.000840843139127134  |   0.00000|  0.23384|  0.46573|  0.69373|  0.91596|  1.13057|  1.33580|  1.52997|  1.71151|  1.87897|  2.03105|  2.16658|  2.28455|  2.38413|  2.46467|  2.52568|  2.56688|  2.58818|  2.58967|  2.57163|  2.53455|  2.47908|  2.40605|  2.31647|  2.21151|  2.09247|  1.96080|  1.81807|  1.66596|  1.50623|  1.34073|  1.17134|  1.00000|</w:t>
      </w:r>
    </w:p>
    <w:p w14:paraId="3427C9F0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828|  0.000842815909711359  |   0.00000|  0.23414|  0.46632|  0.69462|  0.91713|  1.13201|  1.33749|  1.53190|  1.71366|  1.88133|  2.03359|  2.16927|  2.28737|  2.38705|  2.46766|  2.52872|  2.56993|  2.59122|  2.59266|  2.57455|  2.53737|  2.48177|  2.40859|  2.31883|  2.21366|  2.09440|  1.96249|  1.81951|  1.66713|  1.50712|  1.34132|  1.17164|  1.00000|</w:t>
      </w:r>
    </w:p>
    <w:p w14:paraId="757AC191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829|  0.000844789834886672  |   0.00000|  0.23444|  0.46692|  0.69551|  0.91830|  1.13345|  1.33919|  1.53384|  1.71582|  1.88369|  2.03613|  2.17196|  2.29019|  2.38998|  2.47066|  2.53176|  2.57299|  2.59426|  2.59566|  2.57748|  2.54019|  2.48446|  2.41113|  2.32119|  2.21582|  2.09634|  1.96419|  1.82095|  1.66830|  1.50801|  1.34192|  1.17194|  1.00000|</w:t>
      </w:r>
    </w:p>
    <w:p w14:paraId="0160DF86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lastRenderedPageBreak/>
        <w:t xml:space="preserve">  0.830|  0.000846764911873521  |   0.00000|  0.23474|  0.46752|  0.69639|  0.91947|  1.13489|  1.34089|  1.53578|  1.71798|  1.88605|  2.03867|  2.17466|  2.29301|  2.39290|  2.47365|  2.53480|  2.57604|  2.59730|  2.59865|  2.58040|  2.54301|  2.48716|  2.41367|  2.32355|  2.21798|  2.09828|  1.96589|  1.82239|  1.66947|  1.50889|  1.34252|  1.17224|  1.00000|</w:t>
      </w:r>
    </w:p>
    <w:p w14:paraId="7C6BD74A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831|  0.000848741137899456  |   0.00000|  0.23504|  0.46811|  0.69728|  0.92064|  1.13633|  1.34258|  1.53771|  1.72014|  1.88841|  2.04120|  2.17735|  2.29583|  2.39582|  2.47665|  2.53783|  2.57910|  2.60033|  2.60165|  2.58332|  2.54583|  2.48985|  2.41620|  2.32591|  2.22014|  2.10021|  1.96758|  1.82383|  1.67064|  1.50978|  1.34311|  1.17254|  1.00000|</w:t>
      </w:r>
    </w:p>
    <w:p w14:paraId="502F3A41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833|  0.000850718510196913  |   0.00000|  0.23534|  0.46871|  0.69817|  0.92180|  1.13777|  1.34428|  1.53965|  1.72230|  1.89077|  2.04374|  2.18004|  2.29866|  2.39874|  2.47964|  2.54087|  2.58215|  2.60337|  2.60464|  2.58624|  2.54866|  2.49254|  2.41874|  2.32827|  2.22230|  2.10215|  1.96928|  1.82527|  1.67180|  1.51067|  1.34371|  1.17284|  1.00000|</w:t>
      </w:r>
    </w:p>
    <w:p w14:paraId="3EDAA51B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834|  0.000852697026006766  |   0.00000|  0.23564|  0.46930|  0.69905|  0.92297|  1.13921|  1.34598|  1.54159|  1.72446|  1.89313|  2.04628|  2.18274|  2.30148|  2.40167|  2.48264|  2.54391|  2.58520|  2.60641|  2.60764|  2.58917|  2.55148|  2.49524|  2.42128|  2.33063|  2.22446|  2.10409|  1.97098|  1.82671|  1.67297|  1.51155|  1.34430|  1.17314|  1.00000|</w:t>
      </w:r>
    </w:p>
    <w:p w14:paraId="64FCE050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835|  0.000854676682575661  |   0.00000|  0.23593|  0.46990|  0.69994|  0.92414|  1.14065|  1.34767|  1.54353|  1.72662|  1.89549|  2.04882|  2.18543|  2.30430|  2.40459|  2.48563|  2.54695|  2.58826|  2.60945|  2.61063|  2.59209|  2.55430|  2.49793|  2.42382|  2.33299|  2.22662|  2.10603|  1.97267|  1.82815|  1.67414|  1.51244|  1.34490|  1.17343|  1.00000|</w:t>
      </w:r>
    </w:p>
    <w:p w14:paraId="54363F4B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836|  0.000856657477157352  |   0.00000|  0.23623|  0.47049|  0.70083|  0.92531|  1.14209|  1.34937|  1.54546|  1.72878|  1.89786|  2.05136|  2.18812|  2.30712|  2.40751|  2.48863|  2.54999|  2.59131|  2.61249|  2.61363|  2.59501|  2.55712|  2.50062|  2.42636|  2.33536|  2.22878|  2.10796|  1.97437|  1.82959|  1.67531|  1.51333|  1.34549|  1.17373|  1.00000|</w:t>
      </w:r>
    </w:p>
    <w:p w14:paraId="4026FF1B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837|  0.000858639407011363  |   0.00000|  0.23653|  0.47109|  0.70171|  0.92648|  1.14353|  1.35107|  1.54740|  1.73094|  1.90022|  2.05390|  2.19081|  2.30994|  2.41043|  2.49162|  2.55303|  2.59436|  2.61553|  2.61662|  2.59793|  2.55994|  2.50331|  2.42890|  2.33772|  2.23094|  2.10990|  1.97607|  1.83103|  1.67648|  1.51421|  1.34609|  1.17403|  1.00000|</w:t>
      </w:r>
    </w:p>
    <w:p w14:paraId="33158700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839|  0.000860622469404770  |   0.00000|  0.23683|  0.47169|  0.70260|  0.92765|  1.14497|  1.35276|  1.54934|  1.73310|  1.90258|  2.05644|  2.19351|  2.31276|  2.41335|  2.49462|  2.55607|  2.59742|  2.61857|  2.61962|  2.60085|  2.56276|  2.50601|  2.43144|  2.34008|  2.23310|  2.11184|  1.97776|  1.83247|  1.67765|  1.51510|  1.34669|  1.17433|  1.00000|</w:t>
      </w:r>
    </w:p>
    <w:p w14:paraId="5BE8DCD2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840|  0.000862606661610865  |   0.00000|  0.23713|  0.47228|  0.70348|  0.92882|  1.14641|  1.35446|  1.55128|  1.73526|  1.90494|  2.05898|  2.19620|  2.31558|  2.41628|  2.49761|  2.55911|  2.60047|  2.62161|  2.62261|  2.60378|  2.56558|  2.50870|  2.43398|  2.34244|  2.23526|  2.11378|  1.97946|  1.83391|  1.67882|  1.51598|  1.34728|  1.17463|  1.00000|</w:t>
      </w:r>
    </w:p>
    <w:p w14:paraId="0F6C4B9E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841|  0.000864591980909157  |   0.00000|  0.23743|  0.47288|  0.70437|  0.92998|  1.14785|  1.35616|  1.55321|  1.73742|  1.90730|  2.06152|  2.19889|  2.31840|  2.41920|  2.50061|  2.56215|  2.60353|  2.62465|  2.62561|  2.60670|  2.56840|  2.51139|  2.43652|  2.34480|  2.23742|  2.11571|  1.98116|  1.83535|  1.67998|  1.51687|  1.34788|  1.17493|  1.00000|</w:t>
      </w:r>
    </w:p>
    <w:p w14:paraId="489DB262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842|  0.000866578424586262  |   0.00000|  0.23773|  0.47347|  0.70526|  0.93115|  1.14928|  1.35785|  1.55515|  1.73958|  1.90966|  2.06406|  2.20159|  2.32123|  2.42212|  2.50360|  2.56519|  2.60658|  2.62769|  2.62860|  2.60962|  2.57123|  2.51409|  2.43906|  2.34716|  2.23958|  2.11765|  1.98285|  1.83678|  1.68115|  1.51776|  1.34847|  1.17523|  1.00000|</w:t>
      </w:r>
    </w:p>
    <w:p w14:paraId="64D1261A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844|  0.000868565989935011  |   0.00000|  0.23803|  0.47407|  0.70614|  0.93232|  1.15072|  1.35955|  1.55709|  1.74174|  1.91202|  2.06660|  2.20428|  2.32405|  2.42504|  2.50660|  2.56822|  2.60963|  2.63072|  2.63160|  2.61254|  2.57405|  2.51678|  2.44160|  2.34952|  2.24174|  2.11959|  1.98455|  1.83822|  1.68232|  1.51864|  1.34907|  1.17553|  1.00000|</w:t>
      </w:r>
    </w:p>
    <w:p w14:paraId="46AF9EBE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845|  0.000870554674254898  |   0.00000|  0.23833|  0.47466|  0.70703|  0.93349|  1.15216|  1.36125|  1.55902|  1.74390|  1.91438|  2.06914|  2.20697|  2.32687|  2.42797|  2.50959|  2.57126|  2.61269|  2.63376|  2.63459|  2.61547|  2.57687|  2.51947|  2.44414|  2.35188|  2.24390|  2.12152|  1.98625|  1.83966|  1.68349|  1.51953|  1.34966|  1.17583|  1.00000|</w:t>
      </w:r>
    </w:p>
    <w:p w14:paraId="5A69BD0F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846|  0.000872544474851633  |   0.00000|  0.23863|  0.47526|  0.70792|  0.93466|  1.15360|  1.36294|  1.56096|  1.74605|  1.91674|  2.07167|  2.20967|  2.32969|  2.43089|  2.51259|  2.57430|  2.61574|  2.63680|  2.63759|  2.61839|  2.57969|  2.52217|  2.44667|  2.35424|  2.24605|  2.12346|  1.98794|  1.84110|  1.68466|  1.52042|  1.35026|  1.17613|  1.00000|</w:t>
      </w:r>
    </w:p>
    <w:p w14:paraId="2586C0B7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847|  0.000874535389038034  |   0.00000|  0.23893|  0.47586|  0.70880|  0.93583|  1.15504|  1.36464|  1.56290|  1.74821|  1.91910|  2.07421|  2.21236|  2.33251|  2.43381|  2.51558|  2.57734|  2.61879|  2.63984|  2.64058|  2.62131|  2.58251|  2.52486|  2.44921|  2.35660|  2.24821|  2.12540|  1.98964|  1.84254|  1.68583|  1.52130|  1.35086|  1.17643|  1.00000|</w:t>
      </w:r>
    </w:p>
    <w:p w14:paraId="3D9C0545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848|  0.000876527414132688  |   0.00000|  0.23923|  0.47645|  0.70969|  0.93700|  1.15648|  1.36634|  1.56484|  1.75037|  1.92146|  2.07675|  2.21505|  2.33533|  2.43673|  2.51858|  2.58038|  2.62185|  2.64288|  2.64358|  2.62423|  2.58533|  2.52755|  2.45175|  2.35896|  2.25037|  2.12734|  1.99134|  1.84398|  1.68700|  1.52219|  1.35145|  1.17673|  1.00000|</w:t>
      </w:r>
    </w:p>
    <w:p w14:paraId="25830B46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850|  0.000878520547460848  |   0.00000|  0.23953|  0.47705|  0.71058|  0.93816|  1.15792|  1.36803|  1.56677|  1.75253|  1.92382|  2.07929|  2.21775|  2.33815|  2.43965|  2.52157|  2.58342|  2.62490|  2.64592|  2.64657|  2.62715|  2.58815|  2.53025|  2.45429|  2.36132|  2.25253|  2.12927|  1.99303|  1.84542|  1.68816|  1.52308|  1.35205|  1.17703|  1.00000|</w:t>
      </w:r>
    </w:p>
    <w:p w14:paraId="2F5442CA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lastRenderedPageBreak/>
        <w:t xml:space="preserve">  0.851|  0.000880514786354425  |   0.00000|  0.23983|  0.47764|  0.71146|  0.93933|  1.15936|  1.36973|  1.56871|  1.75469|  1.92618|  2.08183|  2.22044|  2.34097|  2.44258|  2.52457|  2.58646|  2.62796|  2.64896|  2.64957|  2.63008|  2.59097|  2.53294|  2.45683|  2.36368|  2.25469|  2.13121|  1.99473|  1.84686|  1.68933|  1.52396|  1.35264|  1.17733|  1.00000|</w:t>
      </w:r>
    </w:p>
    <w:p w14:paraId="4E93085D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852|  0.000882510128151548  |   0.00000|  0.24013|  0.47824|  0.71235|  0.94050|  1.16080|  1.37143|  1.57065|  1.75685|  1.92854|  2.08437|  2.22313|  2.34380|  2.44550|  2.52756|  2.58950|  2.63101|  2.65200|  2.65256|  2.63300|  2.59380|  2.53563|  2.45937|  2.36604|  2.25685|  2.13315|  1.99643|  1.84830|  1.69050|  1.52485|  1.35324|  1.17763|  1.00000|</w:t>
      </w:r>
    </w:p>
    <w:p w14:paraId="79B4AE79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853|  0.000884506570197008  |   0.00000|  0.24042|  0.47884|  0.71324|  0.94167|  1.16224|  1.37312|  1.57259|  1.75901|  1.93090|  2.08691|  2.22583|  2.34662|  2.44842|  2.53056|  2.59254|  2.63406|  2.65504|  2.65556|  2.63592|  2.59662|  2.53833|  2.46191|  2.36840|  2.25901|  2.13509|  1.99812|  1.84974|  1.69167|  1.52574|  1.35384|  1.17792|  1.00000|</w:t>
      </w:r>
    </w:p>
    <w:p w14:paraId="23965E3B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854|  0.000886504109841812  |   0.00000|  0.24072|  0.47943|  0.71412|  0.94284|  1.16368|  1.37482|  1.57452|  1.76117|  1.93326|  2.08945|  2.22852|  2.34944|  2.45134|  2.53355|  2.59558|  2.63712|  2.65808|  2.65855|  2.63884|  2.59944|  2.54102|  2.46445|  2.37076|  2.26117|  2.13702|  1.99982|  1.85118|  1.69284|  1.52662|  1.35443|  1.17822|  1.00000|</w:t>
      </w:r>
    </w:p>
    <w:p w14:paraId="5AA9C417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856|  0.000888502744443187  |   0.00000|  0.24102|  0.48003|  0.71501|  0.94401|  1.16512|  1.37652|  1.57646|  1.76333|  1.93562|  2.09199|  2.23121|  2.35226|  2.45427|  2.53655|  2.59862|  2.64017|  2.66112|  2.66155|  2.64177|  2.60226|  2.54371|  2.46699|  2.37312|  2.26333|  2.13896|  2.00152|  1.85262|  1.69401|  1.52751|  1.35503|  1.17852|  1.00000|</w:t>
      </w:r>
    </w:p>
    <w:p w14:paraId="3DD48B36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857|  0.000890502471365018  |   0.00000|  0.24132|  0.48062|  0.71590|  0.94518|  1.16656|  1.37821|  1.57840|  1.76549|  1.93798|  2.09453|  2.23391|  2.35508|  2.45719|  2.53954|  2.60165|  2.64322|  2.66415|  2.66454|  2.64469|  2.60508|  2.54641|  2.46953|  2.37548|  2.26549|  2.14090|  2.00321|  1.85406|  1.69518|  1.52840|  1.35562|  1.17882|  1.00000|</w:t>
      </w:r>
    </w:p>
    <w:p w14:paraId="1DED5CD4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858|  0.000892503287976965  |   0.00000|  0.24162|  0.48122|  0.71678|  0.94635|  1.16800|  1.37991|  1.58033|  1.76765|  1.94035|  2.09707|  2.23660|  2.35790|  2.46011|  2.54254|  2.60469|  2.64628|  2.66719|  2.66754|  2.64761|  2.60790|  2.54910|  2.47207|  2.37785|  2.26765|  2.14283|  2.00491|  1.85550|  1.69635|  1.52928|  1.35622|  1.17912|  1.00000|</w:t>
      </w:r>
    </w:p>
    <w:p w14:paraId="360EEC0F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859|  0.000894505191655792  |   0.00000|  0.24192|  0.48181|  0.71767|  0.94751|  1.16944|  1.38160|  1.58227|  1.76981|  1.94271|  2.09960|  2.23929|  2.36072|  2.46303|  2.54553|  2.60773|  2.64933|  2.67023|  2.67053|  2.65053|  2.61072|  2.55179|  2.47460|  2.38021|  2.26981|  2.14477|  2.00660|  1.85694|  1.69751|  1.53017|  1.35681|  1.17942|  1.00000|</w:t>
      </w:r>
    </w:p>
    <w:p w14:paraId="7582DA61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861|  0.000896508179784483  |   0.00000|  0.24222|  0.48241|  0.71855|  0.94868|  1.17088|  1.38330|  1.58421|  1.77197|  1.94507|  2.10214|  2.24198|  2.36355|  2.46595|  2.54853|  2.61077|  2.65239|  2.67327|  2.67353|  2.65345|  2.61355|  2.55448|  2.47714|  2.38257|  2.27197|  2.14671|  2.00830|  1.85838|  1.69868|  1.53105|  1.35741|  1.17972|  1.00000|</w:t>
      </w:r>
    </w:p>
    <w:p w14:paraId="3800C0C3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862|  0.000898512249751349  |   0.00000|  0.24252|  0.48301|  0.71944|  0.94985|  1.17232|  1.38500|  1.58615|  1.77413|  1.94743|  2.10468|  2.24468|  2.36637|  2.46888|  2.55152|  2.61381|  2.65544|  2.67631|  2.67652|  2.65638|  2.61637|  2.55718|  2.47968|  2.38493|  2.27413|  2.14865|  2.01000|  1.85982|  1.69985|  1.53194|  1.35801|  1.18002|  1.00000|</w:t>
      </w:r>
    </w:p>
    <w:p w14:paraId="0FEFC6B2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863|  0.000900517398952250  |   0.00000|  0.24282|  0.48360|  0.72033|  0.95102|  1.17376|  1.38669|  1.58808|  1.77629|  1.94979|  2.10722|  2.24737|  2.36919|  2.47180|  2.55452|  2.61685|  2.65849|  2.67935|  2.67952|  2.65930|  2.61919|  2.55987|  2.48222|  2.38729|  2.27629|  2.15058|  2.01169|  1.86126|  1.70102|  1.53283|  1.35860|  1.18032|  1.00000|</w:t>
      </w:r>
    </w:p>
    <w:p w14:paraId="7CA64392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864|  0.000902523624788820  |   0.00000|  0.24312|  0.48420|  0.72121|  0.95219|  1.17520|  1.38839|  1.59002|  1.77844|  1.95215|  2.10976|  2.25006|  2.37201|  2.47472|  2.55751|  2.61989|  2.66155|  2.68239|  2.68251|  2.66222|  2.62201|  2.56256|  2.48476|  2.38965|  2.27844|  2.15252|  2.01339|  1.86270|  1.70219|  1.53371|  1.35920|  1.18062|  1.00000|</w:t>
      </w:r>
    </w:p>
    <w:p w14:paraId="117B3EFD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865|  0.000904530924668911  |   0.00000|  0.24342|  0.48479|  0.72210|  0.95336|  1.17664|  1.39009|  1.59196|  1.78060|  1.95451|  2.11230|  2.25276|  2.37483|  2.47764|  2.56051|  2.62293|  2.66460|  2.68543|  2.68551|  2.66514|  2.62483|  2.56526|  2.48730|  2.39201|  2.28060|  2.15446|  2.01509|  1.86414|  1.70336|  1.53460|  1.35979|  1.18092|  1.00000|</w:t>
      </w:r>
    </w:p>
    <w:p w14:paraId="402C28A2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867|  0.000906539296006148  |   0.00000|  0.24372|  0.48539|  0.72299|  0.95453|  1.17808|  1.39178|  1.59390|  1.78276|  1.95687|  2.11484|  2.25545|  2.37765|  2.48057|  2.56350|  2.62597|  2.66765|  2.68847|  2.68850|  2.66807|  2.62765|  2.56795|  2.48984|  2.39437|  2.28276|  2.15640|  2.01678|  1.86558|  1.70453|  1.53549|  1.36039|  1.18122|  1.00000|</w:t>
      </w:r>
    </w:p>
    <w:p w14:paraId="791F9595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868|  0.000908548736221704  |   0.00000|  0.24402|  0.48598|  0.72387|  0.95569|  1.17951|  1.39348|  1.59583|  1.78492|  1.95923|  2.11738|  2.25814|  2.38047|  2.48349|  2.56650|  2.62901|  2.67071|  2.69151|  2.69150|  2.67099|  2.63047|  2.57064|  2.49238|  2.39673|  2.28492|  2.15833|  2.01848|  1.86701|  1.70569|  1.53637|  1.36098|  1.18152|  1.00000|</w:t>
      </w:r>
    </w:p>
    <w:p w14:paraId="4BBA60F3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869|  0.000910559242741193  |   0.00000|  0.24432|  0.48658|  0.72476|  0.95686|  1.18095|  1.39518|  1.59777|  1.78708|  1.96159|  2.11992|  2.26084|  2.38329|  2.48641|  2.56949|  2.63204|  2.67376|  2.69454|  2.69449|  2.67391|  2.63329|  2.57334|  2.49492|  2.39909|  2.28708|  2.16027|  2.02018|  1.86845|  1.70686|  1.53726|  1.36158|  1.18182|  1.00000|</w:t>
      </w:r>
    </w:p>
    <w:p w14:paraId="482632CD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870|  0.000912570812997782  |   0.00000|  0.24462|  0.48718|  0.72565|  0.95803|  1.18239|  1.39687|  1.59971|  1.78924|  1.96395|  2.12246|  2.26353|  2.38612|  2.48933|  2.57249|  2.63508|  2.67682|  2.69758|  2.69749|  2.67683|  2.63612|  2.57603|  2.49746|  2.40145|  2.28924|  2.16221|  2.02187|  1.86989|  1.70803|  1.53815|  1.36218|  1.18212|  1.00000|</w:t>
      </w:r>
    </w:p>
    <w:p w14:paraId="7C77CB38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lastRenderedPageBreak/>
        <w:t xml:space="preserve">  0.872|  0.000914583444430406  |   0.00000|  0.24491|  0.48777|  0.72653|  0.95920|  1.18383|  1.39857|  1.60164|  1.79140|  1.96631|  2.12500|  2.26622|  2.38894|  2.49226|  2.57548|  2.63812|  2.67987|  2.70062|  2.70048|  2.67976|  2.63894|  2.57872|  2.50000|  2.40381|  2.29140|  2.16414|  2.02357|  1.87133|  1.70920|  1.53903|  1.36277|  1.18241|  1.00000|</w:t>
      </w:r>
    </w:p>
    <w:p w14:paraId="1ABC2100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873|  0.000916597134484221  |   0.00000|  0.24521|  0.48837|  0.72742|  0.96037|  1.18527|  1.40027|  1.60358|  1.79356|  1.96867|  2.12753|  2.26892|  2.39176|  2.49518|  2.57848|  2.64116|  2.68292|  2.70366|  2.70348|  2.68268|  2.64176|  2.58142|  2.50253|  2.40617|  2.29356|  2.16608|  2.02527|  1.87277|  1.71037|  1.53992|  1.36337|  1.18271|  1.00000|</w:t>
      </w:r>
    </w:p>
    <w:p w14:paraId="3E4AC801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874|  0.000918611880610154  |   0.00000|  0.24551|  0.48896|  0.72831|  0.96154|  1.18671|  1.40196|  1.60552|  1.79572|  1.97103|  2.13007|  2.27161|  2.39458|  2.49810|  2.58147|  2.64420|  2.68598|  2.70670|  2.70647|  2.68560|  2.64458|  2.58411|  2.50507|  2.40853|  2.29572|  2.16802|  2.02696|  1.87421|  1.71154|  1.54081|  1.36396|  1.18301|  1.00000|</w:t>
      </w:r>
    </w:p>
    <w:p w14:paraId="55E7A162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875|  0.000920627680265795  |   0.00000|  0.24581|  0.48956|  0.72919|  0.96271|  1.18815|  1.40366|  1.60746|  1.79788|  1.97339|  2.13261|  2.27430|  2.39740|  2.50102|  2.58447|  2.64724|  2.68903|  2.70974|  2.70947|  2.68852|  2.64740|  2.58680|  2.50761|  2.41089|  2.29788|  2.16996|  2.02866|  1.87565|  1.71271|  1.54169|  1.36456|  1.18331|  1.00000|</w:t>
      </w:r>
    </w:p>
    <w:p w14:paraId="32271055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876|  0.000922644530914951  |   0.00000|  0.24611|  0.49015|  0.73008|  0.96387|  1.18959|  1.40536|  1.60939|  1.80004|  1.97575|  2.13515|  2.27700|  2.40022|  2.50394|  2.58746|  2.65028|  2.69208|  2.71278|  2.71246|  2.69144|  2.65022|  2.58950|  2.51015|  2.41325|  2.30004|  2.17189|  2.03036|  1.87709|  1.71387|  1.54258|  1.36515|  1.18361|  1.00000|</w:t>
      </w:r>
    </w:p>
    <w:p w14:paraId="1FAA5DA7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878|  0.000924662430026313  |   0.00000|  0.24641|  0.49075|  0.73097|  0.96504|  1.19103|  1.40705|  1.61133|  1.80220|  1.97812|  2.13769|  2.27969|  2.40304|  2.50687|  2.59046|  2.65332|  2.69514|  2.71582|  2.71546|  2.69437|  2.65304|  2.59219|  2.51269|  2.41562|  2.30220|  2.17383|  2.03205|  1.87853|  1.71504|  1.54347|  1.36575|  1.18391|  1.00000|</w:t>
      </w:r>
    </w:p>
    <w:p w14:paraId="65D7A229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879|  0.000926681375076122  |   0.00000|  0.24671|  0.49135|  0.73185|  0.96621|  1.19247|  1.40875|  1.61327|  1.80436|  1.98048|  2.14023|  2.28238|  2.40586|  2.50979|  2.59345|  2.65636|  2.69819|  2.71886|  2.71845|  2.69729|  2.65586|  2.59488|  2.51523|  2.41798|  2.30436|  2.17577|  2.03375|  1.87997|  1.71621|  1.54435|  1.36635|  1.18421|  1.00000|</w:t>
      </w:r>
    </w:p>
    <w:p w14:paraId="1C74FE93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880|  0.000928701363546391  |   0.00000|  0.24701|  0.49194|  0.73274|  0.96738|  1.19391|  1.41045|  1.61521|  1.80652|  1.98284|  2.14277|  2.28508|  2.40869|  2.51271|  2.59645|  2.65940|  2.70125|  2.72190|  2.72145|  2.70021|  2.65869|  2.59758|  2.51777|  2.42034|  2.30652|  2.17771|  2.03545|  1.88141|  1.71738|  1.54524|  1.36694|  1.18451|  1.00000|</w:t>
      </w:r>
    </w:p>
    <w:p w14:paraId="4F5714A9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881|  0.000930722392924466  |   0.00000|  0.24731|  0.49254|  0.73362|  0.96855|  1.19535|  1.41214|  1.61714|  1.80868|  1.98520|  2.14531|  2.28777|  2.41151|  2.51563|  2.59944|  2.66244|  2.70430|  2.72494|  2.72444|  2.70313|  2.66151|  2.60027|  2.52031|  2.42270|  2.30868|  2.17964|  2.03714|  1.88285|  1.71855|  1.54612|  1.36754|  1.18481|  1.00000|</w:t>
      </w:r>
    </w:p>
    <w:p w14:paraId="5AC06744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883|  0.000932744460704349  |   0.00000|  0.24761|  0.49313|  0.73451|  0.96972|  1.19679|  1.41384|  1.61908|  1.81083|  1.98756|  2.14785|  2.29046|  2.41433|  2.51856|  2.60244|  2.66547|  2.70735|  2.72797|  2.72744|  2.70606|  2.66433|  2.60296|  2.52285|  2.42506|  2.31083|  2.18158|  2.03884|  1.88429|  1.71972|  1.54701|  1.36813|  1.18511|  1.00000|</w:t>
      </w:r>
    </w:p>
    <w:p w14:paraId="22468DAC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884|  0.000934767564386263  |   0.00000|  0.24791|  0.49373|  0.73540|  0.97089|  1.19823|  1.41554|  1.62102|  1.81299|  1.98992|  2.15039|  2.29316|  2.41715|  2.52148|  2.60544|  2.66851|  2.71041|  2.73101|  2.73044|  2.70898|  2.66715|  2.60566|  2.52539|  2.42742|  2.31299|  2.18352|  2.04054|  1.88573|  1.72089|  1.54790|  1.36873|  1.18541|  1.00000|</w:t>
      </w:r>
    </w:p>
    <w:p w14:paraId="07B5BD87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885|  0.000936791701475759  |   0.00000|  0.24821|  0.49432|  0.73628|  0.97205|  1.19967|  1.41723|  1.62295|  1.81515|  1.99228|  2.15293|  2.29585|  2.41997|  2.52440|  2.60843|  2.67155|  2.71346|  2.73405|  2.73343|  2.71190|  2.66997|  2.60835|  2.52793|  2.42978|  2.31515|  2.18545|  2.04223|  1.88717|  1.72205|  1.54878|  1.36932|  1.18571|  1.00000|</w:t>
      </w:r>
    </w:p>
    <w:p w14:paraId="6234A6CD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886|  0.000938816869484604  |   0.00000|  0.24851|  0.49492|  0.73717|  0.97322|  1.20111|  1.41893|  1.62489|  1.81731|  1.99464|  2.15546|  2.29854|  2.42279|  2.52732|  2.61143|  2.67459|  2.71651|  2.73709|  2.73643|  2.71482|  2.67279|  2.61104|  2.53046|  2.43214|  2.31731|  2.18739|  2.04393|  1.88861|  1.72322|  1.54967|  1.36992|  1.18601|  1.00000|</w:t>
      </w:r>
    </w:p>
    <w:p w14:paraId="18F0009C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887|  0.000940843065931229  |   0.00000|  0.24881|  0.49552|  0.73806|  0.97439|  1.20255|  1.42063|  1.62683|  1.81947|  1.99700|  2.15800|  2.30123|  2.42561|  2.53024|  2.61442|  2.67763|  2.71957|  2.74013|  2.73942|  2.71774|  2.67561|  2.61373|  2.53300|  2.43450|  2.31947|  2.18933|  2.04563|  1.89005|  1.72439|  1.55056|  1.37052|  1.18631|  1.00000|</w:t>
      </w:r>
    </w:p>
    <w:p w14:paraId="4A5416FF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889|  0.000942870288339392  |   0.00000|  0.24911|  0.49611|  0.73894|  0.97556|  1.20399|  1.42232|  1.62877|  1.82163|  1.99936|  2.16054|  2.30393|  2.42844|  2.53317|  2.61742|  2.68067|  2.72262|  2.74317|  2.74242|  2.72067|  2.67844|  2.61643|  2.53554|  2.43686|  2.32163|  2.19127|  2.04732|  1.89149|  1.72556|  1.55144|  1.37111|  1.18661|  1.00000|</w:t>
      </w:r>
    </w:p>
    <w:p w14:paraId="17030291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890|  0.000944898534238625  |   0.00000|  0.24940|  0.49671|  0.73983|  0.97673|  1.20543|  1.42402|  1.63070|  1.82379|  2.00172|  2.16308|  2.30662|  2.43126|  2.53609|  2.62041|  2.68371|  2.72568|  2.74621|  2.74541|  2.72359|  2.68126|  2.61912|  2.53808|  2.43922|  2.32379|  2.19320|  2.04902|  1.89293|  1.72673|  1.55233|  1.37171|  1.18690|  1.00000|</w:t>
      </w:r>
    </w:p>
    <w:p w14:paraId="6986248E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891|  0.000946927801165121  |   0.00000|  0.24970|  0.49730|  0.74072|  0.97790|  1.20687|  1.42572|  1.63264|  1.82595|  2.00408|  2.16562|  2.30931|  2.43408|  2.53901|  2.62341|  2.68675|  2.72873|  2.74925|  2.74841|  2.72651|  2.68408|  2.62181|  2.54062|  2.44158|  2.32595|  2.19514|  2.05072|  1.89437|  1.72790|  1.55322|  1.37230|  1.18720|  1.00000|</w:t>
      </w:r>
    </w:p>
    <w:p w14:paraId="5A35380C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lastRenderedPageBreak/>
        <w:t xml:space="preserve">  0.892|  0.000948958086660401  |   0.00000|  0.25000|  0.49790|  0.74160|  0.97907|  1.20831|  1.42741|  1.63458|  1.82811|  2.00644|  2.16816|  2.31201|  2.43690|  2.54193|  2.62640|  2.68979|  2.73178|  2.75229|  2.75140|  2.72943|  2.68690|  2.62451|  2.54316|  2.44394|  2.32811|  2.19708|  2.05241|  1.89581|  1.72907|  1.55410|  1.37290|  1.18750|  1.00000|</w:t>
      </w:r>
    </w:p>
    <w:p w14:paraId="46B403BE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894|  0.000950989388271761  |   0.00000|  0.25030|  0.49850|  0.74249|  0.98024|  1.20975|  1.42911|  1.63652|  1.83027|  2.00880|  2.17070|  2.31470|  2.43972|  2.54486|  2.62940|  2.69283|  2.73484|  2.75533|  2.75440|  2.73236|  2.68972|  2.62720|  2.54570|  2.44630|  2.33027|  2.19902|  2.05411|  1.89725|  1.73024|  1.55499|  1.37350|  1.18780|  1.00000|</w:t>
      </w:r>
    </w:p>
    <w:p w14:paraId="030072A2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895|  0.000953021703553603  |   0.00000|  0.25060|  0.49909|  0.74338|  0.98140|  1.21118|  1.43081|  1.63845|  1.83243|  2.01116|  2.17324|  2.31739|  2.44254|  2.54778|  2.63239|  2.69587|  2.73789|  2.75837|  2.75739|  2.73528|  2.69254|  2.62989|  2.54824|  2.44866|  2.33243|  2.20095|  2.05581|  1.89868|  1.73140|  1.55588|  1.37409|  1.18810|  1.00000|</w:t>
      </w:r>
    </w:p>
    <w:p w14:paraId="433A65D3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896|  0.000955055030064766  |   0.00000|  0.25090|  0.49969|  0.74426|  0.98257|  1.21262|  1.43250|  1.64039|  1.83459|  2.01352|  2.17578|  2.32009|  2.44536|  2.55070|  2.63539|  2.69890|  2.74095|  2.76140|  2.76039|  2.73820|  2.69536|  2.63259|  2.55078|  2.45102|  2.33459|  2.20289|  2.05750|  1.90012|  1.73257|  1.55676|  1.37469|  1.18840|  1.00000|</w:t>
      </w:r>
    </w:p>
    <w:p w14:paraId="3261399B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897|  0.000957089365370756  |   0.00000|  0.25120|  0.50028|  0.74515|  0.98374|  1.21406|  1.43420|  1.64233|  1.83675|  2.01588|  2.17832|  2.32278|  2.44818|  2.55362|  2.63838|  2.70194|  2.74400|  2.76444|  2.76338|  2.74112|  2.69818|  2.63528|  2.55332|  2.45338|  2.33675|  2.20483|  2.05920|  1.90156|  1.73374|  1.55765|  1.37528|  1.18870|  1.00000|</w:t>
      </w:r>
    </w:p>
    <w:p w14:paraId="56EBB3A4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898|  0.000959124707042847  |   0.00000|  0.25150|  0.50088|  0.74604|  0.98491|  1.21550|  1.43590|  1.64427|  1.83891|  2.01825|  2.18086|  2.32547|  2.45101|  2.55655|  2.64138|  2.70498|  2.74705|  2.76748|  2.76638|  2.74405|  2.70101|  2.63797|  2.55586|  2.45575|  2.33891|  2.20677|  2.06090|  1.90300|  1.73491|  1.55854|  1.37588|  1.18900|  1.00000|</w:t>
      </w:r>
    </w:p>
    <w:p w14:paraId="2B578D98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900|  0.000961161052658088  |   0.00000|  0.25180|  0.50147|  0.74692|  0.98608|  1.21694|  1.43759|  1.64620|  1.84107|  2.02061|  2.18340|  2.32817|  2.45383|  2.55947|  2.64437|  2.70802|  2.75011|  2.77052|  2.76937|  2.74697|  2.70383|  2.64067|  2.55840|  2.45811|  2.34107|  2.20870|  2.06259|  1.90444|  1.73608|  1.55942|  1.37647|  1.18930|  1.00000|</w:t>
      </w:r>
    </w:p>
    <w:p w14:paraId="58DFD317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901|  0.000963198399798859  |   0.00000|  0.25210|  0.50207|  0.74781|  0.98725|  1.21838|  1.43929|  1.64814|  1.84323|  2.02297|  2.18593|  2.33086|  2.45665|  2.56239|  2.64737|  2.71106|  2.75316|  2.77356|  2.77237|  2.74989|  2.70665|  2.64336|  2.56093|  2.46047|  2.34323|  2.21064|  2.06429|  1.90588|  1.73725|  1.56031|  1.37707|  1.18960|  1.00000|</w:t>
      </w:r>
    </w:p>
    <w:p w14:paraId="1DB1EF27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902|  0.000965236746054643  |   0.00000|  0.25240|  0.50267|  0.74869|  0.98842|  1.21982|  1.44099|  1.65008|  1.84538|  2.02533|  2.18847|  2.33355|  2.45947|  2.56531|  2.65036|  2.71410|  2.75621|  2.77660|  2.77536|  2.75281|  2.70947|  2.64605|  2.56347|  2.46283|  2.34538|  2.21258|  2.06599|  1.90732|  1.73842|  1.56119|  1.37767|  1.18990|  1.00000|</w:t>
      </w:r>
    </w:p>
    <w:p w14:paraId="4E305DD2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903|  0.000967276089019364  |   0.00000|  0.25270|  0.50326|  0.74958|  0.98958|  1.22126|  1.44268|  1.65201|  1.84754|  2.02769|  2.19101|  2.33625|  2.46229|  2.56823|  2.65336|  2.71714|  2.75927|  2.77964|  2.77836|  2.75573|  2.71229|  2.64875|  2.56601|  2.46519|  2.34754|  2.21451|  2.06768|  1.90876|  1.73958|  1.56208|  1.37826|  1.19020|  1.00000|</w:t>
      </w:r>
    </w:p>
    <w:p w14:paraId="308C1309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905|  0.000969316426293609  |   0.00000|  0.25300|  0.50386|  0.75047|  0.99075|  1.22270|  1.44438|  1.65395|  1.84970|  2.03005|  2.19355|  2.33894|  2.46511|  2.57116|  2.65635|  2.72018|  2.76232|  2.78268|  2.78135|  2.75866|  2.71511|  2.65144|  2.56855|  2.46755|  2.34970|  2.21645|  2.06938|  1.91020|  1.74075|  1.56297|  1.37886|  1.19050|  1.00000|</w:t>
      </w:r>
    </w:p>
    <w:p w14:paraId="08C320A2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906|  0.000971357755483293  |   0.00000|  0.25330|  0.50445|  0.75135|  0.99192|  1.22414|  1.44608|  1.65589|  1.85186|  2.03241|  2.19609|  2.34163|  2.46793|  2.57408|  2.65935|  2.72322|  2.76538|  2.78572|  2.78435|  2.76158|  2.71793|  2.65413|  2.57109|  2.46991|  2.35186|  2.21839|  2.07108|  1.91164|  1.74192|  1.56385|  1.37945|  1.19080|  1.00000|</w:t>
      </w:r>
    </w:p>
    <w:p w14:paraId="40C78A98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907|  0.000973400074200104  |   0.00000|  0.25359|  0.50505|  0.75224|  0.99309|  1.22558|  1.44777|  1.65783|  1.85402|  2.03477|  2.19863|  2.34433|  2.47076|  2.57700|  2.66234|  2.72626|  2.76843|  2.78876|  2.78734|  2.76450|  2.72076|  2.65683|  2.57363|  2.47227|  2.35402|  2.22033|  2.07277|  1.91308|  1.74309|  1.56474|  1.38005|  1.19109|  1.00000|</w:t>
      </w:r>
    </w:p>
    <w:p w14:paraId="421CB559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908|  0.000975443380061947  |   0.00000|  0.25389|  0.50564|  0.75313|  0.99426|  1.22702|  1.44947|  1.65976|  1.85618|  2.03713|  2.20117|  2.34702|  2.47358|  2.57992|  2.66534|  2.72930|  2.77148|  2.79180|  2.79034|  2.76742|  2.72358|  2.65952|  2.57617|  2.47463|  2.35618|  2.22226|  2.07447|  1.91452|  1.74426|  1.56563|  1.38064|  1.19139|  1.00000|</w:t>
      </w:r>
    </w:p>
    <w:p w14:paraId="6265DFC9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909|  0.000977487670692057  |   0.00000|  0.25419|  0.50624|  0.75401|  0.99543|  1.22846|  1.45117|  1.66170|  1.85834|  2.03949|  2.20371|  2.34971|  2.47640|  2.58285|  2.66833|  2.73233|  2.77454|  2.79483|  2.79333|  2.77035|  2.72640|  2.66221|  2.57871|  2.47699|  2.35834|  2.22420|  2.07617|  1.91596|  1.74543|  1.56651|  1.38124|  1.19169|  1.00000|</w:t>
      </w:r>
    </w:p>
    <w:p w14:paraId="794714A8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911|  0.000979532943718997  |   0.00000|  0.25449|  0.50684|  0.75490|  0.99660|  1.22990|  1.45286|  1.66364|  1.86050|  2.04185|  2.20625|  2.35241|  2.47922|  2.58577|  2.67133|  2.73537|  2.77759|  2.79787|  2.79633|  2.77327|  2.72922|  2.66491|  2.58125|  2.47935|  2.36050|  2.22614|  2.07786|  1.91740|  1.74660|  1.56740|  1.38184|  1.19199|  1.00000|</w:t>
      </w:r>
    </w:p>
    <w:p w14:paraId="36F06DCA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912|  0.000981579196777993  |   0.00000|  0.25479|  0.50743|  0.75579|  0.99776|  1.23134|  1.45456|  1.66558|  1.86266|  2.04421|  2.20879|  2.35510|  2.48204|  2.58869|  2.67432|  2.73841|  2.78064|  2.80091|  2.79932|  2.77619|  2.73204|  2.66760|  2.58379|  2.48171|  2.36266|  2.22808|  2.07956|  1.91884|  1.74776|  1.56829|  1.38243|  1.19229|  1.00000|</w:t>
      </w:r>
    </w:p>
    <w:p w14:paraId="40B0A27E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lastRenderedPageBreak/>
        <w:t xml:space="preserve">  0.913|  0.000983626427509598  |   0.00000|  0.25509|  0.50803|  0.75667|  0.99893|  1.23278|  1.45625|  1.66751|  1.86482|  2.04657|  2.21133|  2.35779|  2.48486|  2.59161|  2.67732|  2.74145|  2.78370|  2.80395|  2.80232|  2.77911|  2.73486|  2.67029|  2.58633|  2.48407|  2.36482|  2.23001|  2.08125|  1.92028|  1.74893|  1.56917|  1.38303|  1.19259|  1.00000|</w:t>
      </w:r>
    </w:p>
    <w:p w14:paraId="535699E2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914|  0.000985674633559697  |   0.00000|  0.25539|  0.50862|  0.75756|  1.00010|  1.23422|  1.45795|  1.66945|  1.86698|  2.04893|  2.21387|  2.36049|  2.48768|  2.59454|  2.68031|  2.74449|  2.78675|  2.80699|  2.80531|  2.78204|  2.73768|  2.67299|  2.58887|  2.48643|  2.36698|  2.23195|  2.08295|  1.92172|  1.75010|  1.57006|  1.38362|  1.19289|  1.00000|</w:t>
      </w:r>
    </w:p>
    <w:p w14:paraId="3C5A5256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916|  0.000987723812579944  |   0.00000|  0.25569|  0.50922|  0.75845|  1.00127|  1.23566|  1.45965|  1.67139|  1.86914|  2.05129|  2.21640|  2.36318|  2.49050|  2.59746|  2.68331|  2.74753|  2.78981|  2.81003|  2.80831|  2.78496|  2.74050|  2.67568|  2.59140|  2.48879|  2.36914|  2.23389|  2.08465|  1.92316|  1.75127|  1.57095|  1.38422|  1.19319|  1.00000|</w:t>
      </w:r>
    </w:p>
    <w:p w14:paraId="701581E9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917|  0.000989773962228213  |   0.00000|  0.25599|  0.50981|  0.75933|  1.00244|  1.23710|  1.46134|  1.67332|  1.87130|  2.05365|  2.21894|  2.36587|  2.49333|  2.60038|  2.68630|  2.75057|  2.79286|  2.81307|  2.81130|  2.78788|  2.74333|  2.67837|  2.59394|  2.49115|  2.37130|  2.23582|  2.08634|  1.92460|  1.75244|  1.57183|  1.38481|  1.19349|  1.00000|</w:t>
      </w:r>
    </w:p>
    <w:p w14:paraId="0425AB3A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918|  0.000991825080166819  |   0.00000|  0.25629|  0.51041|  0.76022|  1.00361|  1.23854|  1.46304|  1.67526|  1.87346|  2.05602|  2.22148|  2.36857|  2.49615|  2.60330|  2.68930|  2.75361|  2.79591|  2.81611|  2.81430|  2.79080|  2.74615|  2.68107|  2.59648|  2.49352|  2.37346|  2.23776|  2.08804|  1.92604|  1.75361|  1.57272|  1.38541|  1.19379|  1.00000|</w:t>
      </w:r>
    </w:p>
    <w:p w14:paraId="342692FB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919|  0.000993877164065182  |   0.00000|  0.25659|  0.51101|  0.76111|  1.00478|  1.23998|  1.46474|  1.67720|  1.87562|  2.05838|  2.22402|  2.37126|  2.49897|  2.60622|  2.69229|  2.75665|  2.79897|  2.81915|  2.81729|  2.79372|  2.74897|  2.68376|  2.59902|  2.49588|  2.37562|  2.23970|  2.08974|  1.92748|  1.75478|  1.57361|  1.38601|  1.19409|  1.00000|</w:t>
      </w:r>
    </w:p>
    <w:p w14:paraId="46E188E4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920|  0.000995930211597607  |   0.00000|  0.25689|  0.51160|  0.76199|  1.00595|  1.24142|  1.46643|  1.67914|  1.87777|  2.06074|  2.22656|  2.37395|  2.50179|  2.60915|  2.69529|  2.75969|  2.80202|  2.82219|  2.82029|  2.79665|  2.75179|  2.68645|  2.60156|  2.49824|  2.37777|  2.24164|  2.09143|  1.92892|  1.75595|  1.57449|  1.38660|  1.19439|  1.00000|</w:t>
      </w:r>
    </w:p>
    <w:p w14:paraId="554D6745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922|  0.000997984220443726  |   0.00000|  0.25719|  0.51220|  0.76288|  1.00711|  1.24285|  1.46813|  1.68107|  1.87993|  2.06310|  2.22910|  2.37664|  2.50461|  2.61207|  2.69828|  2.76273|  2.80508|  2.82523|  2.82328|  2.79957|  2.75461|  2.68914|  2.60410|  2.50060|  2.37993|  2.24357|  2.09313|  1.93035|  1.75711|  1.57538|  1.38720|  1.19469|  1.00000|</w:t>
      </w:r>
    </w:p>
    <w:p w14:paraId="157FB71B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923|  0.001000039188288948  |   0.00000|  0.25749|  0.51279|  0.76376|  1.00828|  1.24429|  1.46983|  1.68301|  1.88209|  2.06546|  2.23164|  2.37934|  2.50743|  2.61499|  2.70128|  2.76576|  2.80813|  2.82826|  2.82628|  2.80249|  2.75743|  2.69184|  2.60664|  2.50296|  2.38209|  2.24551|  2.09483|  1.93179|  1.75828|  1.57626|  1.38779|  1.19499|  1.00000|</w:t>
      </w:r>
    </w:p>
    <w:p w14:paraId="5FA05602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924|  0.001002095112824453  |   0.00000|  0.25779|  0.51339|  0.76465|  1.00945|  1.24573|  1.47152|  1.68495|  1.88425|  2.06782|  2.23418|  2.38203|  2.51025|  2.61791|  2.70427|  2.76880|  2.81118|  2.83130|  2.82927|  2.80541|  2.76025|  2.69453|  2.60918|  2.50532|  2.38425|  2.24745|  2.09652|  1.93323|  1.75945|  1.57715|  1.38839|  1.19529|  1.00000|</w:t>
      </w:r>
    </w:p>
    <w:p w14:paraId="25106458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925|  0.001004151991747193  |   0.00000|  0.25808|  0.51399|  0.76554|  1.01062|  1.24717|  1.47322|  1.68689|  1.88641|  2.07018|  2.23672|  2.38472|  2.51308|  2.62084|  2.70727|  2.77184|  2.81424|  2.83434|  2.83227|  2.80834|  2.76308|  2.69722|  2.61172|  2.50768|  2.38641|  2.24939|  2.09822|  1.93467|  1.76062|  1.57804|  1.38899|  1.19558|  1.00000|</w:t>
      </w:r>
    </w:p>
    <w:p w14:paraId="00E640BD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927|  0.001006209822759008  |   0.00000|  0.25838|  0.51458|  0.76642|  1.01179|  1.24861|  1.47492|  1.68882|  1.88857|  2.07254|  2.23926|  2.38742|  2.51590|  2.62376|  2.71026|  2.77488|  2.81729|  2.83738|  2.83526|  2.81126|  2.76590|  2.69992|  2.61426|  2.51004|  2.38857|  2.25132|  2.09992|  1.93611|  1.76179|  1.57892|  1.38958|  1.19588|  1.00000|</w:t>
      </w:r>
    </w:p>
    <w:p w14:paraId="1C4E520D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928|  0.001008268603567508  |   0.00000|  0.25868|  0.51518|  0.76731|  1.01296|  1.25005|  1.47661|  1.69076|  1.89073|  2.07490|  2.24180|  2.39011|  2.51872|  2.62668|  2.71326|  2.77792|  2.82034|  2.84042|  2.83826|  2.81418|  2.76872|  2.70261|  2.61680|  2.51240|  2.39073|  2.25326|  2.10161|  1.93755|  1.76296|  1.57981|  1.39018|  1.19618|  1.00000|</w:t>
      </w:r>
    </w:p>
    <w:p w14:paraId="03AE89D4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929|  0.001010328331886523  |   0.00000|  0.25898|  0.51577|  0.76820|  1.01413|  1.25149|  1.47831|  1.69270|  1.89289|  2.07726|  2.24433|  2.39280|  2.52154|  2.62960|  2.71625|  2.78096|  2.82340|  2.84346|  2.84125|  2.81710|  2.77154|  2.70530|  2.61933|  2.51476|  2.39289|  2.25520|  2.10331|  1.93899|  1.76413|  1.58070|  1.39077|  1.19648|  1.00000|</w:t>
      </w:r>
    </w:p>
    <w:p w14:paraId="59EA4578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930|  0.001012389005434322  |   0.00000|  0.25928|  0.51637|  0.76908|  1.01529|  1.25293|  1.48001|  1.69464|  1.89505|  2.07962|  2.24687|  2.39550|  2.52436|  2.63253|  2.71925|  2.78400|  2.82645|  2.84650|  2.84425|  2.82003|  2.77436|  2.70800|  2.62187|  2.51712|  2.39505|  2.25714|  2.10501|  1.94043|  1.76529|  1.58158|  1.39137|  1.19678|  1.00000|</w:t>
      </w:r>
    </w:p>
    <w:p w14:paraId="0B77FEAD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931|  0.001014450621934948  |   0.00000|  0.25958|  0.51696|  0.76997|  1.01646|  1.25437|  1.48170|  1.69657|  1.89721|  2.08198|  2.24941|  2.39819|  2.52718|  2.63545|  2.72224|  2.78704|  2.82951|  2.84954|  2.84724|  2.82295|  2.77718|  2.71069|  2.62441|  2.51948|  2.39721|  2.25907|  2.10670|  1.94187|  1.76646|  1.58247|  1.39196|  1.19708|  1.00000|</w:t>
      </w:r>
    </w:p>
    <w:p w14:paraId="1571E833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933|  0.001016513179118661  |   0.00000|  0.25988|  0.51756|  0.77086|  1.01763|  1.25581|  1.48340|  1.69851|  1.89937|  2.08434|  2.25195|  2.40088|  2.53000|  2.63837|  2.72524|  2.79008|  2.83256|  2.85258|  2.85024|  2.82587|  2.78000|  2.71338|  2.62695|  2.52184|  2.39937|  2.26101|  2.10840|  1.94331|  1.76763|  1.58336|  1.39256|  1.19738|  1.00000|</w:t>
      </w:r>
    </w:p>
    <w:p w14:paraId="4DE5AC97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lastRenderedPageBreak/>
        <w:t xml:space="preserve">  0.934|  0.001018576674720162  |   0.00000|  0.26018|  0.51816|  0.77174|  1.01880|  1.25725|  1.48510|  1.70045|  1.90153|  2.08670|  2.25449|  2.40358|  2.53283|  2.64129|  2.72824|  2.79312|  2.83561|  2.85562|  2.85324|  2.82879|  2.78283|  2.71608|  2.62949|  2.52420|  2.40153|  2.26295|  2.11010|  1.94475|  1.76880|  1.58424|  1.39316|  1.19768|  1.00000|</w:t>
      </w:r>
    </w:p>
    <w:p w14:paraId="7F1B024E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935|  0.001020641106480369  |   0.00000|  0.26048|  0.51875|  0.77263|  1.01997|  1.25869|  1.48679|  1.70238|  1.90369|  2.08906|  2.25703|  2.40627|  2.53565|  2.64421|  2.73123|  2.79616|  2.83867|  2.85866|  2.85623|  2.83171|  2.78565|  2.71877|  2.63203|  2.52656|  2.40369|  2.26488|  2.11179|  1.94619|  1.76997|  1.58513|  1.39375|  1.19798|  1.00000|</w:t>
      </w:r>
    </w:p>
    <w:p w14:paraId="4A34684A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936|  0.001022706472145529  |   0.00000|  0.26078|  0.51935|  0.77352|  1.02114|  1.26013|  1.48849|  1.70432|  1.90585|  2.09142|  2.25957|  2.40896|  2.53847|  2.64714|  2.73423|  2.79919|  2.84172|  2.86169|  2.85923|  2.83464|  2.78847|  2.72146|  2.63457|  2.52892|  2.40585|  2.26682|  2.11349|  1.94763|  1.77114|  1.58602|  1.39435|  1.19828|  1.00000|</w:t>
      </w:r>
    </w:p>
    <w:p w14:paraId="5791C5C2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938|  0.001024772769466331  |   0.00000|  0.26108|  0.51994|  0.77440|  1.02231|  1.26157|  1.49019|  1.70626|  1.90801|  2.09379|  2.26211|  2.41166|  2.54129|  2.65006|  2.73722|  2.80223|  2.84477|  2.86473|  2.86222|  2.83756|  2.79129|  2.72416|  2.63711|  2.53129|  2.40801|  2.26876|  2.11519|  1.94907|  1.77231|  1.58690|  1.39494|  1.19858|  1.00000|</w:t>
      </w:r>
    </w:p>
    <w:p w14:paraId="0E5C8C61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939|  0.001026839996200568  |   0.00000|  0.26138|  0.52054|  0.77529|  1.02348|  1.26301|  1.49188|  1.70820|  1.91017|  2.09615|  2.26465|  2.41435|  2.54411|  2.65298|  2.74022|  2.80527|  2.84783|  2.86777|  2.86522|  2.84048|  2.79411|  2.72685|  2.63965|  2.53365|  2.41017|  2.27070|  2.11688|  1.95051|  1.77348|  1.58779|  1.39554|  1.19888|  1.00000|</w:t>
      </w:r>
    </w:p>
    <w:p w14:paraId="0F82241B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940|  0.001028908150110031  |   0.00000|  0.26168|  0.52113|  0.77618|  1.02464|  1.26445|  1.49358|  1.71013|  1.91232|  2.09851|  2.26719|  2.41704|  2.54693|  2.65590|  2.74321|  2.80831|  2.85088|  2.87081|  2.86821|  2.84340|  2.79693|  2.72954|  2.64219|  2.53601|  2.41232|  2.27263|  2.11858|  1.95195|  1.77464|  1.58868|  1.39613|  1.19918|  1.00000|</w:t>
      </w:r>
    </w:p>
    <w:p w14:paraId="0EAFE280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941|  0.001030977228962726  |   0.00000|  0.26198|  0.52173|  0.77706|  1.02581|  1.26589|  1.49528|  1.71207|  1.91448|  2.10087|  2.26973|  2.41974|  2.54975|  2.65883|  2.74621|  2.81135|  2.85394|  2.87385|  2.87121|  2.84633|  2.79975|  2.73224|  2.64473|  2.53837|  2.41448|  2.27457|  2.12028|  1.95339|  1.77581|  1.58956|  1.39673|  1.19948|  1.00000|</w:t>
      </w:r>
    </w:p>
    <w:p w14:paraId="0C90EEF1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942|  0.001033047230531547  |   0.00000|  0.26228|  0.52233|  0.77795|  1.02698|  1.26733|  1.49697|  1.71401|  1.91664|  2.10323|  2.27227|  2.42243|  2.55257|  2.66175|  2.74920|  2.81439|  2.85699|  2.87689|  2.87420|  2.84925|  2.80257|  2.73493|  2.64727|  2.54073|  2.41664|  2.27651|  2.12197|  1.95483|  1.77698|  1.59045|  1.39733|  1.19978|  1.00000|</w:t>
      </w:r>
    </w:p>
    <w:p w14:paraId="2F2B4DFF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944|  0.001035118152595160  |   0.00000|  0.26257|  0.52292|  0.77883|  1.02815|  1.26877|  1.49867|  1.71595|  1.91880|  2.10559|  2.27480|  2.42512|  2.55540|  2.66467|  2.75220|  2.81743|  2.86004|  2.87993|  2.87720|  2.85217|  2.80540|  2.73762|  2.64980|  2.54309|  2.41880|  2.27845|  2.12367|  1.95627|  1.77815|  1.59133|  1.39792|  1.20007|  1.00000|</w:t>
      </w:r>
    </w:p>
    <w:p w14:paraId="2B5BFD30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945|  0.001037189992937115  |   0.00000|  0.26287|  0.52352|  0.77972|  1.02932|  1.27021|  1.50037|  1.71788|  1.92096|  2.10795|  2.27734|  2.42782|  2.55822|  2.66759|  2.75519|  2.82047|  2.86310|  2.88297|  2.88019|  2.85509|  2.80822|  2.74032|  2.65234|  2.54545|  2.42096|  2.28038|  2.12537|  1.95771|  1.77932|  1.59222|  1.39852|  1.20037|  1.00000|</w:t>
      </w:r>
    </w:p>
    <w:p w14:paraId="030CF435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946|  0.001039262749346292  |   0.00000|  0.26317|  0.52411|  0.78061|  1.03049|  1.27165|  1.50206|  1.71982|  1.92312|  2.11031|  2.27988|  2.43051|  2.56104|  2.67052|  2.75819|  2.82351|  2.86615|  2.88601|  2.88319|  2.85802|  2.81104|  2.74301|  2.65488|  2.54781|  2.42312|  2.28232|  2.12706|  1.95915|  1.78049|  1.59311|  1.39911|  1.20067|  1.00000|</w:t>
      </w:r>
    </w:p>
    <w:p w14:paraId="23013999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947|  0.001041336419617789  |   0.00000|  0.26347|  0.52471|  0.78149|  1.03166|  1.27309|  1.50376|  1.72176|  1.92528|  2.11267|  2.28242|  2.43320|  2.56386|  2.67344|  2.76118|  2.82655|  2.86921|  2.88905|  2.88618|  2.86094|  2.81386|  2.74570|  2.65742|  2.55017|  2.42528|  2.28426|  2.12876|  1.96059|  1.78166|  1.59399|  1.39971|  1.20097|  1.00000|</w:t>
      </w:r>
    </w:p>
    <w:p w14:paraId="010B59BC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948|  0.001043411001551142  |   0.00000|  0.26377|  0.52530|  0.78238|  1.03282|  1.27453|  1.50546|  1.72370|  1.92744|  2.11503|  2.28496|  2.43590|  2.56668|  2.67636|  2.76418|  2.82959|  2.87226|  2.89209|  2.88918|  2.86386|  2.81668|  2.74840|  2.65996|  2.55253|  2.42744|  2.28620|  2.13046|  1.96203|  1.78282|  1.59488|  1.40030|  1.20127|  1.00000|</w:t>
      </w:r>
    </w:p>
    <w:p w14:paraId="2B7E3FCA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950|  0.001045486492950776  |   0.00000|  0.26407|  0.52590|  0.78327|  1.03399|  1.27596|  1.50715|  1.72563|  1.92960|  2.11739|  2.28750|  2.43859|  2.56950|  2.67928|  2.76717|  2.83263|  2.87531|  2.89513|  2.89217|  2.86678|  2.81950|  2.75109|  2.66250|  2.55489|  2.42960|  2.28813|  2.13215|  1.96346|  1.78399|  1.59577|  1.40090|  1.20157|  1.00000|</w:t>
      </w:r>
    </w:p>
    <w:p w14:paraId="2561EE98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951|  0.001047562891627773  |   0.00000|  0.26437|  0.52650|  0.78415|  1.03516|  1.27740|  1.50885|  1.72757|  1.93176|  2.11975|  2.29004|  2.44128|  2.57232|  2.68221|  2.77017|  2.83566|  2.87837|  2.89816|  2.89517|  2.86971|  2.82232|  2.75378|  2.66504|  2.55725|  2.43176|  2.29007|  2.13385|  1.96490|  1.78516|  1.59665|  1.40150|  1.20187|  1.00000|</w:t>
      </w:r>
    </w:p>
    <w:p w14:paraId="390B03C4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952|  0.001049640195397217  |   0.00000|  0.26467|  0.52709|  0.78504|  1.03633|  1.27884|  1.51055|  1.72951|  1.93392|  2.12211|  2.29258|  2.44398|  2.57515|  2.68513|  2.77316|  2.83870|  2.88142|  2.90120|  2.89816|  2.87263|  2.82515|  2.75648|  2.66758|  2.55961|  2.43392|  2.29201|  2.13555|  1.96634|  1.78633|  1.59754|  1.40209|  1.20217|  1.00000|</w:t>
      </w:r>
    </w:p>
    <w:p w14:paraId="769C3D6B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953|  0.001051718402080404  |   0.00000|  0.26497|  0.52769|  0.78593|  1.03750|  1.28028|  1.51224|  1.73144|  1.93608|  2.12447|  2.29512|  2.44667|  2.57797|  2.68805|  2.77616|  2.84174|  2.88447|  2.90424|  2.90116|  2.87555|  2.82797|  2.75917|  2.67012|  2.56197|  2.43608|  2.29394|  2.13724|  1.96778|  1.78750|  1.59843|  1.40269|  1.20247|  1.00000|</w:t>
      </w:r>
    </w:p>
    <w:p w14:paraId="62ED37D7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lastRenderedPageBreak/>
        <w:t xml:space="preserve">  0.955|  0.001053797509503518  |   0.00000|  0.26527|  0.52828|  0.78681|  1.03867|  1.28172|  1.51394|  1.73338|  1.93824|  2.12683|  2.29766|  2.44936|  2.58079|  2.69097|  2.77915|  2.84478|  2.88753|  2.90728|  2.90415|  2.87847|  2.83079|  2.76186|  2.67266|  2.56433|  2.43824|  2.29588|  2.13894|  1.96922|  1.78867|  1.59931|  1.40328|  1.20277|  1.00000|</w:t>
      </w:r>
    </w:p>
    <w:p w14:paraId="41842A9E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956|  0.001055877515497183  |   0.00000|  0.26557|  0.52888|  0.78770|  1.03984|  1.28316|  1.51564|  1.73532|  1.94040|  2.12920|  2.30020|  2.45206|  2.58361|  2.69389|  2.78215|  2.84782|  2.89058|  2.91032|  2.90715|  2.88139|  2.83361|  2.76456|  2.67520|  2.56670|  2.44040|  2.29782|  2.14064|  1.97066|  1.78984|  1.60020|  1.40388|  1.20307|  1.00000|</w:t>
      </w:r>
    </w:p>
    <w:p w14:paraId="0663BE60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957|  0.001057958417898686  |   0.00000|  0.26587|  0.52948|  0.78859|  1.04100|  1.28460|  1.51733|  1.73726|  1.94256|  2.13156|  2.30274|  2.45475|  2.58643|  2.69682|  2.78514|  2.85086|  2.89364|  2.91336|  2.91014|  2.88432|  2.83643|  2.76725|  2.67774|  2.56906|  2.44256|  2.29976|  2.14233|  1.97210|  1.79100|  1.60109|  1.40448|  1.20337|  1.00000|</w:t>
      </w:r>
    </w:p>
    <w:p w14:paraId="3B8B2D96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958|  0.001060040214549751  |   0.00000|  0.26617|  0.53007|  0.78947|  1.04217|  1.28604|  1.51903|  1.73919|  1.94472|  2.13392|  2.30527|  2.45744|  2.58925|  2.69974|  2.78814|  2.85390|  2.89669|  2.91640|  2.91314|  2.88724|  2.83925|  2.76994|  2.68027|  2.57142|  2.44472|  2.30169|  2.14403|  1.97354|  1.79217|  1.60197|  1.40507|  1.20367|  1.00000|</w:t>
      </w:r>
    </w:p>
    <w:p w14:paraId="65609C9F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959|  0.001062122903296991  |   0.00000|  0.26647|  0.53067|  0.79036|  1.04334|  1.28748|  1.52073|  1.74113|  1.94688|  2.13628|  2.30781|  2.46014|  2.59207|  2.70266|  2.79113|  2.85694|  2.89974|  2.91944|  2.91613|  2.89016|  2.84207|  2.77264|  2.68281|  2.57378|  2.44688|  2.30363|  2.14573|  1.97498|  1.79334|  1.60286|  1.40567|  1.20397|  1.00000|</w:t>
      </w:r>
    </w:p>
    <w:p w14:paraId="46656464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961|  0.001064206481992347  |   0.00000|  0.26677|  0.53126|  0.79125|  1.04451|  1.28892|  1.52242|  1.74307|  1.94903|  2.13864|  2.31035|  2.46283|  2.59490|  2.70558|  2.79413|  2.85998|  2.90280|  2.92248|  2.91913|  2.89308|  2.84490|  2.77533|  2.68535|  2.57614|  2.44903|  2.30557|  2.14742|  1.97642|  1.79451|  1.60375|  1.40626|  1.20427|  1.00000|</w:t>
      </w:r>
    </w:p>
    <w:p w14:paraId="3AC927FF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962|  0.001066290948493975  |   0.00000|  0.26706|  0.53186|  0.79213|  1.04568|  1.29036|  1.52412|  1.74501|  1.95119|  2.14100|  2.31289|  2.46552|  2.59772|  2.70851|  2.79712|  2.86302|  2.90585|  2.92552|  2.92212|  2.89601|  2.84772|  2.77802|  2.68789|  2.57850|  2.45119|  2.30751|  2.14912|  1.97786|  1.79568|  1.60463|  1.40686|  1.20456|  1.00000|</w:t>
      </w:r>
    </w:p>
    <w:p w14:paraId="5210290B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963|  0.001068376300664031  |   0.00000|  0.26736|  0.53245|  0.79302|  1.04685|  1.29180|  1.52582|  1.74694|  1.95335|  2.14336|  2.31543|  2.46821|  2.60054|  2.71143|  2.80012|  2.86606|  2.90891|  2.92856|  2.92512|  2.89893|  2.85054|  2.78071|  2.69043|  2.58086|  2.45335|  2.30944|  2.15082|  1.97930|  1.79685|  1.60552|  1.40745|  1.20486|  1.00000|</w:t>
      </w:r>
    </w:p>
    <w:p w14:paraId="510368CE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964|  0.001070462536369554  |   0.00000|  0.26766|  0.53305|  0.79390|  1.04802|  1.29324|  1.52751|  1.74888|  1.95551|  2.14572|  2.31797|  2.47091|  2.60336|  2.71435|  2.80311|  2.86909|  2.91196|  2.93159|  2.92811|  2.90185|  2.85336|  2.78341|  2.69297|  2.58322|  2.45551|  2.31138|  2.15251|  1.98074|  1.79802|  1.60640|  1.40805|  1.20516|  1.00000|</w:t>
      </w:r>
    </w:p>
    <w:p w14:paraId="0AD89090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966|  0.001072549653484245  |   0.00000|  0.26796|  0.53365|  0.79479|  1.04919|  1.29468|  1.52921|  1.75082|  1.95767|  2.14808|  2.32051|  2.47360|  2.60618|  2.71727|  2.80611|  2.87213|  2.91501|  2.93463|  2.93111|  2.90477|  2.85618|  2.78610|  2.69551|  2.58558|  2.45767|  2.31332|  2.15421|  1.98218|  1.79919|  1.60729|  1.40865|  1.20546|  1.00000|</w:t>
      </w:r>
    </w:p>
    <w:p w14:paraId="312EA31B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967|  0.001074637649885357  |   0.00000|  0.26826|  0.53424|  0.79568|  1.05035|  1.29612|  1.53091|  1.75276|  1.95983|  2.15044|  2.32305|  2.47629|  2.60900|  2.72020|  2.80910|  2.87517|  2.91807|  2.93767|  2.93410|  2.90770|  2.85900|  2.78879|  2.69805|  2.58794|  2.45983|  2.31526|  2.15591|  1.98362|  1.80035|  1.60818|  1.40924|  1.20576|  1.00000|</w:t>
      </w:r>
    </w:p>
    <w:p w14:paraId="6533FE86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968|  0.001076726523455918  |   0.00000|  0.26856|  0.53484|  0.79656|  1.05152|  1.29756|  1.53260|  1.75469|  1.96199|  2.15280|  2.32559|  2.47899|  2.61182|  2.72312|  2.81210|  2.87821|  2.92112|  2.94071|  2.93710|  2.91062|  2.86182|  2.79149|  2.70059|  2.59030|  2.46199|  2.31719|  2.15760|  1.98506|  1.80152|  1.60906|  1.40984|  1.20606|  1.00000|</w:t>
      </w:r>
    </w:p>
    <w:p w14:paraId="16B851F8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969|  0.001078816272084282  |   0.00000|  0.26886|  0.53543|  0.79745|  1.05269|  1.29900|  1.53430|  1.75663|  1.96415|  2.15516|  2.32813|  2.48168|  2.61465|  2.72604|  2.81509|  2.88125|  2.92417|  2.94375|  2.94009|  2.91354|  2.86465|  2.79418|  2.70313|  2.59266|  2.46415|  2.31913|  2.15930|  1.98650|  1.80269|  1.60995|  1.41043|  1.20636|  1.00000|</w:t>
      </w:r>
    </w:p>
    <w:p w14:paraId="382D512A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970|  0.001080906893663691  |   0.00000|  0.26916|  0.53603|  0.79834|  1.05386|  1.30044|  1.53600|  1.75857|  1.96631|  2.15752|  2.33067|  2.48437|  2.61747|  2.72896|  2.81809|  2.88429|  2.92723|  2.94679|  2.94309|  2.91646|  2.86747|  2.79687|  2.70567|  2.59502|  2.46631|  2.32107|  2.16100|  1.98794|  1.80386|  1.61084|  1.41103|  1.20666|  1.00000|</w:t>
      </w:r>
    </w:p>
    <w:p w14:paraId="3D8F8955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972|  0.001082998386091827  |   0.00000|  0.26946|  0.53662|  0.79922|  1.05503|  1.30188|  1.53769|  1.76050|  1.96847|  2.15988|  2.33321|  2.48707|  2.62029|  2.73189|  2.82109|  2.88733|  2.93028|  2.94983|  2.94609|  2.91939|  2.87029|  2.79957|  2.70821|  2.59738|  2.46847|  2.32300|  2.16269|  1.98938|  1.80503|  1.61172|  1.41162|  1.20696|  1.00000|</w:t>
      </w:r>
    </w:p>
    <w:p w14:paraId="469449E3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973|  0.001085090747272588  |   0.00000|  0.26976|  0.53722|  0.80011|  1.05620|  1.30332|  1.53939|  1.76244|  1.97063|  2.16224|  2.33574|  2.48976|  2.62311|  2.73481|  2.82408|  2.89037|  2.93334|  2.95287|  2.94908|  2.92231|  2.87311|  2.80226|  2.71074|  2.59974|  2.47063|  2.32494|  2.16439|  1.99082|  1.80620|  1.61261|  1.41222|  1.20726|  1.00000|</w:t>
      </w:r>
    </w:p>
    <w:p w14:paraId="41E3524C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974|  0.001087183975114314  |   0.00000|  0.27006|  0.53782|  0.80100|  1.05737|  1.30476|  1.54109|  1.76438|  1.97279|  2.16460|  2.33828|  2.49245|  2.62593|  2.73773|  2.82708|  2.89341|  2.93639|  2.95591|  2.95208|  2.92523|  2.87593|  2.80495|  2.71328|  2.60210|  2.47279|  2.32688|  2.16609|  1.99226|  1.80737|  1.61350|  1.41282|  1.20756|  1.00000|</w:t>
      </w:r>
    </w:p>
    <w:p w14:paraId="48D8F65D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lastRenderedPageBreak/>
        <w:t xml:space="preserve">  0.975|  0.001089278067529786  |   0.00000|  0.27036|  0.53841|  0.80188|  1.05853|  1.30620|  1.54278|  1.76632|  1.97495|  2.16697|  2.34082|  2.49515|  2.62875|  2.74065|  2.83007|  2.89645|  2.93944|  2.95895|  2.95507|  2.92815|  2.87875|  2.80765|  2.71582|  2.60447|  2.47495|  2.32882|  2.16778|  1.99370|  1.80853|  1.61438|  1.41341|  1.20786|  1.00000|</w:t>
      </w:r>
    </w:p>
    <w:p w14:paraId="467035EF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977|  0.001091373022438002  |   0.00000|  0.27066|  0.53901|  0.80277|  1.05970|  1.30764|  1.54448|  1.76825|  1.97711|  2.16933|  2.34336|  2.49784|  2.63157|  2.74357|  2.83307|  2.89949|  2.94250|  2.96199|  2.95807|  2.93107|  2.88157|  2.81034|  2.71836|  2.60683|  2.47711|  2.33075|  2.16948|  1.99514|  1.80970|  1.61527|  1.41401|  1.20816|  1.00000|</w:t>
      </w:r>
    </w:p>
    <w:p w14:paraId="59D1FE18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978|  0.001093468837762401  |   0.00000|  0.27096|  0.53960|  0.80366|  1.06087|  1.30907|  1.54618|  1.77019|  1.97927|  2.17169|  2.34590|  2.50053|  2.63439|  2.74650|  2.83606|  2.90253|  2.94555|  2.96503|  2.96106|  2.93400|  2.88439|  2.81303|  2.72090|  2.60919|  2.47927|  2.33269|  2.17118|  1.99657|  1.81087|  1.61616|  1.41460|  1.20846|  1.00000|</w:t>
      </w:r>
    </w:p>
    <w:p w14:paraId="680DCA9D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979|  0.001095565511431307  |   0.00000|  0.27126|  0.54020|  0.80454|  1.06204|  1.31051|  1.54787|  1.77213|  1.98143|  2.17405|  2.34844|  2.50323|  2.63722|  2.74942|  2.83906|  2.90556|  2.94861|  2.96806|  2.96406|  2.93692|  2.88722|  2.81573|  2.72344|  2.61155|  2.48143|  2.33463|  2.17287|  1.99801|  1.81204|  1.61704|  1.41520|  1.20876|  1.00000|</w:t>
      </w:r>
    </w:p>
    <w:p w14:paraId="7422D873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980|  0.001097663041377928  |   0.00000|  0.27155|  0.54079|  0.80543|  1.06321|  1.31195|  1.54957|  1.77407|  1.98358|  2.17641|  2.35098|  2.50592|  2.64004|  2.75234|  2.84205|  2.90860|  2.95166|  2.97110|  2.96705|  2.93984|  2.89004|  2.81842|  2.72598|  2.61391|  2.48358|  2.33657|  2.17457|  1.99945|  1.81321|  1.61793|  1.41579|  1.20905|  1.00000|</w:t>
      </w:r>
    </w:p>
    <w:p w14:paraId="77D6B7CC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981|  0.001099761425541246  |   0.00000|  0.27185|  0.54139|  0.80632|  1.06438|  1.31339|  1.55127|  1.77600|  1.98574|  2.17877|  2.35352|  2.50861|  2.64286|  2.75526|  2.84505|  2.91164|  2.95471|  2.97414|  2.97005|  2.94276|  2.89286|  2.82111|  2.72852|  2.61627|  2.48574|  2.33850|  2.17627|  2.00089|  1.81438|  1.61882|  1.41639|  1.20935|  1.00000|</w:t>
      </w:r>
    </w:p>
    <w:p w14:paraId="03560F6A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983|  0.001101860661863796  |   0.00000|  0.27215|  0.54199|  0.80720|  1.06555|  1.31483|  1.55296|  1.77794|  1.98790|  2.18113|  2.35606|  2.51131|  2.64568|  2.75819|  2.84804|  2.91468|  2.95777|  2.97718|  2.97304|  2.94569|  2.89568|  2.82381|  2.73106|  2.61863|  2.48790|  2.34044|  2.17796|  2.00233|  1.81555|  1.61970|  1.41699|  1.20965|  1.00000|</w:t>
      </w:r>
    </w:p>
    <w:p w14:paraId="179A0431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984|  0.001103960748294330  |   0.00000|  0.27245|  0.54258|  0.80809|  1.06672|  1.31627|  1.55466|  1.77988|  1.99006|  2.18349|  2.35860|  2.51400|  2.64850|  2.76111|  2.85104|  2.91772|  2.96082|  2.98022|  2.97604|  2.94861|  2.89850|  2.82650|  2.73360|  2.62099|  2.49006|  2.34238|  2.17966|  2.00377|  1.81672|  1.62059|  1.41758|  1.20995|  1.00000|</w:t>
      </w:r>
    </w:p>
    <w:p w14:paraId="0A9F8580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985|  0.001106061682786486  |   0.00000|  0.27275|  0.54318|  0.80898|  1.06788|  1.31771|  1.55636|  1.78182|  1.99222|  2.18585|  2.36114|  2.51669|  2.65132|  2.76403|  2.85403|  2.92076|  2.96387|  2.98326|  2.97903|  2.95153|  2.90132|  2.82919|  2.73614|  2.62335|  2.49222|  2.34432|  2.18136|  2.00521|  1.81788|  1.62148|  1.41818|  1.21025|  1.00000|</w:t>
      </w:r>
    </w:p>
    <w:p w14:paraId="24D12DBC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986|  0.001108163463297451  |   0.00000|  0.27305|  0.54377|  0.80986|  1.06905|  1.31915|  1.55805|  1.78375|  1.99438|  2.18821|  2.36368|  2.51939|  2.65414|  2.76695|  2.85703|  2.92380|  2.96693|  2.98630|  2.98203|  2.95445|  2.90414|  2.83189|  2.73868|  2.62571|  2.49438|  2.34625|  2.18305|  2.00665|  1.81905|  1.62236|  1.41877|  1.21055|  1.00000|</w:t>
      </w:r>
    </w:p>
    <w:p w14:paraId="07D43B8C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988|  0.001110266087791079  |   0.00000|  0.27335|  0.54437|  0.81075|  1.07022|  1.32059|  1.55975|  1.78569|  1.99654|  2.19057|  2.36622|  2.52208|  2.65697|  2.76988|  2.86002|  2.92684|  2.96998|  2.98934|  2.98502|  2.95738|  2.90697|  2.83458|  2.74122|  2.62807|  2.49654|  2.34819|  2.18475|  2.00809|  1.82022|  1.62325|  1.41937|  1.21085|  1.00000|</w:t>
      </w:r>
    </w:p>
    <w:p w14:paraId="73FD30D0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989|  0.001112369554235215  |   0.00000|  0.27365|  0.54497|  0.81163|  1.07139|  1.32203|  1.56145|  1.78763|  1.99870|  2.19293|  2.36875|  2.52477|  2.65979|  2.77280|  2.86302|  2.92988|  2.97304|  2.99238|  2.98802|  2.96030|  2.90979|  2.83727|  2.74375|  2.63043|  2.49870|  2.35013|  2.18645|  2.00953|  1.82139|  1.62413|  1.41997|  1.21115|  1.00000|</w:t>
      </w:r>
    </w:p>
    <w:p w14:paraId="53469C4A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990|  0.001114473860602594  |   0.00000|  0.27395|  0.54556|  0.81252|  1.07256|  1.32347|  1.56314|  1.78956|  2.00086|  2.19529|  2.37129|  2.52747|  2.66261|  2.77572|  2.86601|  2.93292|  2.97609|  2.99542|  2.99101|  2.96322|  2.91261|  2.83997|  2.74629|  2.63279|  2.50086|  2.35206|  2.18814|  2.01097|  1.82256|  1.62502|  1.42056|  1.21145|  1.00000|</w:t>
      </w:r>
    </w:p>
    <w:p w14:paraId="56E69F1E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991|  0.001116579004871276  |   0.00000|  0.27425|  0.54616|  0.81341|  1.07373|  1.32491|  1.56484|  1.79150|  2.00302|  2.19765|  2.37383|  2.53016|  2.66543|  2.77864|  2.86901|  2.93596|  2.97914|  2.99846|  2.99401|  2.96614|  2.91543|  2.84266|  2.74883|  2.63515|  2.50302|  2.35400|  2.18984|  2.01241|  1.82373|  1.62591|  1.42116|  1.21175|  1.00000|</w:t>
      </w:r>
    </w:p>
    <w:p w14:paraId="687332BD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992|  0.001118684985023766  |   0.00000|  0.27455|  0.54675|  0.81429|  1.07490|  1.32635|  1.56654|  1.79344|  2.00518|  2.20001|  2.37637|  2.53285|  2.66825|  2.78157|  2.87200|  2.93900|  2.98220|  3.00150|  2.99700|  2.96907|  2.91825|  2.84535|  2.75137|  2.63751|  2.50518|  2.35594|  2.19154|  2.01385|  1.82490|  1.62679|  1.42175|  1.21205|  1.00000|</w:t>
      </w:r>
    </w:p>
    <w:p w14:paraId="266E6BA1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994|  0.001120791799047449  |   0.00000|  0.27485|  0.54735|  0.81518|  1.07606|  1.32779|  1.56823|  1.79538|  2.00734|  2.20238|  2.37891|  2.53555|  2.67107|  2.78449|  2.87500|  2.94203|  2.98525|  3.00453|  3.00000|  2.97199|  2.92107|  2.84805|  2.75391|  2.63988|  2.50734|  2.35788|  2.19323|  2.01529|  1.82606|  1.62768|  1.42235|  1.21235|  1.00000|</w:t>
      </w:r>
    </w:p>
    <w:p w14:paraId="7523D9B3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995|  0.001122899444934600  |   0.00000|  0.27515|  0.54794|  0.81607|  1.07723|  1.32923|  1.56993|  1.79731|  2.00950|  2.20474|  2.38145|  2.53824|  2.67389|  2.78741|  2.87799|  2.94507|  2.98831|  3.00757|  3.00299|  2.97491|  2.92389|  2.85074|  2.75645|  2.64224|  2.50950|  2.35981|  2.19493|  2.01673|  1.82723|  1.62857|  1.42294|  1.21265|  1.00000|</w:t>
      </w:r>
    </w:p>
    <w:p w14:paraId="7B639C8A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lastRenderedPageBreak/>
        <w:t xml:space="preserve">  0.996|  0.001125007920682819  |   0.00000|  0.27545|  0.54854|  0.81695|  1.07840|  1.33067|  1.57163|  1.79925|  2.01166|  2.20710|  2.38399|  2.54093|  2.67672|  2.79033|  2.88099|  2.94811|  2.99136|  3.01061|  3.00599|  2.97783|  2.92672|  2.85343|  2.75899|  2.64460|  2.51166|  2.36175|  2.19663|  2.01817|  1.82840|  1.62945|  1.42354|  1.21295|  1.00000|</w:t>
      </w:r>
    </w:p>
    <w:p w14:paraId="3779455B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997|  0.001127117224293706  |   0.00000|  0.27575|  0.54914|  0.81784|  1.07957|  1.33211|  1.57332|  1.80119|  2.01382|  2.20946|  2.38653|  2.54363|  2.67954|  2.79325|  2.88398|  2.95115|  2.99441|  3.01365|  3.00898|  2.98075|  2.92954|  2.85613|  2.76153|  2.64696|  2.51382|  2.36369|  2.19832|  2.01961|  1.82957|  1.63034|  1.42414|  1.21325|  1.00000|</w:t>
      </w:r>
    </w:p>
    <w:p w14:paraId="42668B33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999|  0.001129227353773743  |   0.00000|  0.27604|  0.54973|  0.81873|  1.08074|  1.33355|  1.57502|  1.80313|  2.01598|  2.21182|  2.38907|  2.54632|  2.68236|  2.79618|  2.88698|  2.95419|  2.99747|  3.01669|  3.01198|  2.98368|  2.93236|  2.85882|  2.76407|  2.64932|  2.51598|  2.36563|  2.20002|  2.02105|  1.83074|  1.63123|  1.42473|  1.21354|  1.00000|</w:t>
      </w:r>
    </w:p>
    <w:p w14:paraId="72F706E1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1.000|  0.001131338307135188  |   0.00000|  0.27634|  0.55033|  0.81961|  1.08191|  1.33499|  1.57672|  1.80506|  2.01814|  2.21418|  2.39161|  2.54901|  2.68518|  2.79910|  2.88997|  2.95723|  3.00052|  3.01973|  3.01497|  2.98660|  2.93518|  2.86151|  2.76661|  2.65168|  2.51814|  2.36756|  2.20172|  2.02249|  1.83191|  1.63211|  1.42533|  1.21384|  1.00000|</w:t>
      </w:r>
    </w:p>
    <w:p w14:paraId="09CFE066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</w:p>
    <w:p w14:paraId="06E069DF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proofErr w:type="spellStart"/>
      <w:r w:rsidRPr="00DB7A90">
        <w:rPr>
          <w:sz w:val="18"/>
          <w:szCs w:val="18"/>
        </w:rPr>
        <w:t>Del_T</w:t>
      </w:r>
      <w:proofErr w:type="spellEnd"/>
      <w:r w:rsidRPr="00DB7A90">
        <w:rPr>
          <w:sz w:val="18"/>
          <w:szCs w:val="18"/>
        </w:rPr>
        <w:t>: 0.001131338307135</w:t>
      </w:r>
    </w:p>
    <w:p w14:paraId="6A4A480E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</w:p>
    <w:p w14:paraId="485D85BA" w14:textId="77777777" w:rsidR="00DB7A90" w:rsidRPr="00DB7A90" w:rsidRDefault="00DB7A90" w:rsidP="00DB7A90">
      <w:pPr>
        <w:pStyle w:val="15"/>
        <w:ind w:left="709" w:hanging="709"/>
        <w:rPr>
          <w:sz w:val="18"/>
          <w:szCs w:val="18"/>
        </w:rPr>
        <w:sectPr w:rsidR="00DB7A90" w:rsidRPr="00DB7A90" w:rsidSect="00DB7A90">
          <w:pgSz w:w="16838" w:h="11906" w:orient="landscape"/>
          <w:pgMar w:top="567" w:right="536" w:bottom="850" w:left="567" w:header="708" w:footer="708" w:gutter="0"/>
          <w:cols w:space="708"/>
          <w:docGrid w:linePitch="360"/>
        </w:sectPr>
      </w:pPr>
    </w:p>
    <w:p w14:paraId="30010E5A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lastRenderedPageBreak/>
        <w:t>Метод конечных разностей (неявная схема)</w:t>
      </w:r>
    </w:p>
    <w:p w14:paraId="33905169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>N = 8</w:t>
      </w:r>
    </w:p>
    <w:p w14:paraId="2A002D06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       t                     </w:t>
      </w:r>
      <w:proofErr w:type="spellStart"/>
      <w:r w:rsidRPr="00DB7A90">
        <w:rPr>
          <w:sz w:val="18"/>
          <w:szCs w:val="18"/>
        </w:rPr>
        <w:t>delta</w:t>
      </w:r>
      <w:proofErr w:type="spellEnd"/>
      <w:r w:rsidRPr="00DB7A90">
        <w:rPr>
          <w:sz w:val="18"/>
          <w:szCs w:val="18"/>
        </w:rPr>
        <w:t xml:space="preserve"> x:</w:t>
      </w:r>
    </w:p>
    <w:p w14:paraId="63CBF8DF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125|  0.000792721447778977  |   0.00000|  0.24489|  0.47153|  0.66444|  0.81329|  0.91444|  0.97153|  0.99489|  1.00000|</w:t>
      </w:r>
    </w:p>
    <w:p w14:paraId="23177DF9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250</w:t>
      </w:r>
      <w:proofErr w:type="gramStart"/>
      <w:r w:rsidRPr="00DB7A90">
        <w:rPr>
          <w:sz w:val="18"/>
          <w:szCs w:val="18"/>
        </w:rPr>
        <w:t>|  0.002222891185483800</w:t>
      </w:r>
      <w:proofErr w:type="gramEnd"/>
      <w:r w:rsidRPr="00DB7A90">
        <w:rPr>
          <w:sz w:val="18"/>
          <w:szCs w:val="18"/>
        </w:rPr>
        <w:t xml:space="preserve">  |   0.00000|  0.36503|  0.69351|  0.95448|  1.12722|  1.20448|  1.19351|  1.11503|  1.00000|</w:t>
      </w:r>
    </w:p>
    <w:p w14:paraId="57486FB4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375</w:t>
      </w:r>
      <w:proofErr w:type="gramStart"/>
      <w:r w:rsidRPr="00DB7A90">
        <w:rPr>
          <w:sz w:val="18"/>
          <w:szCs w:val="18"/>
        </w:rPr>
        <w:t>|  0.004165649958679296</w:t>
      </w:r>
      <w:proofErr w:type="gramEnd"/>
      <w:r w:rsidRPr="00DB7A90">
        <w:rPr>
          <w:sz w:val="18"/>
          <w:szCs w:val="18"/>
        </w:rPr>
        <w:t xml:space="preserve">  |   0.00000|  0.48536|  0.91586|  1.24499|  1.44167|  1.49499|  1.41586|  1.23536|  1.00000|</w:t>
      </w:r>
    </w:p>
    <w:p w14:paraId="10F239B7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500</w:t>
      </w:r>
      <w:proofErr w:type="gramStart"/>
      <w:r w:rsidRPr="00DB7A90">
        <w:rPr>
          <w:sz w:val="18"/>
          <w:szCs w:val="18"/>
        </w:rPr>
        <w:t>|  0.006520595137356366</w:t>
      </w:r>
      <w:proofErr w:type="gramEnd"/>
      <w:r w:rsidRPr="00DB7A90">
        <w:rPr>
          <w:sz w:val="18"/>
          <w:szCs w:val="18"/>
        </w:rPr>
        <w:t xml:space="preserve">  |   0.00000|  0.60585|  1.13849|  1.53587|  1.75652|  1.78587|  1.63849|  1.35585|  1.00000|</w:t>
      </w:r>
    </w:p>
    <w:p w14:paraId="379CD57B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625</w:t>
      </w:r>
      <w:proofErr w:type="gramStart"/>
      <w:r w:rsidRPr="00DB7A90">
        <w:rPr>
          <w:sz w:val="18"/>
          <w:szCs w:val="18"/>
        </w:rPr>
        <w:t>|  0.009206990310279384</w:t>
      </w:r>
      <w:proofErr w:type="gramEnd"/>
      <w:r w:rsidRPr="00DB7A90">
        <w:rPr>
          <w:sz w:val="18"/>
          <w:szCs w:val="18"/>
        </w:rPr>
        <w:t xml:space="preserve">  |   0.00000|  0.72647|  1.36136|  1.82707|  2.07171|  2.07707|  1.86136|  1.47647|  1.00000|</w:t>
      </w:r>
    </w:p>
    <w:p w14:paraId="16B6ABC6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750</w:t>
      </w:r>
      <w:proofErr w:type="gramStart"/>
      <w:r w:rsidRPr="00DB7A90">
        <w:rPr>
          <w:sz w:val="18"/>
          <w:szCs w:val="18"/>
        </w:rPr>
        <w:t>|  0.012159913193055871</w:t>
      </w:r>
      <w:proofErr w:type="gramEnd"/>
      <w:r w:rsidRPr="00DB7A90">
        <w:rPr>
          <w:sz w:val="18"/>
          <w:szCs w:val="18"/>
        </w:rPr>
        <w:t xml:space="preserve">  |   0.00000|  0.84718|  1.58442|  2.11851|  2.38716|  2.36851|  2.08442|  1.59718|  1.00000|</w:t>
      </w:r>
    </w:p>
    <w:p w14:paraId="78E88778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875</w:t>
      </w:r>
      <w:proofErr w:type="gramStart"/>
      <w:r w:rsidRPr="00DB7A90">
        <w:rPr>
          <w:sz w:val="18"/>
          <w:szCs w:val="18"/>
        </w:rPr>
        <w:t>|  0.015327158059095680</w:t>
      </w:r>
      <w:proofErr w:type="gramEnd"/>
      <w:r w:rsidRPr="00DB7A90">
        <w:rPr>
          <w:sz w:val="18"/>
          <w:szCs w:val="18"/>
        </w:rPr>
        <w:t xml:space="preserve">  |   0.00000|  0.96799|  1.80763|  2.41015|  2.70283|  2.66015|  2.30763|  1.71799|  1.00000|</w:t>
      </w:r>
    </w:p>
    <w:p w14:paraId="0BA1FDCF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1.000</w:t>
      </w:r>
      <w:proofErr w:type="gramStart"/>
      <w:r w:rsidRPr="00DB7A90">
        <w:rPr>
          <w:sz w:val="18"/>
          <w:szCs w:val="18"/>
        </w:rPr>
        <w:t>|  0.018666744902394505</w:t>
      </w:r>
      <w:proofErr w:type="gramEnd"/>
      <w:r w:rsidRPr="00DB7A90">
        <w:rPr>
          <w:sz w:val="18"/>
          <w:szCs w:val="18"/>
        </w:rPr>
        <w:t xml:space="preserve">  |   0.00000|  1.08885|  2.03097|  2.70194|  3.01867|  2.95194|  2.53097|  1.83885|  1.00000|</w:t>
      </w:r>
    </w:p>
    <w:p w14:paraId="6092A160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</w:p>
    <w:p w14:paraId="7445BC09" w14:textId="46E00769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proofErr w:type="spellStart"/>
      <w:r w:rsidRPr="00DB7A90">
        <w:rPr>
          <w:sz w:val="18"/>
          <w:szCs w:val="18"/>
        </w:rPr>
        <w:t>Del_T</w:t>
      </w:r>
      <w:proofErr w:type="spellEnd"/>
      <w:r w:rsidRPr="00DB7A90">
        <w:rPr>
          <w:sz w:val="18"/>
          <w:szCs w:val="18"/>
        </w:rPr>
        <w:t>: 0.018666744902395</w:t>
      </w:r>
    </w:p>
    <w:p w14:paraId="1B8934FE" w14:textId="77777777" w:rsidR="00DB7A90" w:rsidRPr="00DB7A90" w:rsidRDefault="00DB7A90" w:rsidP="00DB7A90">
      <w:pPr>
        <w:pStyle w:val="15"/>
        <w:ind w:left="709" w:hanging="709"/>
        <w:rPr>
          <w:sz w:val="18"/>
          <w:szCs w:val="18"/>
        </w:rPr>
      </w:pPr>
    </w:p>
    <w:p w14:paraId="324B8F25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>N = 16</w:t>
      </w:r>
    </w:p>
    <w:p w14:paraId="20B66A55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       t                     </w:t>
      </w:r>
      <w:proofErr w:type="spellStart"/>
      <w:r w:rsidRPr="00DB7A90">
        <w:rPr>
          <w:sz w:val="18"/>
          <w:szCs w:val="18"/>
        </w:rPr>
        <w:t>delta</w:t>
      </w:r>
      <w:proofErr w:type="spellEnd"/>
      <w:r w:rsidRPr="00DB7A90">
        <w:rPr>
          <w:sz w:val="18"/>
          <w:szCs w:val="18"/>
        </w:rPr>
        <w:t xml:space="preserve"> x:</w:t>
      </w:r>
    </w:p>
    <w:p w14:paraId="111A0C6F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063|  5.50782901418412e-05  |   0.00000|  0.09299|  0.18482|  0.27434|  0.36052|  0.44246|  0.51941|  0.59080|  0.65631|  0.71580|  0.76941|  0.81746|  0.86052|  0.89934|  0.93482|  0.96799|  1.00000|</w:t>
      </w:r>
    </w:p>
    <w:p w14:paraId="2F5BB1BA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125|  0.000159203379289652  |   0.00000|  0.12350|  0.24465|  0.36120|  0.47108|  0.57247|  0.66386|  0.74415|  0.81266|  0.86915|  0.91386|  0.94747|  0.97108|  0.98620|  0.99465|  0.99850|  1.00000|</w:t>
      </w:r>
    </w:p>
    <w:p w14:paraId="6BBDF745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188|  0.000307004270400757  |   0.00000|  0.15401|  0.30450|  0.44809|  0.58167|  0.70251|  0.80835|  0.89754|  0.96906|  1.02254|  1.05835|  1.07751|  1.08167|  1.07309|  1.05450|  1.02901|  1.00000|</w:t>
      </w:r>
    </w:p>
    <w:p w14:paraId="71C415F0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250|  0.000493698131406317  |   0.00000|  0.18453|  0.36437|  0.53501|  0.69229|  0.83258|  0.95288|  1.05098|  1.12549|  1.17598|  1.20288|  1.20758|  1.19229|  1.16001|  1.11437|  1.05953|  1.00000|</w:t>
      </w:r>
    </w:p>
    <w:p w14:paraId="0A8A8C68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313|  0.000715025886678156  |   0.00000|  0.21505|  0.42425|  0.62194|  0.80293|  0.96268|  1.09744|  1.20444|  1.28197|  1.32944|  1.34744|  1.33768|  1.30293|  1.24694|  1.17425|  1.09005|  1.00000|</w:t>
      </w:r>
    </w:p>
    <w:p w14:paraId="00391AC5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375|  0.000967194861720699  |   0.00000|  0.24559|  0.48414|  0.70888|  0.91360|  1.09281|  1.24203|  1.35793|  1.43847|  1.48293|  1.49203|  1.46781|  1.41360|  1.33388|  1.23414|  1.12059|  1.00000|</w:t>
      </w:r>
    </w:p>
    <w:p w14:paraId="29C4B8C1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438|  0.001246827708704323  |   0.00000|  0.27612|  0.54404|  0.79585|  1.02428|  1.22296|  1.38665|  1.51146|  1.59500|  1.63646|  1.63665|  1.59796|  1.52428|  1.42085|  1.29404|  1.15112|  1.00000|</w:t>
      </w:r>
    </w:p>
    <w:p w14:paraId="7AF09F00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500|  0.001550916925040724  |   0.00000|  0.30667|  0.60395|  0.88282|  1.13498|  1.35313|  1.53128|  1.66500|  1.75155|  1.79000|  1.78128|  1.72813|  1.63498|  1.50782|  1.35395|  1.18167|  1.00000|</w:t>
      </w:r>
    </w:p>
    <w:p w14:paraId="7C10B7E3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563|  0.001876784352519145  |   0.00000|  0.33721|  0.66387|  0.96981|  1.24570|  1.48331|  1.67594|  1.81857|  1.90813|  1.94357|  1.92594|  1.85831|  1.74570|  1.59481|  1.41387|  1.21221|  1.00000|</w:t>
      </w:r>
    </w:p>
    <w:p w14:paraId="286B6718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625|  0.002222045111595516  |   0.00000|  0.36776|  0.72379|  1.05681|  1.35643|  1.61352|  1.82061|  1.97216|  2.06472|  2.09716|  2.07061|  1.98852|  1.85643|  1.68181|  1.47379|  1.24276|  1.00000|</w:t>
      </w:r>
    </w:p>
    <w:p w14:paraId="3B5EBF4A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688|  0.002584575485151674  |   0.00000|  0.39832|  0.78373|  1.14382|  1.46717|  1.74374|  1.96531|  2.12576|  2.22133|  2.25076|  2.21531|  2.11874|  1.96717|  1.76882|  1.53373|  1.27332|  1.00000|</w:t>
      </w:r>
    </w:p>
    <w:p w14:paraId="3CDD3CDF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750|  0.002962484319224412  |   0.00000|  0.42887|  0.84367|  1.23084|  1.57792|  1.87397|  2.11001|  2.27938|  2.37796|  2.40438|  2.36001|  2.24897|  2.07792|  1.85584|  1.59367|  1.30387|  1.00000|</w:t>
      </w:r>
    </w:p>
    <w:p w14:paraId="0E74F954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813|  0.003354087555575980  |   0.00000|  0.45943|  0.90361|  1.31787|  1.68868|  2.00421|  2.25473|  2.43301|  2.53460|  2.55801|  2.50473|  2.37921|  2.18868|  1.94287|  1.65361|  1.33443|  1.00000|</w:t>
      </w:r>
    </w:p>
    <w:p w14:paraId="388DB57A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875|  0.003757885553135054  |   0.00000|  0.48999|  0.96356|  1.40490|  1.79945|  2.13446|  2.39946|  2.58665|  2.69126|  2.71165|  2.64946|  2.50946|  2.29945|  2.02990|  1.71356|  1.36499|  1.00000|</w:t>
      </w:r>
    </w:p>
    <w:p w14:paraId="2F77D85F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938|  0.004172542892921349  |   0.00000|  0.52056|  1.02351|  1.49194|  1.91023|  2.26473|  2.54420|  2.74031|  2.84792|  2.86531|  2.79420|  2.63973|  2.41023|  2.11694|  1.77351|  1.39556|  1.00000|</w:t>
      </w:r>
    </w:p>
    <w:p w14:paraId="23B48031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1.000|  0.004596870394474539  |   0.00000|  0.55112|  1.08347|  1.57898|  2.02102|  2.39500|  2.68895|  2.89397|  3.00460|  3.01897|  2.93895|  2.77000|  2.52102|  2.20398|  1.83347|  1.42612|  1.00000|</w:t>
      </w:r>
    </w:p>
    <w:p w14:paraId="5EA69CCF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</w:p>
    <w:p w14:paraId="38DA9634" w14:textId="5A68EBCD" w:rsidR="00043006" w:rsidRDefault="00043006" w:rsidP="00DB7A90">
      <w:pPr>
        <w:pStyle w:val="15"/>
        <w:ind w:left="709" w:hanging="709"/>
        <w:rPr>
          <w:sz w:val="18"/>
          <w:szCs w:val="18"/>
        </w:rPr>
      </w:pPr>
      <w:proofErr w:type="spellStart"/>
      <w:r w:rsidRPr="00DB7A90">
        <w:rPr>
          <w:sz w:val="18"/>
          <w:szCs w:val="18"/>
        </w:rPr>
        <w:t>Del_T</w:t>
      </w:r>
      <w:proofErr w:type="spellEnd"/>
      <w:r w:rsidRPr="00DB7A90">
        <w:rPr>
          <w:sz w:val="18"/>
          <w:szCs w:val="18"/>
        </w:rPr>
        <w:t>: 0.004596870394475</w:t>
      </w:r>
    </w:p>
    <w:p w14:paraId="34C11D09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lastRenderedPageBreak/>
        <w:t>N = 32</w:t>
      </w:r>
    </w:p>
    <w:p w14:paraId="2BBA7102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       t                     </w:t>
      </w:r>
      <w:proofErr w:type="spellStart"/>
      <w:r w:rsidRPr="00DB7A90">
        <w:rPr>
          <w:sz w:val="18"/>
          <w:szCs w:val="18"/>
        </w:rPr>
        <w:t>delta</w:t>
      </w:r>
      <w:proofErr w:type="spellEnd"/>
      <w:r w:rsidRPr="00DB7A90">
        <w:rPr>
          <w:sz w:val="18"/>
          <w:szCs w:val="18"/>
        </w:rPr>
        <w:t xml:space="preserve"> x:</w:t>
      </w:r>
    </w:p>
    <w:p w14:paraId="2A8E31EB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031|  3.64479726944200e-06  |   0.00000|  0.03891|  0.07774|  0.11643|  0.15490|  0.19308|  0.23091|  0.26831|  0.30525|  0.34164|  0.37746|  0.41265|  0.44718|  0.48101|  0.51413|  0.54650|  0.57813|  0.60900|  0.63913|  0.66851|  0.69718|  0.72515|  0.75246|  0.77914|  0.80525|  0.83081|  0.85591|  0.88058|  0.90490|  0.92893|  0.95274|  0.97641|  1.00000|</w:t>
      </w:r>
    </w:p>
    <w:p w14:paraId="2C1DD632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063|  1.07227853791692e-05  |   0.00000|  0.04657|  0.09298|  0.13911|  0.18480|  0.22991|  0.27431|  0.31788|  0.36049|  0.40204|  0.44243|  0.48156|  0.51937|  0.55578|  0.59076|  0.62426|  0.65626|  0.68676|  0.71576|  0.74328|  0.76937|  0.79406|  0.81743|  0.83954|  0.86049|  0.88038|  0.89931|  0.91741|  0.93480|  0.95161|  0.96798|  0.98407|  1.00000|</w:t>
      </w:r>
    </w:p>
    <w:p w14:paraId="0FAEFD21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094|  2.10346431593900e-05  |   0.00000|  0.05422|  0.10823|  0.16179|  0.21470|  0.26674|  0.31772|  0.36745|  0.41574|  0.46244|  0.50739|  0.55047|  0.59155|  0.63055|  0.66739|  0.70202|  0.73440|  0.76452|  0.79239|  0.81805|  0.84155|  0.86297|  0.88239|  0.89994|  0.91574|  0.92995|  0.94272|  0.95424|  0.96470|  0.97429|  0.98323|  0.99172|  1.00000|</w:t>
      </w:r>
    </w:p>
    <w:p w14:paraId="4731A0F9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125|  3.43926214532164e-05  |   0.00000|  0.06188|  0.12347|  0.18447|  0.24460|  0.30358|  0.36113|  0.41702|  0.47100|  0.52284|  0.57236|  0.61938|  0.66374|  0.70533|  0.74403|  0.77978|  0.81253|  0.84228|  0.86903|  0.89283|  0.91374|  0.93188|  0.94736|  0.96034|  0.97100|  0.97952|  0.98613|  0.99108|  0.99460|  0.99697|  0.99847|  0.99938|  1.00000|</w:t>
      </w:r>
    </w:p>
    <w:p w14:paraId="55F93CF5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156|  5.06198712797445e-05  |   0.00000|  0.06954|  0.13872|  0.20716|  0.27451|  0.34041|  0.40455|  0.46659|  0.52625|  0.58325|  0.63733|  0.68830|  0.73594|  0.78010|  0.82067|  0.85754|  0.89068|  0.92004|  0.94567|  0.96760|  0.98594|  1.00080|  1.01233|  1.02075|  1.02625|  1.02909|  1.02955|  1.02791|  1.02451|  1.01966|  1.01372|  1.00704|  1.00000|</w:t>
      </w:r>
    </w:p>
    <w:p w14:paraId="55A46E4D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188|  6.95498109996029e-05  |   0.00000|  0.07720|  0.15396|  0.22984|  0.30441|  0.37725|  0.44796|  0.51617|  0.58151|  0.64365|  0.70231|  0.75721|  0.80813|  0.85488|  0.89731|  0.93531|  0.96882|  0.99781|  1.02231|  1.04238|  1.05813|  1.06971|  1.07731|  1.08115|  1.08151|  1.07867|  1.07296|  1.06475|  1.05441|  1.04234|  1.02896|  1.01470|  1.00000|</w:t>
      </w:r>
    </w:p>
    <w:p w14:paraId="20285E03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219|  9.10255302235541e-05  |   0.00000|  0.08486|  0.16921|  0.25253|  0.33431|  0.41409|  0.49138|  0.56574|  0.63676|  0.70406|  0.76729|  0.82613|  0.88033|  0.92966|  0.97396|  1.01308|  1.04697|  1.07558|  1.09896|  1.11716|  1.13033|  1.13863|  1.14229|  1.14156|  1.13676|  1.12824|  1.11638|  1.10159|  1.08431|  1.06503|  1.04421|  1.02236|  1.00000|</w:t>
      </w:r>
    </w:p>
    <w:p w14:paraId="47AB4AFE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250|  0.000114899228327969  |   0.00000|  0.09252|  0.18445|  0.27521|  0.36422|  0.45093|  0.53480|  0.61532|  0.69202|  0.76447|  0.83226|  0.89505|  0.95253|  1.00445|  1.05060|  1.09085|  1.12511|  1.15335|  1.17560|  1.19195|  1.20253|  1.20755|  1.20726|  1.20197|  1.19202|  1.17782|  1.15980|  1.13843|  1.11422|  1.08771|  1.05945|  1.03002|  1.00000|</w:t>
      </w:r>
    </w:p>
    <w:p w14:paraId="1168CB11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281|  0.000141031685567228  |   0.00000|  0.10018|  0.19970|  0.29790|  0.39413|  0.48777|  0.57821|  0.66490|  0.74728|  0.82488|  0.89724|  0.96398|  1.02473|  1.07923|  1.12725|  1.16863|  1.20327|  1.23113|  1.25225|  1.26673|  1.27473|  1.27648|  1.27224|  1.26238|  1.24728|  1.22740|  1.20321|  1.17527|  1.14413|  1.11040|  1.07470|  1.03768|  1.00000|</w:t>
      </w:r>
    </w:p>
    <w:p w14:paraId="7C430804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313|  0.000169291764892998  |   0.00000|  0.10784|  0.21495|  0.32058|  0.42404|  0.52461|  0.62163|  0.71448|  0.80255|  0.88530|  0.96223|  1.03290|  1.09694|  1.15402|  1.20390|  1.24641|  1.28142|  1.30891|  1.32890|  1.34152|  1.34694|  1.34540|  1.33723|  1.32280|  1.30255|  1.27698|  1.24663|  1.21211|  1.17404|  1.13308|  1.08995|  1.04534|  1.00000|</w:t>
      </w:r>
    </w:p>
    <w:p w14:paraId="32976E2D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344|  0.000199555942697272  |   0.00000|  0.11550|  0.23019|  0.34327|  0.45394|  0.56145|  0.66505|  0.76406|  0.85781|  0.94571|  1.02721|  1.10183|  1.16914|  1.22881|  1.28056|  1.32419|  1.35957|  1.38669|  1.40556|  1.41631|  1.41914|  1.41433|  1.40221|  1.38321|  1.35781|  1.32656|  1.29005|  1.24895|  1.20394|  1.15577|  1.10519|  1.05300|  1.00000|</w:t>
      </w:r>
    </w:p>
    <w:p w14:paraId="766A7D66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375|  0.000231707866794828  |   0.00000|  0.12316|  0.24544|  0.36596|  0.48385|  0.59829|  0.70848|  0.81364|  0.91308|  1.00613|  1.09220|  1.17076|  1.24135|  1.30360|  1.35721|  1.40197|  1.43773|  1.46447|  1.48221|  1.49110|  1.49135|  1.48326|  1.46720|  1.44363|  1.41308|  1.37614|  1.33348|  1.28579|  1.23385|  1.17846|  1.12044|  1.06066|  1.00000|</w:t>
      </w:r>
    </w:p>
    <w:p w14:paraId="6E59B613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406|  0.000265637940074948  |   0.00000|  0.13082|  0.26069|  0.38865|  0.51376|  0.63514|  0.75190|  0.86322|  0.96834|  1.06654|  1.15718|  1.23969|  1.31356|  1.37840|  1.43387|  1.47975|  1.51589|  1.54225|  1.55887|  1.56590|  1.56356|  1.55219|  1.53218|  1.50404|  1.46834|  1.42572|  1.37690|  1.32264|  1.26376|  1.20115|  1.13569|  1.06832|  1.00000|</w:t>
      </w:r>
    </w:p>
    <w:p w14:paraId="02AAF935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438|  0.000301242928318013  |   0.00000|  0.13849|  0.27594|  0.41134|  0.54368|  0.67198|  0.79532|  0.91281|  1.02361|  1.12696|  1.22217|  1.30862|  1.38577|  1.45319|  1.51053|  1.55753|  1.59405|  1.62003|  1.63553|  1.64069|  1.63577|  1.62112|  1.59717|  1.56446|  1.52361|  1.47531|  1.42032|  1.35948|  1.29368|  1.22384|  1.15094|  1.07599|  1.00000|</w:t>
      </w:r>
    </w:p>
    <w:p w14:paraId="742714EE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469|  0.000338425590787006  |   0.00000|  0.14615|  0.29119|  0.43403|  0.57359|  0.70883|  0.83875|  0.96239|  1.07888|  1.18738|  1.28716|  1.37755|  1.45798|  1.52799|  1.58719|  1.63532|  1.67221|  1.69782|  1.71219|  1.71549|  1.70798|  1.69005|  1.66216|  1.62488|  1.57888|  1.52489|  1.46375|  1.39633|  1.32359|  1.24653|  1.16619|  1.08365|  1.00000|</w:t>
      </w:r>
    </w:p>
    <w:p w14:paraId="1A5AF4E3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500|  0.000377094332261629  |   0.00000|  0.15381|  0.30644|  0.45672|  0.60350|  0.74567|  0.88217|  1.01198|  1.13415|  1.24780|  1.35215|  1.44648|  1.53020|  1.60279|  1.66385|  1.71311|  1.75038|  1.77561|  1.78885|  1.79029|  1.78020|  1.75898|  1.72715|  1.68530|  1.63415|  1.57448|  1.50717|  1.43317|  1.35350|  1.26922|  1.18144|  1.09131|  1.00000|</w:t>
      </w:r>
    </w:p>
    <w:p w14:paraId="2E716DC6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lastRenderedPageBreak/>
        <w:t xml:space="preserve">  0.531|  0.000417162875275379  |   0.00000|  0.16147|  0.32169|  0.47941|  0.63341|  0.78252|  0.92560|  1.06157|  1.18942|  1.30823|  1.41714|  1.51542|  1.60241|  1.67759|  1.74051|  1.79089|  1.82854|  1.85339|  1.86551|  1.86509|  1.85241|  1.82792|  1.79214|  1.74573|  1.68942|  1.62407|  1.55060|  1.47002|  1.38341|  1.29191|  1.19669|  1.09897|  1.00000|</w:t>
      </w:r>
    </w:p>
    <w:p w14:paraId="508D1F71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563|  0.000458549951384501  |   0.00000|  0.16913|  0.33694|  0.50210|  0.66332|  0.81937|  0.96903|  1.11116|  1.24469|  1.36865|  1.48214|  1.58436|  1.67463|  1.75239|  1.81718|  1.86868|  1.90671|  1.93118|  1.94218|  1.93989|  1.92463|  1.89686|  1.85714|  1.80615|  1.74469|  1.67366|  1.59403|  1.50687|  1.41332|  1.31460|  1.21194|  1.10663|  1.00000|</w:t>
      </w:r>
    </w:p>
    <w:p w14:paraId="50FC1C13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594|  0.000501179010355735  |   0.00000|  0.17679|  0.35218|  0.52479|  0.69324|  0.85622|  1.01245|  1.16075|  1.29997|  1.42907|  1.54713|  1.65329|  1.74685|  1.82719|  1.89384|  1.94648|  1.98488|  2.00898|  2.01884|  2.01469|  1.99685|  1.96579|  1.92213|  1.86657|  1.79997|  1.72325|  1.63745|  1.54372|  1.44324|  1.33729|  1.22718|  1.11429|  1.00000|</w:t>
      </w:r>
    </w:p>
    <w:p w14:paraId="72CDDF90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625|  0.000544977946241865  |   0.00000|  0.18446|  0.36743|  0.54748|  0.72315|  0.89306|  1.05588|  1.21034|  1.35524|  1.48950|  1.61212|  1.72223|  1.81907|  1.90199|  1.97051|  2.02427|  2.06304|  2.08677|  2.09551|  2.08949|  2.06907|  2.03473|  1.98712|  1.92700|  1.85524|  1.77284|  1.68088|  1.58056|  1.47315|  1.35998|  1.24243|  1.12196|  1.00000|</w:t>
      </w:r>
    </w:p>
    <w:p w14:paraId="5F068F45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656|  0.000589878839359681  |   0.00000|  0.19212|  0.38269|  0.57017|  0.75307|  0.92991|  1.09931|  1.25993|  1.41051|  1.54993|  1.67712|  1.79117|  1.89128|  1.97679|  2.04718|  2.10206|  2.14121|  2.16456|  2.17218|  2.16429|  2.14128|  2.10367|  2.05212|  1.98743|  1.91051|  1.82243|  1.72431|  1.61741|  1.50307|  1.38267|  1.25769|  1.12962|  1.00000|</w:t>
      </w:r>
    </w:p>
    <w:p w14:paraId="19B342EE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688|  0.000635817713246833  |   0.00000|  0.19978|  0.39794|  0.59286|  0.78298|  0.96676|  1.14274|  1.30952|  1.46579|  1.61035|  1.74212|  1.86011|  1.96351|  2.05160|  2.12385|  2.17986|  2.21939|  2.24236|  2.24885|  2.23910|  2.21351|  2.17261|  2.11712|  2.04785|  1.96579|  1.87202|  1.76774|  1.65426|  1.53298|  1.40536|  1.27294|  1.13728|  1.00000|</w:t>
      </w:r>
    </w:p>
    <w:p w14:paraId="0D1B576A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719|  0.000682734305729849  |   0.00000|  0.20744|  0.41319|  0.61555|  0.81290|  1.00361|  1.18617|  1.35911|  1.52107|  1.67078|  1.80711|  1.92905|  2.03573|  2.12641|  2.20052|  2.25765|  2.29756|  2.32015|  2.32552|  2.31391|  2.28573|  2.24155|  2.18211|  2.10828|  2.02107|  1.92161|  1.81117|  1.69111|  1.56290|  1.42805|  1.28819|  1.14494|  1.00000|</w:t>
      </w:r>
    </w:p>
    <w:p w14:paraId="6CF544C3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750|  0.000730571853284623  |   0.00000|  0.21510|  0.42844|  0.63825|  0.84281|  1.04046|  1.22960|  1.40870|  1.57634|  1.73121|  1.87211|  1.99800|  2.10795|  2.20121|  2.27719|  2.33545|  2.37573|  2.39795|  2.40219|  2.38871|  2.35795|  2.31050|  2.24711|  2.16871|  2.07634|  1.97120|  1.85460|  1.72796|  1.59281|  1.45075|  1.30344|  1.15260|  1.00000|</w:t>
      </w:r>
    </w:p>
    <w:p w14:paraId="185BE314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781|  0.000779276887912239  |   0.00000|  0.22277|  0.44369|  0.66094|  0.87273|  1.07731|  1.27303|  1.45829|  1.63162|  1.79164|  1.93711|  2.06694|  2.18017|  2.27602|  2.35386|  2.41325|  2.45390|  2.47575|  2.47886|  2.46352|  2.43017|  2.37944|  2.31211|  2.22914|  2.13162|  2.02079|  1.89803|  1.76481|  1.62273|  1.47344|  1.31869|  1.16027|  1.00000|</w:t>
      </w:r>
    </w:p>
    <w:p w14:paraId="18234205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813|  0.000828799045811568  |   0.00000|  0.23043|  0.45894|  0.68363|  0.90264|  1.11417|  1.31646|  1.50789|  1.68690|  1.85207|  2.00211|  2.13588|  2.25240|  2.35083|  2.43053|  2.49104|  2.53208|  2.55354|  2.55553|  2.53833|  2.50240|  2.44838|  2.37711|  2.28957|  2.18690|  2.07039|  1.94146|  1.80167|  1.65264|  1.49613|  1.33394|  1.16793|  1.00000|</w:t>
      </w:r>
    </w:p>
    <w:p w14:paraId="1BA885CC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844|  0.000879090887160761  |   0.00000|  0.23809|  0.47419|  0.70632|  0.93256|  1.15102|  1.35989|  1.55748|  1.74217|  1.91250|  2.06711|  2.20483|  2.32462|  2.42564|  2.50721|  2.56884|  2.61025|  2.63134|  2.63221|  2.61314|  2.57462|  2.51733|  2.44211|  2.35000|  2.24217|  2.11998|  1.98489|  1.83852|  1.68256|  1.51882|  1.34919|  1.17559|  1.00000|</w:t>
      </w:r>
    </w:p>
    <w:p w14:paraId="2B219DA1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875|  0.000930107726356155  |   0.00000|  0.24575|  0.48944|  0.72902|  0.96248|  1.18787|  1.40333|  1.60708|  1.79745|  1.97293|  2.13211|  2.27377|  2.39685|  2.50045|  2.58388|  2.64664|  2.68843|  2.70914|  2.70888|  2.68795|  2.64685|  2.58627|  2.50711|  2.41043|  2.29745|  2.16958|  2.02833|  1.87537|  1.71248|  1.54152|  1.36444|  1.18325|  1.00000|</w:t>
      </w:r>
    </w:p>
    <w:p w14:paraId="43A8FE02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906|  0.000981807472110408  |   0.00000|  0.25342|  0.50469|  0.75171|  0.99239|  1.22472|  1.44676|  1.65667|  1.85273|  2.03336|  2.19711|  2.34272|  2.46907|  2.57526|  2.66055|  2.72444|  2.76661|  2.78694|  2.78555|  2.76276|  2.71907|  2.65522|  2.57211|  2.47086|  2.35273|  2.21917|  2.07176|  1.91222|  1.74239|  1.56421|  1.37969|  1.19092|  1.00000|</w:t>
      </w:r>
    </w:p>
    <w:p w14:paraId="4525685F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938|  0.001034150476836970  |   0.00000|  0.26108|  0.51994|  0.77440|  1.02231|  1.26157|  1.49019|  1.70627|  1.90801|  2.09379|  2.26212|  2.41167|  2.54130|  2.65007|  2.73723|  2.80224|  2.84478|  2.86474|  2.86223|  2.83757|  2.79130|  2.72417|  2.63712|  2.53129|  2.40801|  2.26877|  2.11519|  1.94907|  1.77231|  1.58690|  1.39494|  1.19858|  1.00000|</w:t>
      </w:r>
    </w:p>
    <w:p w14:paraId="4721CF97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0.969|  0.001087099394772917  |   0.00000|  0.26874|  0.53520|  0.79710|  1.05223|  1.29843|  1.53363|  1.75586|  1.96329|  2.15423|  2.32712|  2.48061|  2.61353|  2.72488|  2.81391|  2.88004|  2.92296|  2.94254|  2.93891|  2.91238|  2.86353|  2.79311|  2.70212|  2.59173|  2.46329|  2.31836|  2.15863|  1.98593|  1.80223|  1.60960|  1.41020|  1.20624|  1.00000|</w:t>
      </w:r>
    </w:p>
    <w:p w14:paraId="7725ADD7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  <w:r w:rsidRPr="00DB7A90">
        <w:rPr>
          <w:sz w:val="18"/>
          <w:szCs w:val="18"/>
        </w:rPr>
        <w:t xml:space="preserve">  1.000|  0.001140619048343172  |   0.00000|  0.27640|  0.55045|  0.81979|  1.08215|  1.33528|  1.57706|  1.80546|  2.01857|  2.21466|  2.39212|  2.54956|  2.68575|  2.79969|  2.89058|  2.95785|  3.00114|  3.02035|  3.01558|  2.98719|  2.93575|  2.86206|  2.76712|  2.65216|  2.51857|  2.36796|  2.20206|  2.02278|  1.83215|  1.63229|  1.42545|  1.21390|  1.00000|</w:t>
      </w:r>
    </w:p>
    <w:p w14:paraId="7B8B1713" w14:textId="77777777" w:rsidR="00043006" w:rsidRPr="00DB7A90" w:rsidRDefault="00043006" w:rsidP="00DB7A90">
      <w:pPr>
        <w:pStyle w:val="15"/>
        <w:ind w:left="709" w:hanging="709"/>
        <w:rPr>
          <w:sz w:val="18"/>
          <w:szCs w:val="18"/>
        </w:rPr>
      </w:pPr>
    </w:p>
    <w:p w14:paraId="09AF5BD3" w14:textId="44283246" w:rsidR="00D45EDC" w:rsidRPr="002313F7" w:rsidRDefault="00043006" w:rsidP="00424546">
      <w:pPr>
        <w:pStyle w:val="15"/>
        <w:ind w:left="709" w:hanging="709"/>
      </w:pPr>
      <w:proofErr w:type="spellStart"/>
      <w:r w:rsidRPr="00DB7A90">
        <w:rPr>
          <w:sz w:val="18"/>
          <w:szCs w:val="18"/>
        </w:rPr>
        <w:t>Del_T</w:t>
      </w:r>
      <w:proofErr w:type="spellEnd"/>
      <w:r w:rsidRPr="00DB7A90">
        <w:rPr>
          <w:sz w:val="18"/>
          <w:szCs w:val="18"/>
        </w:rPr>
        <w:t>: 0.001140619048343</w:t>
      </w:r>
    </w:p>
    <w:p w14:paraId="09990625" w14:textId="77777777" w:rsidR="00EF4890" w:rsidRPr="002313F7" w:rsidRDefault="00EF4890" w:rsidP="00EF4890">
      <w:pPr>
        <w:pStyle w:val="15"/>
        <w:sectPr w:rsidR="00EF4890" w:rsidRPr="002313F7" w:rsidSect="00DB7A90">
          <w:pgSz w:w="16838" w:h="11906" w:orient="landscape"/>
          <w:pgMar w:top="567" w:right="536" w:bottom="850" w:left="567" w:header="708" w:footer="708" w:gutter="0"/>
          <w:cols w:space="708"/>
          <w:docGrid w:linePitch="360"/>
        </w:sectPr>
      </w:pPr>
    </w:p>
    <w:p w14:paraId="45DB6084" w14:textId="49336D14" w:rsidR="00E6592F" w:rsidRDefault="00A81FA0" w:rsidP="00A81FA0">
      <w:pPr>
        <w:pStyle w:val="18"/>
      </w:pPr>
      <w:bookmarkStart w:id="4" w:name="_Toc57660145"/>
      <w:r>
        <w:lastRenderedPageBreak/>
        <w:t>Краткие</w:t>
      </w:r>
      <w:r w:rsidRPr="002313F7">
        <w:t xml:space="preserve"> </w:t>
      </w:r>
      <w:r>
        <w:t>выводы</w:t>
      </w:r>
      <w:bookmarkEnd w:id="4"/>
    </w:p>
    <w:p w14:paraId="63E47C20" w14:textId="65175763" w:rsidR="00F97B1F" w:rsidRPr="00F97B1F" w:rsidRDefault="00F97B1F" w:rsidP="00F97B1F">
      <w:pPr>
        <w:pStyle w:val="15"/>
      </w:pPr>
      <w:r w:rsidRPr="00F97B1F">
        <w:t>Мы научились решать краевую задачу ОДУ методом стрельб</w:t>
      </w:r>
      <w:r w:rsidR="00131ADB">
        <w:t>, сведя её к систему ОДУ 1-ого порядка,</w:t>
      </w:r>
      <w:r w:rsidRPr="00F97B1F">
        <w:t xml:space="preserve"> и познакомились с методом Рунге-Кутты. Также был реализован метод конечных разностей с использованием явной и неявной схем для решения уравнения теплопроводности</w:t>
      </w:r>
      <w:r w:rsidR="00497922">
        <w:t>.</w:t>
      </w:r>
    </w:p>
    <w:p w14:paraId="4F7ACE29" w14:textId="6FA9AC94" w:rsidR="00F97B1F" w:rsidRPr="00F97B1F" w:rsidRDefault="004947DF" w:rsidP="00F97B1F">
      <w:pPr>
        <w:pStyle w:val="15"/>
      </w:pPr>
      <w:r>
        <w:t>В таблице м</w:t>
      </w:r>
      <w:r w:rsidR="00F97B1F" w:rsidRPr="00F97B1F">
        <w:t xml:space="preserve">аксимальные погрешности для </w:t>
      </w:r>
      <w:r w:rsidR="00F97B1F">
        <w:t>21</w:t>
      </w:r>
      <w:r w:rsidR="00F97B1F" w:rsidRPr="00F97B1F">
        <w:t xml:space="preserve"> и </w:t>
      </w:r>
      <w:r w:rsidR="00F97B1F">
        <w:t>25</w:t>
      </w:r>
      <w:r w:rsidR="00F97B1F" w:rsidRPr="00F97B1F">
        <w:t xml:space="preserve"> вариантов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62"/>
        <w:gridCol w:w="2127"/>
        <w:gridCol w:w="2268"/>
        <w:gridCol w:w="2126"/>
        <w:gridCol w:w="2262"/>
      </w:tblGrid>
      <w:tr w:rsidR="002B0624" w14:paraId="4B86BE03" w14:textId="77777777" w:rsidTr="00F17482">
        <w:trPr>
          <w:jc w:val="center"/>
        </w:trPr>
        <w:tc>
          <w:tcPr>
            <w:tcW w:w="562" w:type="dxa"/>
            <w:vMerge w:val="restart"/>
            <w:shd w:val="clear" w:color="auto" w:fill="auto"/>
          </w:tcPr>
          <w:p w14:paraId="665BC737" w14:textId="77777777" w:rsidR="002B0624" w:rsidRPr="002B0624" w:rsidRDefault="002B0624" w:rsidP="00F17482">
            <w:pPr>
              <w:pStyle w:val="ab"/>
              <w:jc w:val="center"/>
              <w:rPr>
                <w:sz w:val="22"/>
                <w:lang w:val="en-US"/>
              </w:rPr>
            </w:pPr>
            <w:r w:rsidRPr="002B0624">
              <w:rPr>
                <w:sz w:val="22"/>
                <w:lang w:val="en-US"/>
              </w:rPr>
              <w:t>N</w:t>
            </w:r>
          </w:p>
        </w:tc>
        <w:tc>
          <w:tcPr>
            <w:tcW w:w="4395" w:type="dxa"/>
            <w:gridSpan w:val="2"/>
            <w:shd w:val="clear" w:color="auto" w:fill="auto"/>
          </w:tcPr>
          <w:p w14:paraId="69F66D9B" w14:textId="5B12E877" w:rsidR="002B0624" w:rsidRPr="002B0624" w:rsidRDefault="002B0624" w:rsidP="00F17482">
            <w:pPr>
              <w:pStyle w:val="ab"/>
              <w:jc w:val="center"/>
              <w:rPr>
                <w:sz w:val="22"/>
              </w:rPr>
            </w:pPr>
            <w:r w:rsidRPr="002B0624">
              <w:rPr>
                <w:sz w:val="22"/>
              </w:rPr>
              <w:t xml:space="preserve">Вариант </w:t>
            </w:r>
            <w:r w:rsidR="00AF40B1">
              <w:rPr>
                <w:sz w:val="22"/>
              </w:rPr>
              <w:t>2</w:t>
            </w:r>
            <w:r w:rsidR="00422967">
              <w:rPr>
                <w:sz w:val="22"/>
              </w:rPr>
              <w:t>1</w:t>
            </w:r>
          </w:p>
        </w:tc>
        <w:tc>
          <w:tcPr>
            <w:tcW w:w="4388" w:type="dxa"/>
            <w:gridSpan w:val="2"/>
            <w:shd w:val="clear" w:color="auto" w:fill="auto"/>
          </w:tcPr>
          <w:p w14:paraId="2DD7D157" w14:textId="1676CF5D" w:rsidR="002B0624" w:rsidRPr="002B0624" w:rsidRDefault="002B0624" w:rsidP="00F17482">
            <w:pPr>
              <w:pStyle w:val="ab"/>
              <w:jc w:val="center"/>
              <w:rPr>
                <w:sz w:val="22"/>
              </w:rPr>
            </w:pPr>
            <w:r w:rsidRPr="002B0624">
              <w:rPr>
                <w:sz w:val="22"/>
              </w:rPr>
              <w:t xml:space="preserve">Вариант </w:t>
            </w:r>
            <w:r w:rsidR="00AF40B1">
              <w:rPr>
                <w:sz w:val="22"/>
              </w:rPr>
              <w:t>2</w:t>
            </w:r>
            <w:r w:rsidR="00422967">
              <w:rPr>
                <w:sz w:val="22"/>
              </w:rPr>
              <w:t>5</w:t>
            </w:r>
          </w:p>
        </w:tc>
      </w:tr>
      <w:tr w:rsidR="002B0624" w14:paraId="4F30312A" w14:textId="77777777" w:rsidTr="00F17482">
        <w:trPr>
          <w:jc w:val="center"/>
        </w:trPr>
        <w:tc>
          <w:tcPr>
            <w:tcW w:w="562" w:type="dxa"/>
            <w:vMerge/>
            <w:shd w:val="clear" w:color="auto" w:fill="auto"/>
          </w:tcPr>
          <w:p w14:paraId="0B3456E7" w14:textId="77777777" w:rsidR="002B0624" w:rsidRPr="002B0624" w:rsidRDefault="002B0624" w:rsidP="00F17482">
            <w:pPr>
              <w:pStyle w:val="ab"/>
              <w:jc w:val="center"/>
              <w:rPr>
                <w:sz w:val="22"/>
              </w:rPr>
            </w:pPr>
          </w:p>
        </w:tc>
        <w:tc>
          <w:tcPr>
            <w:tcW w:w="2127" w:type="dxa"/>
            <w:shd w:val="clear" w:color="auto" w:fill="auto"/>
          </w:tcPr>
          <w:p w14:paraId="71F69F47" w14:textId="77777777" w:rsidR="002B0624" w:rsidRPr="002B0624" w:rsidRDefault="002B0624" w:rsidP="00F17482">
            <w:pPr>
              <w:pStyle w:val="ab"/>
              <w:jc w:val="center"/>
              <w:rPr>
                <w:sz w:val="22"/>
              </w:rPr>
            </w:pPr>
            <w:r w:rsidRPr="002B0624">
              <w:rPr>
                <w:sz w:val="22"/>
              </w:rPr>
              <w:t>Явная схема</w:t>
            </w:r>
          </w:p>
        </w:tc>
        <w:tc>
          <w:tcPr>
            <w:tcW w:w="2268" w:type="dxa"/>
            <w:shd w:val="clear" w:color="auto" w:fill="auto"/>
          </w:tcPr>
          <w:p w14:paraId="1D494BF3" w14:textId="77777777" w:rsidR="002B0624" w:rsidRPr="002B0624" w:rsidRDefault="002B0624" w:rsidP="00F17482">
            <w:pPr>
              <w:pStyle w:val="ab"/>
              <w:jc w:val="center"/>
              <w:rPr>
                <w:sz w:val="22"/>
              </w:rPr>
            </w:pPr>
            <w:r w:rsidRPr="002B0624">
              <w:rPr>
                <w:sz w:val="22"/>
              </w:rPr>
              <w:t>Неявная схема</w:t>
            </w:r>
          </w:p>
        </w:tc>
        <w:tc>
          <w:tcPr>
            <w:tcW w:w="2126" w:type="dxa"/>
            <w:shd w:val="clear" w:color="auto" w:fill="auto"/>
          </w:tcPr>
          <w:p w14:paraId="1FF36526" w14:textId="77777777" w:rsidR="002B0624" w:rsidRPr="002B0624" w:rsidRDefault="002B0624" w:rsidP="00F17482">
            <w:pPr>
              <w:pStyle w:val="ab"/>
              <w:jc w:val="center"/>
              <w:rPr>
                <w:sz w:val="22"/>
              </w:rPr>
            </w:pPr>
            <w:r w:rsidRPr="002B0624">
              <w:rPr>
                <w:sz w:val="22"/>
              </w:rPr>
              <w:t>Явная схема</w:t>
            </w:r>
          </w:p>
        </w:tc>
        <w:tc>
          <w:tcPr>
            <w:tcW w:w="2262" w:type="dxa"/>
            <w:shd w:val="clear" w:color="auto" w:fill="auto"/>
          </w:tcPr>
          <w:p w14:paraId="577C1B4D" w14:textId="77777777" w:rsidR="002B0624" w:rsidRPr="002B0624" w:rsidRDefault="002B0624" w:rsidP="00F17482">
            <w:pPr>
              <w:pStyle w:val="ab"/>
              <w:jc w:val="center"/>
              <w:rPr>
                <w:sz w:val="22"/>
              </w:rPr>
            </w:pPr>
            <w:r w:rsidRPr="002B0624">
              <w:rPr>
                <w:sz w:val="22"/>
              </w:rPr>
              <w:t>Неявная схема</w:t>
            </w:r>
          </w:p>
        </w:tc>
      </w:tr>
      <w:tr w:rsidR="002B0624" w14:paraId="23187B29" w14:textId="77777777" w:rsidTr="00F17482">
        <w:trPr>
          <w:jc w:val="center"/>
        </w:trPr>
        <w:tc>
          <w:tcPr>
            <w:tcW w:w="562" w:type="dxa"/>
            <w:shd w:val="clear" w:color="auto" w:fill="auto"/>
          </w:tcPr>
          <w:p w14:paraId="06DAEA15" w14:textId="77777777" w:rsidR="002B0624" w:rsidRPr="002B0624" w:rsidRDefault="002B0624" w:rsidP="00F17482">
            <w:pPr>
              <w:pStyle w:val="ab"/>
              <w:jc w:val="center"/>
              <w:rPr>
                <w:sz w:val="22"/>
              </w:rPr>
            </w:pPr>
            <w:r w:rsidRPr="002B0624">
              <w:rPr>
                <w:sz w:val="22"/>
              </w:rPr>
              <w:t>8</w:t>
            </w:r>
          </w:p>
        </w:tc>
        <w:tc>
          <w:tcPr>
            <w:tcW w:w="2127" w:type="dxa"/>
            <w:shd w:val="clear" w:color="auto" w:fill="auto"/>
          </w:tcPr>
          <w:p w14:paraId="1752E898" w14:textId="4D511948" w:rsidR="002B0624" w:rsidRPr="002B0624" w:rsidRDefault="00AF40B1" w:rsidP="00F17482">
            <w:pPr>
              <w:pStyle w:val="ab"/>
              <w:jc w:val="center"/>
              <w:rPr>
                <w:sz w:val="22"/>
              </w:rPr>
            </w:pPr>
            <w:r w:rsidRPr="00AF40B1">
              <w:rPr>
                <w:sz w:val="22"/>
              </w:rPr>
              <w:t>0.015062875803490</w:t>
            </w:r>
          </w:p>
        </w:tc>
        <w:tc>
          <w:tcPr>
            <w:tcW w:w="2268" w:type="dxa"/>
            <w:shd w:val="clear" w:color="auto" w:fill="auto"/>
          </w:tcPr>
          <w:p w14:paraId="62B1D533" w14:textId="26C96D36" w:rsidR="002B0624" w:rsidRPr="002B0624" w:rsidRDefault="00AF40B1" w:rsidP="00F17482">
            <w:pPr>
              <w:pStyle w:val="ab"/>
              <w:jc w:val="center"/>
              <w:rPr>
                <w:sz w:val="22"/>
              </w:rPr>
            </w:pPr>
            <w:r w:rsidRPr="00AF40B1">
              <w:rPr>
                <w:sz w:val="22"/>
              </w:rPr>
              <w:t>0.015680065718011</w:t>
            </w:r>
          </w:p>
        </w:tc>
        <w:tc>
          <w:tcPr>
            <w:tcW w:w="2126" w:type="dxa"/>
            <w:shd w:val="clear" w:color="auto" w:fill="auto"/>
          </w:tcPr>
          <w:p w14:paraId="5B4CF864" w14:textId="59C4C887" w:rsidR="002B0624" w:rsidRPr="002B0624" w:rsidRDefault="00F17482" w:rsidP="00F17482">
            <w:pPr>
              <w:pStyle w:val="ab"/>
              <w:jc w:val="center"/>
              <w:rPr>
                <w:sz w:val="22"/>
              </w:rPr>
            </w:pPr>
            <w:r w:rsidRPr="00F17482">
              <w:rPr>
                <w:sz w:val="22"/>
              </w:rPr>
              <w:t>0.017931995004155</w:t>
            </w:r>
          </w:p>
        </w:tc>
        <w:tc>
          <w:tcPr>
            <w:tcW w:w="2262" w:type="dxa"/>
            <w:shd w:val="clear" w:color="auto" w:fill="auto"/>
          </w:tcPr>
          <w:p w14:paraId="32E1FFA0" w14:textId="0D22264F" w:rsidR="002B0624" w:rsidRPr="002B0624" w:rsidRDefault="00337C75" w:rsidP="00F17482">
            <w:pPr>
              <w:pStyle w:val="ab"/>
              <w:jc w:val="center"/>
              <w:rPr>
                <w:sz w:val="22"/>
              </w:rPr>
            </w:pPr>
            <w:r w:rsidRPr="00337C75">
              <w:rPr>
                <w:sz w:val="22"/>
              </w:rPr>
              <w:t>0.018666744902395</w:t>
            </w:r>
          </w:p>
        </w:tc>
      </w:tr>
      <w:tr w:rsidR="002B0624" w14:paraId="0C08AF39" w14:textId="77777777" w:rsidTr="00F17482">
        <w:trPr>
          <w:jc w:val="center"/>
        </w:trPr>
        <w:tc>
          <w:tcPr>
            <w:tcW w:w="562" w:type="dxa"/>
            <w:shd w:val="clear" w:color="auto" w:fill="auto"/>
          </w:tcPr>
          <w:p w14:paraId="7D39AC28" w14:textId="77777777" w:rsidR="002B0624" w:rsidRPr="002B0624" w:rsidRDefault="002B0624" w:rsidP="00F17482">
            <w:pPr>
              <w:pStyle w:val="ab"/>
              <w:jc w:val="center"/>
              <w:rPr>
                <w:sz w:val="22"/>
              </w:rPr>
            </w:pPr>
            <w:r w:rsidRPr="002B0624">
              <w:rPr>
                <w:sz w:val="22"/>
              </w:rPr>
              <w:t>16</w:t>
            </w:r>
          </w:p>
        </w:tc>
        <w:tc>
          <w:tcPr>
            <w:tcW w:w="2127" w:type="dxa"/>
            <w:shd w:val="clear" w:color="auto" w:fill="auto"/>
          </w:tcPr>
          <w:p w14:paraId="288E79B0" w14:textId="2C096D02" w:rsidR="002B0624" w:rsidRPr="002B0624" w:rsidRDefault="00AF40B1" w:rsidP="00F17482">
            <w:pPr>
              <w:pStyle w:val="ab"/>
              <w:jc w:val="center"/>
              <w:rPr>
                <w:sz w:val="22"/>
              </w:rPr>
            </w:pPr>
            <w:r w:rsidRPr="00AF40B1">
              <w:rPr>
                <w:sz w:val="22"/>
              </w:rPr>
              <w:t>0.003805645096568</w:t>
            </w:r>
          </w:p>
        </w:tc>
        <w:tc>
          <w:tcPr>
            <w:tcW w:w="2268" w:type="dxa"/>
            <w:shd w:val="clear" w:color="auto" w:fill="auto"/>
          </w:tcPr>
          <w:p w14:paraId="7CDF11DA" w14:textId="5F1385FC" w:rsidR="002B0624" w:rsidRPr="002B0624" w:rsidRDefault="00AF40B1" w:rsidP="00F17482">
            <w:pPr>
              <w:pStyle w:val="ab"/>
              <w:jc w:val="center"/>
              <w:rPr>
                <w:sz w:val="22"/>
              </w:rPr>
            </w:pPr>
            <w:r w:rsidRPr="00AF40B1">
              <w:rPr>
                <w:sz w:val="22"/>
              </w:rPr>
              <w:t>0.003861371131358</w:t>
            </w:r>
          </w:p>
        </w:tc>
        <w:tc>
          <w:tcPr>
            <w:tcW w:w="2126" w:type="dxa"/>
            <w:shd w:val="clear" w:color="auto" w:fill="auto"/>
          </w:tcPr>
          <w:p w14:paraId="14BCCBE3" w14:textId="358FAE57" w:rsidR="002B0624" w:rsidRPr="002B0624" w:rsidRDefault="00F17482" w:rsidP="00F17482">
            <w:pPr>
              <w:pStyle w:val="ab"/>
              <w:jc w:val="center"/>
              <w:rPr>
                <w:sz w:val="22"/>
              </w:rPr>
            </w:pPr>
            <w:r w:rsidRPr="00F17482">
              <w:rPr>
                <w:sz w:val="22"/>
              </w:rPr>
              <w:t>0.004530529876868</w:t>
            </w:r>
          </w:p>
        </w:tc>
        <w:tc>
          <w:tcPr>
            <w:tcW w:w="2262" w:type="dxa"/>
            <w:shd w:val="clear" w:color="auto" w:fill="auto"/>
          </w:tcPr>
          <w:p w14:paraId="29E68853" w14:textId="076C0105" w:rsidR="002B0624" w:rsidRPr="002B0624" w:rsidRDefault="00337C75" w:rsidP="00F17482">
            <w:pPr>
              <w:pStyle w:val="ab"/>
              <w:jc w:val="center"/>
              <w:rPr>
                <w:sz w:val="22"/>
              </w:rPr>
            </w:pPr>
            <w:r w:rsidRPr="00337C75">
              <w:rPr>
                <w:sz w:val="22"/>
              </w:rPr>
              <w:t>0.004596870394475</w:t>
            </w:r>
          </w:p>
        </w:tc>
      </w:tr>
      <w:tr w:rsidR="002B0624" w14:paraId="0046C415" w14:textId="77777777" w:rsidTr="00F17482">
        <w:trPr>
          <w:jc w:val="center"/>
        </w:trPr>
        <w:tc>
          <w:tcPr>
            <w:tcW w:w="562" w:type="dxa"/>
            <w:shd w:val="clear" w:color="auto" w:fill="auto"/>
          </w:tcPr>
          <w:p w14:paraId="4436D3BB" w14:textId="77777777" w:rsidR="002B0624" w:rsidRPr="002B0624" w:rsidRDefault="002B0624" w:rsidP="00F17482">
            <w:pPr>
              <w:pStyle w:val="ab"/>
              <w:jc w:val="center"/>
              <w:rPr>
                <w:sz w:val="22"/>
              </w:rPr>
            </w:pPr>
            <w:r w:rsidRPr="002B0624">
              <w:rPr>
                <w:sz w:val="22"/>
              </w:rPr>
              <w:t>32</w:t>
            </w:r>
          </w:p>
        </w:tc>
        <w:tc>
          <w:tcPr>
            <w:tcW w:w="2127" w:type="dxa"/>
            <w:shd w:val="clear" w:color="auto" w:fill="auto"/>
          </w:tcPr>
          <w:p w14:paraId="0665855A" w14:textId="535461DF" w:rsidR="002B0624" w:rsidRPr="002B0624" w:rsidRDefault="00AF40B1" w:rsidP="00F17482">
            <w:pPr>
              <w:pStyle w:val="ab"/>
              <w:jc w:val="center"/>
              <w:rPr>
                <w:sz w:val="22"/>
              </w:rPr>
            </w:pPr>
            <w:r w:rsidRPr="00AF40B1">
              <w:rPr>
                <w:sz w:val="22"/>
              </w:rPr>
              <w:t>0.000950324177993</w:t>
            </w:r>
          </w:p>
        </w:tc>
        <w:tc>
          <w:tcPr>
            <w:tcW w:w="2268" w:type="dxa"/>
            <w:shd w:val="clear" w:color="auto" w:fill="auto"/>
          </w:tcPr>
          <w:p w14:paraId="7FB98E0E" w14:textId="76B66C32" w:rsidR="002B0624" w:rsidRPr="002B0624" w:rsidRDefault="00AF40B1" w:rsidP="00F17482">
            <w:pPr>
              <w:pStyle w:val="ab"/>
              <w:jc w:val="center"/>
              <w:rPr>
                <w:sz w:val="22"/>
              </w:rPr>
            </w:pPr>
            <w:r w:rsidRPr="00AF40B1">
              <w:rPr>
                <w:sz w:val="22"/>
              </w:rPr>
              <w:t>0.000958120000607</w:t>
            </w:r>
          </w:p>
        </w:tc>
        <w:tc>
          <w:tcPr>
            <w:tcW w:w="2126" w:type="dxa"/>
            <w:shd w:val="clear" w:color="auto" w:fill="auto"/>
          </w:tcPr>
          <w:p w14:paraId="0C8BB06A" w14:textId="525826FE" w:rsidR="002B0624" w:rsidRPr="002B0624" w:rsidRDefault="00337C75" w:rsidP="00F17482">
            <w:pPr>
              <w:pStyle w:val="ab"/>
              <w:jc w:val="center"/>
              <w:rPr>
                <w:sz w:val="22"/>
              </w:rPr>
            </w:pPr>
            <w:r w:rsidRPr="00337C75">
              <w:rPr>
                <w:sz w:val="22"/>
              </w:rPr>
              <w:t>0.001131338307135</w:t>
            </w:r>
          </w:p>
        </w:tc>
        <w:tc>
          <w:tcPr>
            <w:tcW w:w="2262" w:type="dxa"/>
            <w:shd w:val="clear" w:color="auto" w:fill="auto"/>
          </w:tcPr>
          <w:p w14:paraId="65FB99C3" w14:textId="36E74FFA" w:rsidR="002B0624" w:rsidRPr="002B0624" w:rsidRDefault="00337C75" w:rsidP="00F17482">
            <w:pPr>
              <w:pStyle w:val="ab"/>
              <w:jc w:val="center"/>
              <w:rPr>
                <w:sz w:val="22"/>
              </w:rPr>
            </w:pPr>
            <w:r w:rsidRPr="00337C75">
              <w:rPr>
                <w:sz w:val="22"/>
              </w:rPr>
              <w:t>0.001140619048343</w:t>
            </w:r>
          </w:p>
        </w:tc>
      </w:tr>
    </w:tbl>
    <w:p w14:paraId="54EC649E" w14:textId="737FDC13" w:rsidR="00F97B1F" w:rsidRDefault="00F97B1F" w:rsidP="00F97B1F">
      <w:pPr>
        <w:pStyle w:val="15"/>
      </w:pPr>
    </w:p>
    <w:p w14:paraId="0B2ABE84" w14:textId="6CA8BE53" w:rsidR="00064C51" w:rsidRPr="00F97B1F" w:rsidRDefault="00830785" w:rsidP="00F97B1F">
      <w:pPr>
        <w:pStyle w:val="15"/>
      </w:pPr>
      <w:r>
        <w:t>Явная схема справляется лучше неявной. С уменьшением шага сетки погрешность также уменьшается, то есть решение сходится.</w:t>
      </w:r>
    </w:p>
    <w:p w14:paraId="34053D09" w14:textId="40AEECAE" w:rsidR="00A81FA0" w:rsidRPr="00F97B1F" w:rsidRDefault="00A81FA0" w:rsidP="008822B0">
      <w:pPr>
        <w:pStyle w:val="15"/>
      </w:pPr>
    </w:p>
    <w:p w14:paraId="43FCEF54" w14:textId="77777777" w:rsidR="00A81FA0" w:rsidRPr="00F97B1F" w:rsidRDefault="00A81FA0" w:rsidP="008822B0">
      <w:pPr>
        <w:pStyle w:val="15"/>
      </w:pPr>
    </w:p>
    <w:p w14:paraId="43AAE09A" w14:textId="77777777" w:rsidR="00E6592F" w:rsidRPr="00F97B1F" w:rsidRDefault="00E6592F" w:rsidP="008822B0">
      <w:pPr>
        <w:pStyle w:val="15"/>
        <w:sectPr w:rsidR="00E6592F" w:rsidRPr="00F97B1F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14:paraId="3C60820C" w14:textId="2C9E73F3" w:rsidR="00E6592F" w:rsidRPr="005F569B" w:rsidRDefault="00E6592F" w:rsidP="00E6592F">
      <w:pPr>
        <w:pStyle w:val="18"/>
        <w:rPr>
          <w:lang w:val="en-US"/>
        </w:rPr>
      </w:pPr>
      <w:bookmarkStart w:id="5" w:name="_Toc57660146"/>
      <w:r>
        <w:lastRenderedPageBreak/>
        <w:t>Текст</w:t>
      </w:r>
      <w:r w:rsidRPr="005F569B">
        <w:rPr>
          <w:lang w:val="en-US"/>
        </w:rPr>
        <w:t xml:space="preserve"> </w:t>
      </w:r>
      <w:r>
        <w:t>программы</w:t>
      </w:r>
      <w:bookmarkEnd w:id="5"/>
    </w:p>
    <w:p w14:paraId="7F69B817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>#include &lt;iostream&gt;</w:t>
      </w:r>
    </w:p>
    <w:p w14:paraId="15C85367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>#include &lt;algorithm&gt;</w:t>
      </w:r>
    </w:p>
    <w:p w14:paraId="41345270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>#include &lt;</w:t>
      </w:r>
      <w:proofErr w:type="spellStart"/>
      <w:r w:rsidRPr="005F569B">
        <w:rPr>
          <w:sz w:val="20"/>
          <w:szCs w:val="20"/>
          <w:lang w:val="en-US"/>
        </w:rPr>
        <w:t>math.h</w:t>
      </w:r>
      <w:proofErr w:type="spellEnd"/>
      <w:r w:rsidRPr="005F569B">
        <w:rPr>
          <w:sz w:val="20"/>
          <w:szCs w:val="20"/>
          <w:lang w:val="en-US"/>
        </w:rPr>
        <w:t>&gt;</w:t>
      </w:r>
    </w:p>
    <w:p w14:paraId="0F4B5920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>#include &lt;</w:t>
      </w:r>
      <w:proofErr w:type="spellStart"/>
      <w:r w:rsidRPr="005F569B">
        <w:rPr>
          <w:sz w:val="20"/>
          <w:szCs w:val="20"/>
          <w:lang w:val="en-US"/>
        </w:rPr>
        <w:t>fstream</w:t>
      </w:r>
      <w:proofErr w:type="spellEnd"/>
      <w:r w:rsidRPr="005F569B">
        <w:rPr>
          <w:sz w:val="20"/>
          <w:szCs w:val="20"/>
          <w:lang w:val="en-US"/>
        </w:rPr>
        <w:t>&gt;</w:t>
      </w:r>
    </w:p>
    <w:p w14:paraId="58A6CA36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>#include &lt;functional&gt;</w:t>
      </w:r>
    </w:p>
    <w:p w14:paraId="11A84C31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>#include &lt;</w:t>
      </w:r>
      <w:proofErr w:type="spellStart"/>
      <w:r w:rsidRPr="005F569B">
        <w:rPr>
          <w:sz w:val="20"/>
          <w:szCs w:val="20"/>
          <w:lang w:val="en-US"/>
        </w:rPr>
        <w:t>iomanip</w:t>
      </w:r>
      <w:proofErr w:type="spellEnd"/>
      <w:r w:rsidRPr="005F569B">
        <w:rPr>
          <w:sz w:val="20"/>
          <w:szCs w:val="20"/>
          <w:lang w:val="en-US"/>
        </w:rPr>
        <w:t>&gt;</w:t>
      </w:r>
    </w:p>
    <w:p w14:paraId="007FADB9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>#include &lt;</w:t>
      </w:r>
      <w:proofErr w:type="spellStart"/>
      <w:r w:rsidRPr="005F569B">
        <w:rPr>
          <w:sz w:val="20"/>
          <w:szCs w:val="20"/>
          <w:lang w:val="en-US"/>
        </w:rPr>
        <w:t>cstdarg</w:t>
      </w:r>
      <w:proofErr w:type="spellEnd"/>
      <w:r w:rsidRPr="005F569B">
        <w:rPr>
          <w:sz w:val="20"/>
          <w:szCs w:val="20"/>
          <w:lang w:val="en-US"/>
        </w:rPr>
        <w:t>&gt;</w:t>
      </w:r>
    </w:p>
    <w:p w14:paraId="3D385558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>#include &lt;list&gt;</w:t>
      </w:r>
    </w:p>
    <w:p w14:paraId="352EE138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>#include &lt;vector&gt;</w:t>
      </w:r>
    </w:p>
    <w:p w14:paraId="6282F4E3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</w:p>
    <w:p w14:paraId="54F9969C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>using namespace std;</w:t>
      </w:r>
    </w:p>
    <w:p w14:paraId="0613B8F7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</w:p>
    <w:p w14:paraId="3DAB8A7C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>//</w:t>
      </w:r>
      <w:r w:rsidRPr="005F569B">
        <w:rPr>
          <w:sz w:val="20"/>
          <w:szCs w:val="20"/>
        </w:rPr>
        <w:t>Таблица</w:t>
      </w:r>
    </w:p>
    <w:p w14:paraId="78EC9E12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 xml:space="preserve">class </w:t>
      </w:r>
      <w:proofErr w:type="spellStart"/>
      <w:r w:rsidRPr="005F569B">
        <w:rPr>
          <w:sz w:val="20"/>
          <w:szCs w:val="20"/>
          <w:lang w:val="en-US"/>
        </w:rPr>
        <w:t>ConsoleTable</w:t>
      </w:r>
      <w:proofErr w:type="spellEnd"/>
    </w:p>
    <w:p w14:paraId="28790F61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>{</w:t>
      </w:r>
    </w:p>
    <w:p w14:paraId="474FB303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  <w:t xml:space="preserve">list&lt;string&gt; </w:t>
      </w:r>
      <w:proofErr w:type="spellStart"/>
      <w:r w:rsidRPr="005F569B">
        <w:rPr>
          <w:sz w:val="20"/>
          <w:szCs w:val="20"/>
          <w:lang w:val="en-US"/>
        </w:rPr>
        <w:t>m_colnames</w:t>
      </w:r>
      <w:proofErr w:type="spellEnd"/>
      <w:r w:rsidRPr="005F569B">
        <w:rPr>
          <w:sz w:val="20"/>
          <w:szCs w:val="20"/>
          <w:lang w:val="en-US"/>
        </w:rPr>
        <w:t>;</w:t>
      </w:r>
    </w:p>
    <w:p w14:paraId="57934B76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  <w:t xml:space="preserve">list&lt;int&gt; </w:t>
      </w:r>
      <w:proofErr w:type="spellStart"/>
      <w:r w:rsidRPr="005F569B">
        <w:rPr>
          <w:sz w:val="20"/>
          <w:szCs w:val="20"/>
          <w:lang w:val="en-US"/>
        </w:rPr>
        <w:t>m_precisions</w:t>
      </w:r>
      <w:proofErr w:type="spellEnd"/>
      <w:r w:rsidRPr="005F569B">
        <w:rPr>
          <w:sz w:val="20"/>
          <w:szCs w:val="20"/>
          <w:lang w:val="en-US"/>
        </w:rPr>
        <w:t>;</w:t>
      </w:r>
    </w:p>
    <w:p w14:paraId="48C2D1BF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  <w:t xml:space="preserve">bool </w:t>
      </w:r>
      <w:proofErr w:type="spellStart"/>
      <w:r w:rsidRPr="005F569B">
        <w:rPr>
          <w:sz w:val="20"/>
          <w:szCs w:val="20"/>
          <w:lang w:val="en-US"/>
        </w:rPr>
        <w:t>m_itr_col</w:t>
      </w:r>
      <w:proofErr w:type="spellEnd"/>
      <w:r w:rsidRPr="005F569B">
        <w:rPr>
          <w:sz w:val="20"/>
          <w:szCs w:val="20"/>
          <w:lang w:val="en-US"/>
        </w:rPr>
        <w:t>;</w:t>
      </w:r>
    </w:p>
    <w:p w14:paraId="74F56B18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>public:</w:t>
      </w:r>
    </w:p>
    <w:p w14:paraId="061A6857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</w:r>
      <w:proofErr w:type="spellStart"/>
      <w:proofErr w:type="gramStart"/>
      <w:r w:rsidRPr="005F569B">
        <w:rPr>
          <w:sz w:val="20"/>
          <w:szCs w:val="20"/>
          <w:lang w:val="en-US"/>
        </w:rPr>
        <w:t>ConsoleTable</w:t>
      </w:r>
      <w:proofErr w:type="spellEnd"/>
      <w:r w:rsidRPr="005F569B">
        <w:rPr>
          <w:sz w:val="20"/>
          <w:szCs w:val="20"/>
          <w:lang w:val="en-US"/>
        </w:rPr>
        <w:t>(</w:t>
      </w:r>
      <w:proofErr w:type="gramEnd"/>
      <w:r w:rsidRPr="005F569B">
        <w:rPr>
          <w:sz w:val="20"/>
          <w:szCs w:val="20"/>
          <w:lang w:val="en-US"/>
        </w:rPr>
        <w:t xml:space="preserve">const list&lt;string&gt;&amp; </w:t>
      </w:r>
      <w:proofErr w:type="spellStart"/>
      <w:r w:rsidRPr="005F569B">
        <w:rPr>
          <w:sz w:val="20"/>
          <w:szCs w:val="20"/>
          <w:lang w:val="en-US"/>
        </w:rPr>
        <w:t>colnames</w:t>
      </w:r>
      <w:proofErr w:type="spellEnd"/>
      <w:r w:rsidRPr="005F569B">
        <w:rPr>
          <w:sz w:val="20"/>
          <w:szCs w:val="20"/>
          <w:lang w:val="en-US"/>
        </w:rPr>
        <w:t xml:space="preserve">, const list&lt;int&gt;&amp; precisions, bool </w:t>
      </w:r>
      <w:proofErr w:type="spellStart"/>
      <w:r w:rsidRPr="005F569B">
        <w:rPr>
          <w:sz w:val="20"/>
          <w:szCs w:val="20"/>
          <w:lang w:val="en-US"/>
        </w:rPr>
        <w:t>itr_col</w:t>
      </w:r>
      <w:proofErr w:type="spellEnd"/>
      <w:r w:rsidRPr="005F569B">
        <w:rPr>
          <w:sz w:val="20"/>
          <w:szCs w:val="20"/>
          <w:lang w:val="en-US"/>
        </w:rPr>
        <w:t>)</w:t>
      </w:r>
    </w:p>
    <w:p w14:paraId="3E218562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  <w:t xml:space="preserve">: </w:t>
      </w:r>
      <w:proofErr w:type="spellStart"/>
      <w:r w:rsidRPr="005F569B">
        <w:rPr>
          <w:sz w:val="20"/>
          <w:szCs w:val="20"/>
          <w:lang w:val="en-US"/>
        </w:rPr>
        <w:t>m_colnames</w:t>
      </w:r>
      <w:proofErr w:type="spellEnd"/>
      <w:r w:rsidRPr="005F569B">
        <w:rPr>
          <w:sz w:val="20"/>
          <w:szCs w:val="20"/>
          <w:lang w:val="en-US"/>
        </w:rPr>
        <w:t>(</w:t>
      </w:r>
      <w:proofErr w:type="spellStart"/>
      <w:r w:rsidRPr="005F569B">
        <w:rPr>
          <w:sz w:val="20"/>
          <w:szCs w:val="20"/>
          <w:lang w:val="en-US"/>
        </w:rPr>
        <w:t>colnames</w:t>
      </w:r>
      <w:proofErr w:type="spellEnd"/>
      <w:r w:rsidRPr="005F569B">
        <w:rPr>
          <w:sz w:val="20"/>
          <w:szCs w:val="20"/>
          <w:lang w:val="en-US"/>
        </w:rPr>
        <w:t xml:space="preserve">), </w:t>
      </w:r>
      <w:proofErr w:type="spellStart"/>
      <w:r w:rsidRPr="005F569B">
        <w:rPr>
          <w:sz w:val="20"/>
          <w:szCs w:val="20"/>
          <w:lang w:val="en-US"/>
        </w:rPr>
        <w:t>m_precisions</w:t>
      </w:r>
      <w:proofErr w:type="spellEnd"/>
      <w:r w:rsidRPr="005F569B">
        <w:rPr>
          <w:sz w:val="20"/>
          <w:szCs w:val="20"/>
          <w:lang w:val="en-US"/>
        </w:rPr>
        <w:t xml:space="preserve">(precisions), </w:t>
      </w:r>
      <w:proofErr w:type="spellStart"/>
      <w:r w:rsidRPr="005F569B">
        <w:rPr>
          <w:sz w:val="20"/>
          <w:szCs w:val="20"/>
          <w:lang w:val="en-US"/>
        </w:rPr>
        <w:t>m_itr_col</w:t>
      </w:r>
      <w:proofErr w:type="spellEnd"/>
      <w:r w:rsidRPr="005F569B">
        <w:rPr>
          <w:sz w:val="20"/>
          <w:szCs w:val="20"/>
          <w:lang w:val="en-US"/>
        </w:rPr>
        <w:t>(</w:t>
      </w:r>
      <w:proofErr w:type="spellStart"/>
      <w:r w:rsidRPr="005F569B">
        <w:rPr>
          <w:sz w:val="20"/>
          <w:szCs w:val="20"/>
          <w:lang w:val="en-US"/>
        </w:rPr>
        <w:t>itr_col</w:t>
      </w:r>
      <w:proofErr w:type="spellEnd"/>
      <w:r w:rsidRPr="005F569B">
        <w:rPr>
          <w:sz w:val="20"/>
          <w:szCs w:val="20"/>
          <w:lang w:val="en-US"/>
        </w:rPr>
        <w:t>)</w:t>
      </w:r>
    </w:p>
    <w:p w14:paraId="2706C7C9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  <w:t>{}</w:t>
      </w:r>
    </w:p>
    <w:p w14:paraId="4A2B32ED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</w:p>
    <w:p w14:paraId="764D7DD2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  <w:t>//</w:t>
      </w:r>
      <w:r w:rsidRPr="005F569B">
        <w:rPr>
          <w:sz w:val="20"/>
          <w:szCs w:val="20"/>
        </w:rPr>
        <w:t>распечатка</w:t>
      </w:r>
      <w:r w:rsidRPr="005F569B">
        <w:rPr>
          <w:sz w:val="20"/>
          <w:szCs w:val="20"/>
          <w:lang w:val="en-US"/>
        </w:rPr>
        <w:t xml:space="preserve"> </w:t>
      </w:r>
      <w:r w:rsidRPr="005F569B">
        <w:rPr>
          <w:sz w:val="20"/>
          <w:szCs w:val="20"/>
        </w:rPr>
        <w:t>заголовка</w:t>
      </w:r>
      <w:r w:rsidRPr="005F569B">
        <w:rPr>
          <w:sz w:val="20"/>
          <w:szCs w:val="20"/>
          <w:lang w:val="en-US"/>
        </w:rPr>
        <w:t xml:space="preserve"> </w:t>
      </w:r>
      <w:r w:rsidRPr="005F569B">
        <w:rPr>
          <w:sz w:val="20"/>
          <w:szCs w:val="20"/>
        </w:rPr>
        <w:t>таблицы</w:t>
      </w:r>
    </w:p>
    <w:p w14:paraId="15E0C552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  <w:t xml:space="preserve">void </w:t>
      </w:r>
      <w:proofErr w:type="spellStart"/>
      <w:proofErr w:type="gramStart"/>
      <w:r w:rsidRPr="005F569B">
        <w:rPr>
          <w:sz w:val="20"/>
          <w:szCs w:val="20"/>
          <w:lang w:val="en-US"/>
        </w:rPr>
        <w:t>printTableHeader</w:t>
      </w:r>
      <w:proofErr w:type="spellEnd"/>
      <w:r w:rsidRPr="005F569B">
        <w:rPr>
          <w:sz w:val="20"/>
          <w:szCs w:val="20"/>
          <w:lang w:val="en-US"/>
        </w:rPr>
        <w:t>(</w:t>
      </w:r>
      <w:proofErr w:type="gramEnd"/>
      <w:r w:rsidRPr="005F569B">
        <w:rPr>
          <w:sz w:val="20"/>
          <w:szCs w:val="20"/>
          <w:lang w:val="en-US"/>
        </w:rPr>
        <w:t>)</w:t>
      </w:r>
    </w:p>
    <w:p w14:paraId="6AFEA125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  <w:t>{</w:t>
      </w:r>
    </w:p>
    <w:p w14:paraId="4578F7C9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</w:r>
      <w:proofErr w:type="spellStart"/>
      <w:r w:rsidRPr="005F569B">
        <w:rPr>
          <w:sz w:val="20"/>
          <w:szCs w:val="20"/>
          <w:lang w:val="en-US"/>
        </w:rPr>
        <w:t>cout</w:t>
      </w:r>
      <w:proofErr w:type="spellEnd"/>
      <w:r w:rsidRPr="005F569B">
        <w:rPr>
          <w:sz w:val="20"/>
          <w:szCs w:val="20"/>
          <w:lang w:val="en-US"/>
        </w:rPr>
        <w:t xml:space="preserve"> &lt;&lt; "|";</w:t>
      </w:r>
    </w:p>
    <w:p w14:paraId="4CC6B0DC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  <w:t>if (</w:t>
      </w:r>
      <w:proofErr w:type="spellStart"/>
      <w:r w:rsidRPr="005F569B">
        <w:rPr>
          <w:sz w:val="20"/>
          <w:szCs w:val="20"/>
          <w:lang w:val="en-US"/>
        </w:rPr>
        <w:t>m_itr_col</w:t>
      </w:r>
      <w:proofErr w:type="spellEnd"/>
      <w:r w:rsidRPr="005F569B">
        <w:rPr>
          <w:sz w:val="20"/>
          <w:szCs w:val="20"/>
          <w:lang w:val="en-US"/>
        </w:rPr>
        <w:t>) {</w:t>
      </w:r>
    </w:p>
    <w:p w14:paraId="7D7BD5C3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</w:r>
      <w:proofErr w:type="spellStart"/>
      <w:r w:rsidRPr="005F569B">
        <w:rPr>
          <w:sz w:val="20"/>
          <w:szCs w:val="20"/>
          <w:lang w:val="en-US"/>
        </w:rPr>
        <w:t>cout</w:t>
      </w:r>
      <w:proofErr w:type="spellEnd"/>
      <w:r w:rsidRPr="005F569B">
        <w:rPr>
          <w:sz w:val="20"/>
          <w:szCs w:val="20"/>
          <w:lang w:val="en-US"/>
        </w:rPr>
        <w:t xml:space="preserve"> &lt;&lt; </w:t>
      </w:r>
      <w:proofErr w:type="spellStart"/>
      <w:proofErr w:type="gramStart"/>
      <w:r w:rsidRPr="005F569B">
        <w:rPr>
          <w:sz w:val="20"/>
          <w:szCs w:val="20"/>
          <w:lang w:val="en-US"/>
        </w:rPr>
        <w:t>setw</w:t>
      </w:r>
      <w:proofErr w:type="spellEnd"/>
      <w:r w:rsidRPr="005F569B">
        <w:rPr>
          <w:sz w:val="20"/>
          <w:szCs w:val="20"/>
          <w:lang w:val="en-US"/>
        </w:rPr>
        <w:t>(</w:t>
      </w:r>
      <w:proofErr w:type="gramEnd"/>
      <w:r w:rsidRPr="005F569B">
        <w:rPr>
          <w:sz w:val="20"/>
          <w:szCs w:val="20"/>
          <w:lang w:val="en-US"/>
        </w:rPr>
        <w:t>4) &lt;&lt; "</w:t>
      </w:r>
      <w:proofErr w:type="spellStart"/>
      <w:r w:rsidRPr="005F569B">
        <w:rPr>
          <w:sz w:val="20"/>
          <w:szCs w:val="20"/>
          <w:lang w:val="en-US"/>
        </w:rPr>
        <w:t>Itr</w:t>
      </w:r>
      <w:proofErr w:type="spellEnd"/>
      <w:r w:rsidRPr="005F569B">
        <w:rPr>
          <w:sz w:val="20"/>
          <w:szCs w:val="20"/>
          <w:lang w:val="en-US"/>
        </w:rPr>
        <w:t xml:space="preserve"> |";</w:t>
      </w:r>
    </w:p>
    <w:p w14:paraId="12C4A4FC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  <w:t>}</w:t>
      </w:r>
    </w:p>
    <w:p w14:paraId="1CFA16DD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  <w:t xml:space="preserve">auto it = </w:t>
      </w:r>
      <w:proofErr w:type="spellStart"/>
      <w:r w:rsidRPr="005F569B">
        <w:rPr>
          <w:sz w:val="20"/>
          <w:szCs w:val="20"/>
          <w:lang w:val="en-US"/>
        </w:rPr>
        <w:t>m_</w:t>
      </w:r>
      <w:proofErr w:type="gramStart"/>
      <w:r w:rsidRPr="005F569B">
        <w:rPr>
          <w:sz w:val="20"/>
          <w:szCs w:val="20"/>
          <w:lang w:val="en-US"/>
        </w:rPr>
        <w:t>precisions.begin</w:t>
      </w:r>
      <w:proofErr w:type="spellEnd"/>
      <w:proofErr w:type="gramEnd"/>
      <w:r w:rsidRPr="005F569B">
        <w:rPr>
          <w:sz w:val="20"/>
          <w:szCs w:val="20"/>
          <w:lang w:val="en-US"/>
        </w:rPr>
        <w:t>();</w:t>
      </w:r>
    </w:p>
    <w:p w14:paraId="414BE26B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  <w:t xml:space="preserve">for (const auto&amp; </w:t>
      </w:r>
      <w:proofErr w:type="spellStart"/>
      <w:proofErr w:type="gramStart"/>
      <w:r w:rsidRPr="005F569B">
        <w:rPr>
          <w:sz w:val="20"/>
          <w:szCs w:val="20"/>
          <w:lang w:val="en-US"/>
        </w:rPr>
        <w:t>colname</w:t>
      </w:r>
      <w:proofErr w:type="spellEnd"/>
      <w:r w:rsidRPr="005F569B">
        <w:rPr>
          <w:sz w:val="20"/>
          <w:szCs w:val="20"/>
          <w:lang w:val="en-US"/>
        </w:rPr>
        <w:t xml:space="preserve"> :</w:t>
      </w:r>
      <w:proofErr w:type="gramEnd"/>
      <w:r w:rsidRPr="005F569B">
        <w:rPr>
          <w:sz w:val="20"/>
          <w:szCs w:val="20"/>
          <w:lang w:val="en-US"/>
        </w:rPr>
        <w:t xml:space="preserve"> </w:t>
      </w:r>
      <w:proofErr w:type="spellStart"/>
      <w:r w:rsidRPr="005F569B">
        <w:rPr>
          <w:sz w:val="20"/>
          <w:szCs w:val="20"/>
          <w:lang w:val="en-US"/>
        </w:rPr>
        <w:t>m_colnames</w:t>
      </w:r>
      <w:proofErr w:type="spellEnd"/>
      <w:r w:rsidRPr="005F569B">
        <w:rPr>
          <w:sz w:val="20"/>
          <w:szCs w:val="20"/>
          <w:lang w:val="en-US"/>
        </w:rPr>
        <w:t>)</w:t>
      </w:r>
    </w:p>
    <w:p w14:paraId="1739FD50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  <w:t>{</w:t>
      </w:r>
    </w:p>
    <w:p w14:paraId="26B7A2C2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</w:r>
      <w:proofErr w:type="spellStart"/>
      <w:r w:rsidRPr="005F569B">
        <w:rPr>
          <w:sz w:val="20"/>
          <w:szCs w:val="20"/>
          <w:lang w:val="en-US"/>
        </w:rPr>
        <w:t>cout</w:t>
      </w:r>
      <w:proofErr w:type="spellEnd"/>
      <w:r w:rsidRPr="005F569B">
        <w:rPr>
          <w:sz w:val="20"/>
          <w:szCs w:val="20"/>
          <w:lang w:val="en-US"/>
        </w:rPr>
        <w:t xml:space="preserve"> &lt;&lt; </w:t>
      </w:r>
      <w:proofErr w:type="spellStart"/>
      <w:proofErr w:type="gramStart"/>
      <w:r w:rsidRPr="005F569B">
        <w:rPr>
          <w:sz w:val="20"/>
          <w:szCs w:val="20"/>
          <w:lang w:val="en-US"/>
        </w:rPr>
        <w:t>setw</w:t>
      </w:r>
      <w:proofErr w:type="spellEnd"/>
      <w:r w:rsidRPr="005F569B">
        <w:rPr>
          <w:sz w:val="20"/>
          <w:szCs w:val="20"/>
          <w:lang w:val="en-US"/>
        </w:rPr>
        <w:t>(</w:t>
      </w:r>
      <w:proofErr w:type="gramEnd"/>
      <w:r w:rsidRPr="005F569B">
        <w:rPr>
          <w:sz w:val="20"/>
          <w:szCs w:val="20"/>
          <w:lang w:val="en-US"/>
        </w:rPr>
        <w:t xml:space="preserve">*it * 2) &lt;&lt; </w:t>
      </w:r>
      <w:proofErr w:type="spellStart"/>
      <w:r w:rsidRPr="005F569B">
        <w:rPr>
          <w:sz w:val="20"/>
          <w:szCs w:val="20"/>
          <w:lang w:val="en-US"/>
        </w:rPr>
        <w:t>colname</w:t>
      </w:r>
      <w:proofErr w:type="spellEnd"/>
      <w:r w:rsidRPr="005F569B">
        <w:rPr>
          <w:sz w:val="20"/>
          <w:szCs w:val="20"/>
          <w:lang w:val="en-US"/>
        </w:rPr>
        <w:t xml:space="preserve"> &lt;&lt; "|";</w:t>
      </w:r>
    </w:p>
    <w:p w14:paraId="6DEBA4E5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  <w:t>it++;</w:t>
      </w:r>
    </w:p>
    <w:p w14:paraId="0421DCC8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  <w:t>}</w:t>
      </w:r>
    </w:p>
    <w:p w14:paraId="221F943D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</w:r>
      <w:proofErr w:type="spellStart"/>
      <w:r w:rsidRPr="005F569B">
        <w:rPr>
          <w:sz w:val="20"/>
          <w:szCs w:val="20"/>
          <w:lang w:val="en-US"/>
        </w:rPr>
        <w:t>cout</w:t>
      </w:r>
      <w:proofErr w:type="spellEnd"/>
      <w:r w:rsidRPr="005F569B">
        <w:rPr>
          <w:sz w:val="20"/>
          <w:szCs w:val="20"/>
          <w:lang w:val="en-US"/>
        </w:rPr>
        <w:t xml:space="preserve"> &lt;&lt; "\n";</w:t>
      </w:r>
    </w:p>
    <w:p w14:paraId="3086A8C0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  <w:t>}</w:t>
      </w:r>
    </w:p>
    <w:p w14:paraId="39049741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</w:p>
    <w:p w14:paraId="002B79B9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  <w:t>//</w:t>
      </w:r>
      <w:r w:rsidRPr="005F569B">
        <w:rPr>
          <w:sz w:val="20"/>
          <w:szCs w:val="20"/>
        </w:rPr>
        <w:t>распечатка</w:t>
      </w:r>
      <w:r w:rsidRPr="005F569B">
        <w:rPr>
          <w:sz w:val="20"/>
          <w:szCs w:val="20"/>
          <w:lang w:val="en-US"/>
        </w:rPr>
        <w:t xml:space="preserve"> </w:t>
      </w:r>
      <w:r w:rsidRPr="005F569B">
        <w:rPr>
          <w:sz w:val="20"/>
          <w:szCs w:val="20"/>
        </w:rPr>
        <w:t>строки</w:t>
      </w:r>
      <w:r w:rsidRPr="005F569B">
        <w:rPr>
          <w:sz w:val="20"/>
          <w:szCs w:val="20"/>
          <w:lang w:val="en-US"/>
        </w:rPr>
        <w:t xml:space="preserve"> </w:t>
      </w:r>
      <w:r w:rsidRPr="005F569B">
        <w:rPr>
          <w:sz w:val="20"/>
          <w:szCs w:val="20"/>
        </w:rPr>
        <w:t>таблицы</w:t>
      </w:r>
    </w:p>
    <w:p w14:paraId="1EE97145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  <w:t xml:space="preserve">void </w:t>
      </w:r>
      <w:proofErr w:type="spellStart"/>
      <w:proofErr w:type="gramStart"/>
      <w:r w:rsidRPr="005F569B">
        <w:rPr>
          <w:sz w:val="20"/>
          <w:szCs w:val="20"/>
          <w:lang w:val="en-US"/>
        </w:rPr>
        <w:t>printTableRow</w:t>
      </w:r>
      <w:proofErr w:type="spellEnd"/>
      <w:r w:rsidRPr="005F569B">
        <w:rPr>
          <w:sz w:val="20"/>
          <w:szCs w:val="20"/>
          <w:lang w:val="en-US"/>
        </w:rPr>
        <w:t>(</w:t>
      </w:r>
      <w:proofErr w:type="gramEnd"/>
      <w:r w:rsidRPr="005F569B">
        <w:rPr>
          <w:sz w:val="20"/>
          <w:szCs w:val="20"/>
          <w:lang w:val="en-US"/>
        </w:rPr>
        <w:t>int N, const vector&lt;double&gt;&amp; values)</w:t>
      </w:r>
    </w:p>
    <w:p w14:paraId="7CAB2D58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  <w:t>{</w:t>
      </w:r>
    </w:p>
    <w:p w14:paraId="4DF789EB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</w:r>
      <w:proofErr w:type="spellStart"/>
      <w:r w:rsidRPr="005F569B">
        <w:rPr>
          <w:sz w:val="20"/>
          <w:szCs w:val="20"/>
          <w:lang w:val="en-US"/>
        </w:rPr>
        <w:t>cout</w:t>
      </w:r>
      <w:proofErr w:type="spellEnd"/>
      <w:r w:rsidRPr="005F569B">
        <w:rPr>
          <w:sz w:val="20"/>
          <w:szCs w:val="20"/>
          <w:lang w:val="en-US"/>
        </w:rPr>
        <w:t xml:space="preserve"> &lt;&lt; "|";</w:t>
      </w:r>
    </w:p>
    <w:p w14:paraId="2C72ED70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  <w:t>if (</w:t>
      </w:r>
      <w:proofErr w:type="spellStart"/>
      <w:r w:rsidRPr="005F569B">
        <w:rPr>
          <w:sz w:val="20"/>
          <w:szCs w:val="20"/>
          <w:lang w:val="en-US"/>
        </w:rPr>
        <w:t>m_itr_col</w:t>
      </w:r>
      <w:proofErr w:type="spellEnd"/>
      <w:r w:rsidRPr="005F569B">
        <w:rPr>
          <w:sz w:val="20"/>
          <w:szCs w:val="20"/>
          <w:lang w:val="en-US"/>
        </w:rPr>
        <w:t>) {</w:t>
      </w:r>
    </w:p>
    <w:p w14:paraId="500BBF33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</w:r>
      <w:proofErr w:type="spellStart"/>
      <w:r w:rsidRPr="005F569B">
        <w:rPr>
          <w:sz w:val="20"/>
          <w:szCs w:val="20"/>
          <w:lang w:val="en-US"/>
        </w:rPr>
        <w:t>cout</w:t>
      </w:r>
      <w:proofErr w:type="spellEnd"/>
      <w:r w:rsidRPr="005F569B">
        <w:rPr>
          <w:sz w:val="20"/>
          <w:szCs w:val="20"/>
          <w:lang w:val="en-US"/>
        </w:rPr>
        <w:t xml:space="preserve"> &lt;&lt; </w:t>
      </w:r>
      <w:proofErr w:type="spellStart"/>
      <w:proofErr w:type="gramStart"/>
      <w:r w:rsidRPr="005F569B">
        <w:rPr>
          <w:sz w:val="20"/>
          <w:szCs w:val="20"/>
          <w:lang w:val="en-US"/>
        </w:rPr>
        <w:t>setw</w:t>
      </w:r>
      <w:proofErr w:type="spellEnd"/>
      <w:r w:rsidRPr="005F569B">
        <w:rPr>
          <w:sz w:val="20"/>
          <w:szCs w:val="20"/>
          <w:lang w:val="en-US"/>
        </w:rPr>
        <w:t>(</w:t>
      </w:r>
      <w:proofErr w:type="gramEnd"/>
      <w:r w:rsidRPr="005F569B">
        <w:rPr>
          <w:sz w:val="20"/>
          <w:szCs w:val="20"/>
          <w:lang w:val="en-US"/>
        </w:rPr>
        <w:t>4) &lt;&lt; N &lt;&lt; "|";</w:t>
      </w:r>
    </w:p>
    <w:p w14:paraId="6DB2D560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  <w:t>}</w:t>
      </w:r>
    </w:p>
    <w:p w14:paraId="00B0B984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  <w:t xml:space="preserve">auto it = </w:t>
      </w:r>
      <w:proofErr w:type="spellStart"/>
      <w:r w:rsidRPr="005F569B">
        <w:rPr>
          <w:sz w:val="20"/>
          <w:szCs w:val="20"/>
          <w:lang w:val="en-US"/>
        </w:rPr>
        <w:t>m_</w:t>
      </w:r>
      <w:proofErr w:type="gramStart"/>
      <w:r w:rsidRPr="005F569B">
        <w:rPr>
          <w:sz w:val="20"/>
          <w:szCs w:val="20"/>
          <w:lang w:val="en-US"/>
        </w:rPr>
        <w:t>precisions.begin</w:t>
      </w:r>
      <w:proofErr w:type="spellEnd"/>
      <w:proofErr w:type="gramEnd"/>
      <w:r w:rsidRPr="005F569B">
        <w:rPr>
          <w:sz w:val="20"/>
          <w:szCs w:val="20"/>
          <w:lang w:val="en-US"/>
        </w:rPr>
        <w:t>();</w:t>
      </w:r>
    </w:p>
    <w:p w14:paraId="16C9B753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  <w:t xml:space="preserve">for (const auto&amp; </w:t>
      </w:r>
      <w:proofErr w:type="gramStart"/>
      <w:r w:rsidRPr="005F569B">
        <w:rPr>
          <w:sz w:val="20"/>
          <w:szCs w:val="20"/>
          <w:lang w:val="en-US"/>
        </w:rPr>
        <w:t>value :</w:t>
      </w:r>
      <w:proofErr w:type="gramEnd"/>
      <w:r w:rsidRPr="005F569B">
        <w:rPr>
          <w:sz w:val="20"/>
          <w:szCs w:val="20"/>
          <w:lang w:val="en-US"/>
        </w:rPr>
        <w:t xml:space="preserve"> values)</w:t>
      </w:r>
    </w:p>
    <w:p w14:paraId="538AB1BC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  <w:t>{</w:t>
      </w:r>
    </w:p>
    <w:p w14:paraId="0AD162B0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  <w:t>if (</w:t>
      </w:r>
      <w:proofErr w:type="gramStart"/>
      <w:r w:rsidRPr="005F569B">
        <w:rPr>
          <w:sz w:val="20"/>
          <w:szCs w:val="20"/>
          <w:lang w:val="en-US"/>
        </w:rPr>
        <w:t>value !</w:t>
      </w:r>
      <w:proofErr w:type="gramEnd"/>
      <w:r w:rsidRPr="005F569B">
        <w:rPr>
          <w:sz w:val="20"/>
          <w:szCs w:val="20"/>
          <w:lang w:val="en-US"/>
        </w:rPr>
        <w:t>= 0.0 &amp;&amp; abs(value) &lt; 0.0001)</w:t>
      </w:r>
    </w:p>
    <w:p w14:paraId="1DC3AC97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</w:r>
      <w:proofErr w:type="spellStart"/>
      <w:r w:rsidRPr="005F569B">
        <w:rPr>
          <w:sz w:val="20"/>
          <w:szCs w:val="20"/>
          <w:lang w:val="en-US"/>
        </w:rPr>
        <w:t>cout</w:t>
      </w:r>
      <w:proofErr w:type="spellEnd"/>
      <w:r w:rsidRPr="005F569B">
        <w:rPr>
          <w:sz w:val="20"/>
          <w:szCs w:val="20"/>
          <w:lang w:val="en-US"/>
        </w:rPr>
        <w:t xml:space="preserve"> &lt;&lt; scientific &lt;&lt; </w:t>
      </w:r>
      <w:proofErr w:type="spellStart"/>
      <w:proofErr w:type="gramStart"/>
      <w:r w:rsidRPr="005F569B">
        <w:rPr>
          <w:sz w:val="20"/>
          <w:szCs w:val="20"/>
          <w:lang w:val="en-US"/>
        </w:rPr>
        <w:t>setprecision</w:t>
      </w:r>
      <w:proofErr w:type="spellEnd"/>
      <w:r w:rsidRPr="005F569B">
        <w:rPr>
          <w:sz w:val="20"/>
          <w:szCs w:val="20"/>
          <w:lang w:val="en-US"/>
        </w:rPr>
        <w:t>(</w:t>
      </w:r>
      <w:proofErr w:type="gramEnd"/>
      <w:r w:rsidRPr="005F569B">
        <w:rPr>
          <w:sz w:val="20"/>
          <w:szCs w:val="20"/>
          <w:lang w:val="en-US"/>
        </w:rPr>
        <w:t xml:space="preserve">15); else </w:t>
      </w:r>
      <w:proofErr w:type="spellStart"/>
      <w:r w:rsidRPr="005F569B">
        <w:rPr>
          <w:sz w:val="20"/>
          <w:szCs w:val="20"/>
          <w:lang w:val="en-US"/>
        </w:rPr>
        <w:t>cout</w:t>
      </w:r>
      <w:proofErr w:type="spellEnd"/>
      <w:r w:rsidRPr="005F569B">
        <w:rPr>
          <w:sz w:val="20"/>
          <w:szCs w:val="20"/>
          <w:lang w:val="en-US"/>
        </w:rPr>
        <w:t xml:space="preserve"> &lt;&lt; fixed &lt;&lt; </w:t>
      </w:r>
      <w:proofErr w:type="spellStart"/>
      <w:r w:rsidRPr="005F569B">
        <w:rPr>
          <w:sz w:val="20"/>
          <w:szCs w:val="20"/>
          <w:lang w:val="en-US"/>
        </w:rPr>
        <w:t>setprecision</w:t>
      </w:r>
      <w:proofErr w:type="spellEnd"/>
      <w:r w:rsidRPr="005F569B">
        <w:rPr>
          <w:sz w:val="20"/>
          <w:szCs w:val="20"/>
          <w:lang w:val="en-US"/>
        </w:rPr>
        <w:t>(*it);</w:t>
      </w:r>
    </w:p>
    <w:p w14:paraId="76C0EE99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</w:r>
      <w:proofErr w:type="spellStart"/>
      <w:r w:rsidRPr="005F569B">
        <w:rPr>
          <w:sz w:val="20"/>
          <w:szCs w:val="20"/>
          <w:lang w:val="en-US"/>
        </w:rPr>
        <w:t>cout</w:t>
      </w:r>
      <w:proofErr w:type="spellEnd"/>
      <w:r w:rsidRPr="005F569B">
        <w:rPr>
          <w:sz w:val="20"/>
          <w:szCs w:val="20"/>
          <w:lang w:val="en-US"/>
        </w:rPr>
        <w:t xml:space="preserve"> &lt;&lt; </w:t>
      </w:r>
      <w:proofErr w:type="spellStart"/>
      <w:proofErr w:type="gramStart"/>
      <w:r w:rsidRPr="005F569B">
        <w:rPr>
          <w:sz w:val="20"/>
          <w:szCs w:val="20"/>
          <w:lang w:val="en-US"/>
        </w:rPr>
        <w:t>setw</w:t>
      </w:r>
      <w:proofErr w:type="spellEnd"/>
      <w:r w:rsidRPr="005F569B">
        <w:rPr>
          <w:sz w:val="20"/>
          <w:szCs w:val="20"/>
          <w:lang w:val="en-US"/>
        </w:rPr>
        <w:t>(</w:t>
      </w:r>
      <w:proofErr w:type="gramEnd"/>
      <w:r w:rsidRPr="005F569B">
        <w:rPr>
          <w:sz w:val="20"/>
          <w:szCs w:val="20"/>
          <w:lang w:val="en-US"/>
        </w:rPr>
        <w:t>*it * 2) &lt;&lt; value &lt;&lt; "|";</w:t>
      </w:r>
    </w:p>
    <w:p w14:paraId="628E6A4D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  <w:t>it++;</w:t>
      </w:r>
    </w:p>
    <w:p w14:paraId="0C90FC98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  <w:t>}</w:t>
      </w:r>
    </w:p>
    <w:p w14:paraId="313706EC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</w:r>
      <w:proofErr w:type="spellStart"/>
      <w:r w:rsidRPr="005F569B">
        <w:rPr>
          <w:sz w:val="20"/>
          <w:szCs w:val="20"/>
          <w:lang w:val="en-US"/>
        </w:rPr>
        <w:t>cout</w:t>
      </w:r>
      <w:proofErr w:type="spellEnd"/>
      <w:r w:rsidRPr="005F569B">
        <w:rPr>
          <w:sz w:val="20"/>
          <w:szCs w:val="20"/>
          <w:lang w:val="en-US"/>
        </w:rPr>
        <w:t xml:space="preserve"> &lt;&lt; "\n";</w:t>
      </w:r>
    </w:p>
    <w:p w14:paraId="27114BF3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  <w:t>}</w:t>
      </w:r>
    </w:p>
    <w:p w14:paraId="5D9B764D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</w:p>
    <w:p w14:paraId="30165DB0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  <w:t>//</w:t>
      </w:r>
      <w:r w:rsidRPr="005F569B">
        <w:rPr>
          <w:sz w:val="20"/>
          <w:szCs w:val="20"/>
        </w:rPr>
        <w:t>распечатка</w:t>
      </w:r>
      <w:r w:rsidRPr="005F569B">
        <w:rPr>
          <w:sz w:val="20"/>
          <w:szCs w:val="20"/>
          <w:lang w:val="en-US"/>
        </w:rPr>
        <w:t xml:space="preserve"> </w:t>
      </w:r>
      <w:r w:rsidRPr="005F569B">
        <w:rPr>
          <w:sz w:val="20"/>
          <w:szCs w:val="20"/>
        </w:rPr>
        <w:t>строки</w:t>
      </w:r>
      <w:r w:rsidRPr="005F569B">
        <w:rPr>
          <w:sz w:val="20"/>
          <w:szCs w:val="20"/>
          <w:lang w:val="en-US"/>
        </w:rPr>
        <w:t xml:space="preserve"> </w:t>
      </w:r>
      <w:r w:rsidRPr="005F569B">
        <w:rPr>
          <w:sz w:val="20"/>
          <w:szCs w:val="20"/>
        </w:rPr>
        <w:t>таблицы</w:t>
      </w:r>
    </w:p>
    <w:p w14:paraId="6514EA20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  <w:t xml:space="preserve">void </w:t>
      </w:r>
      <w:proofErr w:type="spellStart"/>
      <w:proofErr w:type="gramStart"/>
      <w:r w:rsidRPr="005F569B">
        <w:rPr>
          <w:sz w:val="20"/>
          <w:szCs w:val="20"/>
          <w:lang w:val="en-US"/>
        </w:rPr>
        <w:t>printTableRow</w:t>
      </w:r>
      <w:proofErr w:type="spellEnd"/>
      <w:r w:rsidRPr="005F569B">
        <w:rPr>
          <w:sz w:val="20"/>
          <w:szCs w:val="20"/>
          <w:lang w:val="en-US"/>
        </w:rPr>
        <w:t>(</w:t>
      </w:r>
      <w:proofErr w:type="gramEnd"/>
      <w:r w:rsidRPr="005F569B">
        <w:rPr>
          <w:sz w:val="20"/>
          <w:szCs w:val="20"/>
          <w:lang w:val="en-US"/>
        </w:rPr>
        <w:t>const vector&lt;double&gt;&amp; values)</w:t>
      </w:r>
    </w:p>
    <w:p w14:paraId="6E66A883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lastRenderedPageBreak/>
        <w:tab/>
        <w:t>{</w:t>
      </w:r>
    </w:p>
    <w:p w14:paraId="735B9017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</w:r>
      <w:proofErr w:type="spellStart"/>
      <w:proofErr w:type="gramStart"/>
      <w:r w:rsidRPr="005F569B">
        <w:rPr>
          <w:sz w:val="20"/>
          <w:szCs w:val="20"/>
          <w:lang w:val="en-US"/>
        </w:rPr>
        <w:t>printTableRow</w:t>
      </w:r>
      <w:proofErr w:type="spellEnd"/>
      <w:r w:rsidRPr="005F569B">
        <w:rPr>
          <w:sz w:val="20"/>
          <w:szCs w:val="20"/>
          <w:lang w:val="en-US"/>
        </w:rPr>
        <w:t>(</w:t>
      </w:r>
      <w:proofErr w:type="gramEnd"/>
      <w:r w:rsidRPr="005F569B">
        <w:rPr>
          <w:sz w:val="20"/>
          <w:szCs w:val="20"/>
          <w:lang w:val="en-US"/>
        </w:rPr>
        <w:t>0, values);</w:t>
      </w:r>
    </w:p>
    <w:p w14:paraId="1AB3AEC8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  <w:t>}</w:t>
      </w:r>
    </w:p>
    <w:p w14:paraId="7A44DBD6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>};</w:t>
      </w:r>
    </w:p>
    <w:p w14:paraId="3EB28EE3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</w:p>
    <w:p w14:paraId="632074E7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>//</w:t>
      </w:r>
      <w:r w:rsidRPr="005F569B">
        <w:rPr>
          <w:sz w:val="20"/>
          <w:szCs w:val="20"/>
        </w:rPr>
        <w:t>Функция</w:t>
      </w:r>
      <w:r w:rsidRPr="005F569B">
        <w:rPr>
          <w:sz w:val="20"/>
          <w:szCs w:val="20"/>
          <w:lang w:val="en-US"/>
        </w:rPr>
        <w:t xml:space="preserve"> </w:t>
      </w:r>
      <w:r w:rsidRPr="005F569B">
        <w:rPr>
          <w:sz w:val="20"/>
          <w:szCs w:val="20"/>
        </w:rPr>
        <w:t>и</w:t>
      </w:r>
      <w:r w:rsidRPr="005F569B">
        <w:rPr>
          <w:sz w:val="20"/>
          <w:szCs w:val="20"/>
          <w:lang w:val="en-US"/>
        </w:rPr>
        <w:t xml:space="preserve"> </w:t>
      </w:r>
      <w:r w:rsidRPr="005F569B">
        <w:rPr>
          <w:sz w:val="20"/>
          <w:szCs w:val="20"/>
        </w:rPr>
        <w:t>её</w:t>
      </w:r>
      <w:r w:rsidRPr="005F569B">
        <w:rPr>
          <w:sz w:val="20"/>
          <w:szCs w:val="20"/>
          <w:lang w:val="en-US"/>
        </w:rPr>
        <w:t xml:space="preserve"> </w:t>
      </w:r>
      <w:r w:rsidRPr="005F569B">
        <w:rPr>
          <w:sz w:val="20"/>
          <w:szCs w:val="20"/>
        </w:rPr>
        <w:t>производная</w:t>
      </w:r>
    </w:p>
    <w:p w14:paraId="6F31A4F8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>class Function</w:t>
      </w:r>
    </w:p>
    <w:p w14:paraId="5E92C33D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>{</w:t>
      </w:r>
    </w:p>
    <w:p w14:paraId="3F58F2D2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</w:r>
      <w:proofErr w:type="gramStart"/>
      <w:r w:rsidRPr="005F569B">
        <w:rPr>
          <w:sz w:val="20"/>
          <w:szCs w:val="20"/>
          <w:lang w:val="en-US"/>
        </w:rPr>
        <w:t>std::</w:t>
      </w:r>
      <w:proofErr w:type="gramEnd"/>
      <w:r w:rsidRPr="005F569B">
        <w:rPr>
          <w:sz w:val="20"/>
          <w:szCs w:val="20"/>
          <w:lang w:val="en-US"/>
        </w:rPr>
        <w:t xml:space="preserve">function&lt;double(double)&gt; </w:t>
      </w:r>
      <w:proofErr w:type="spellStart"/>
      <w:r w:rsidRPr="005F569B">
        <w:rPr>
          <w:sz w:val="20"/>
          <w:szCs w:val="20"/>
          <w:lang w:val="en-US"/>
        </w:rPr>
        <w:t>m_func</w:t>
      </w:r>
      <w:proofErr w:type="spellEnd"/>
      <w:r w:rsidRPr="005F569B">
        <w:rPr>
          <w:sz w:val="20"/>
          <w:szCs w:val="20"/>
          <w:lang w:val="en-US"/>
        </w:rPr>
        <w:t>;</w:t>
      </w:r>
    </w:p>
    <w:p w14:paraId="52683F33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</w:r>
      <w:proofErr w:type="gramStart"/>
      <w:r w:rsidRPr="005F569B">
        <w:rPr>
          <w:sz w:val="20"/>
          <w:szCs w:val="20"/>
          <w:lang w:val="en-US"/>
        </w:rPr>
        <w:t>std::</w:t>
      </w:r>
      <w:proofErr w:type="gramEnd"/>
      <w:r w:rsidRPr="005F569B">
        <w:rPr>
          <w:sz w:val="20"/>
          <w:szCs w:val="20"/>
          <w:lang w:val="en-US"/>
        </w:rPr>
        <w:t xml:space="preserve">function&lt;double(double, int)&gt; </w:t>
      </w:r>
      <w:proofErr w:type="spellStart"/>
      <w:r w:rsidRPr="005F569B">
        <w:rPr>
          <w:sz w:val="20"/>
          <w:szCs w:val="20"/>
          <w:lang w:val="en-US"/>
        </w:rPr>
        <w:t>m_derivative</w:t>
      </w:r>
      <w:proofErr w:type="spellEnd"/>
      <w:r w:rsidRPr="005F569B">
        <w:rPr>
          <w:sz w:val="20"/>
          <w:szCs w:val="20"/>
          <w:lang w:val="en-US"/>
        </w:rPr>
        <w:t>;</w:t>
      </w:r>
    </w:p>
    <w:p w14:paraId="044D6A5D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>public:</w:t>
      </w:r>
    </w:p>
    <w:p w14:paraId="28F6154E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</w:r>
      <w:proofErr w:type="gramStart"/>
      <w:r w:rsidRPr="005F569B">
        <w:rPr>
          <w:sz w:val="20"/>
          <w:szCs w:val="20"/>
          <w:lang w:val="en-US"/>
        </w:rPr>
        <w:t>Function(</w:t>
      </w:r>
      <w:proofErr w:type="gramEnd"/>
      <w:r w:rsidRPr="005F569B">
        <w:rPr>
          <w:sz w:val="20"/>
          <w:szCs w:val="20"/>
          <w:lang w:val="en-US"/>
        </w:rPr>
        <w:t xml:space="preserve">std::function&lt;double(double)&gt; </w:t>
      </w:r>
      <w:proofErr w:type="spellStart"/>
      <w:r w:rsidRPr="005F569B">
        <w:rPr>
          <w:sz w:val="20"/>
          <w:szCs w:val="20"/>
          <w:lang w:val="en-US"/>
        </w:rPr>
        <w:t>func</w:t>
      </w:r>
      <w:proofErr w:type="spellEnd"/>
      <w:r w:rsidRPr="005F569B">
        <w:rPr>
          <w:sz w:val="20"/>
          <w:szCs w:val="20"/>
          <w:lang w:val="en-US"/>
        </w:rPr>
        <w:t>, std::function&lt;double(double, int)&gt; derivative = [](double x, int y) { return 0; })</w:t>
      </w:r>
    </w:p>
    <w:p w14:paraId="039C0890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  <w:t xml:space="preserve">: </w:t>
      </w:r>
      <w:proofErr w:type="spellStart"/>
      <w:r w:rsidRPr="005F569B">
        <w:rPr>
          <w:sz w:val="20"/>
          <w:szCs w:val="20"/>
          <w:lang w:val="en-US"/>
        </w:rPr>
        <w:t>m_func</w:t>
      </w:r>
      <w:proofErr w:type="spellEnd"/>
      <w:r w:rsidRPr="005F569B">
        <w:rPr>
          <w:sz w:val="20"/>
          <w:szCs w:val="20"/>
          <w:lang w:val="en-US"/>
        </w:rPr>
        <w:t>(</w:t>
      </w:r>
      <w:proofErr w:type="spellStart"/>
      <w:r w:rsidRPr="005F569B">
        <w:rPr>
          <w:sz w:val="20"/>
          <w:szCs w:val="20"/>
          <w:lang w:val="en-US"/>
        </w:rPr>
        <w:t>func</w:t>
      </w:r>
      <w:proofErr w:type="spellEnd"/>
      <w:r w:rsidRPr="005F569B">
        <w:rPr>
          <w:sz w:val="20"/>
          <w:szCs w:val="20"/>
          <w:lang w:val="en-US"/>
        </w:rPr>
        <w:t xml:space="preserve">), </w:t>
      </w:r>
      <w:proofErr w:type="spellStart"/>
      <w:r w:rsidRPr="005F569B">
        <w:rPr>
          <w:sz w:val="20"/>
          <w:szCs w:val="20"/>
          <w:lang w:val="en-US"/>
        </w:rPr>
        <w:t>m_derivative</w:t>
      </w:r>
      <w:proofErr w:type="spellEnd"/>
      <w:r w:rsidRPr="005F569B">
        <w:rPr>
          <w:sz w:val="20"/>
          <w:szCs w:val="20"/>
          <w:lang w:val="en-US"/>
        </w:rPr>
        <w:t>(derivative)</w:t>
      </w:r>
    </w:p>
    <w:p w14:paraId="14012AC5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  <w:t>{}</w:t>
      </w:r>
    </w:p>
    <w:p w14:paraId="0BD292B9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</w:p>
    <w:p w14:paraId="28537DCD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  <w:t xml:space="preserve">double </w:t>
      </w:r>
      <w:proofErr w:type="spellStart"/>
      <w:proofErr w:type="gramStart"/>
      <w:r w:rsidRPr="005F569B">
        <w:rPr>
          <w:sz w:val="20"/>
          <w:szCs w:val="20"/>
          <w:lang w:val="en-US"/>
        </w:rPr>
        <w:t>func</w:t>
      </w:r>
      <w:proofErr w:type="spellEnd"/>
      <w:r w:rsidRPr="005F569B">
        <w:rPr>
          <w:sz w:val="20"/>
          <w:szCs w:val="20"/>
          <w:lang w:val="en-US"/>
        </w:rPr>
        <w:t>(</w:t>
      </w:r>
      <w:proofErr w:type="gramEnd"/>
      <w:r w:rsidRPr="005F569B">
        <w:rPr>
          <w:sz w:val="20"/>
          <w:szCs w:val="20"/>
          <w:lang w:val="en-US"/>
        </w:rPr>
        <w:t>double x) const {</w:t>
      </w:r>
    </w:p>
    <w:p w14:paraId="260DFCF6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  <w:t xml:space="preserve">return </w:t>
      </w:r>
      <w:proofErr w:type="spellStart"/>
      <w:r w:rsidRPr="005F569B">
        <w:rPr>
          <w:sz w:val="20"/>
          <w:szCs w:val="20"/>
          <w:lang w:val="en-US"/>
        </w:rPr>
        <w:t>m_func</w:t>
      </w:r>
      <w:proofErr w:type="spellEnd"/>
      <w:r w:rsidRPr="005F569B">
        <w:rPr>
          <w:sz w:val="20"/>
          <w:szCs w:val="20"/>
          <w:lang w:val="en-US"/>
        </w:rPr>
        <w:t>(x);</w:t>
      </w:r>
    </w:p>
    <w:p w14:paraId="01AE3AE5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  <w:t>}</w:t>
      </w:r>
    </w:p>
    <w:p w14:paraId="14160849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</w:p>
    <w:p w14:paraId="2C4888A1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  <w:t xml:space="preserve">double </w:t>
      </w:r>
      <w:proofErr w:type="gramStart"/>
      <w:r w:rsidRPr="005F569B">
        <w:rPr>
          <w:sz w:val="20"/>
          <w:szCs w:val="20"/>
          <w:lang w:val="en-US"/>
        </w:rPr>
        <w:t>derivative(</w:t>
      </w:r>
      <w:proofErr w:type="gramEnd"/>
      <w:r w:rsidRPr="005F569B">
        <w:rPr>
          <w:sz w:val="20"/>
          <w:szCs w:val="20"/>
          <w:lang w:val="en-US"/>
        </w:rPr>
        <w:t>double x, int n = 1) const {</w:t>
      </w:r>
    </w:p>
    <w:p w14:paraId="75AE4421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  <w:t xml:space="preserve">return </w:t>
      </w:r>
      <w:proofErr w:type="spellStart"/>
      <w:r w:rsidRPr="005F569B">
        <w:rPr>
          <w:sz w:val="20"/>
          <w:szCs w:val="20"/>
          <w:lang w:val="en-US"/>
        </w:rPr>
        <w:t>m_</w:t>
      </w:r>
      <w:proofErr w:type="gramStart"/>
      <w:r w:rsidRPr="005F569B">
        <w:rPr>
          <w:sz w:val="20"/>
          <w:szCs w:val="20"/>
          <w:lang w:val="en-US"/>
        </w:rPr>
        <w:t>derivative</w:t>
      </w:r>
      <w:proofErr w:type="spellEnd"/>
      <w:r w:rsidRPr="005F569B">
        <w:rPr>
          <w:sz w:val="20"/>
          <w:szCs w:val="20"/>
          <w:lang w:val="en-US"/>
        </w:rPr>
        <w:t>(</w:t>
      </w:r>
      <w:proofErr w:type="gramEnd"/>
      <w:r w:rsidRPr="005F569B">
        <w:rPr>
          <w:sz w:val="20"/>
          <w:szCs w:val="20"/>
          <w:lang w:val="en-US"/>
        </w:rPr>
        <w:t>x, n);</w:t>
      </w:r>
    </w:p>
    <w:p w14:paraId="3978964E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  <w:t>}</w:t>
      </w:r>
    </w:p>
    <w:p w14:paraId="622B12F6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>};</w:t>
      </w:r>
    </w:p>
    <w:p w14:paraId="29836566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</w:p>
    <w:p w14:paraId="30D5C176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>//</w:t>
      </w:r>
      <w:r w:rsidRPr="005F569B">
        <w:rPr>
          <w:sz w:val="20"/>
          <w:szCs w:val="20"/>
        </w:rPr>
        <w:t>ДУ</w:t>
      </w:r>
      <w:r w:rsidRPr="005F569B">
        <w:rPr>
          <w:sz w:val="20"/>
          <w:szCs w:val="20"/>
          <w:lang w:val="en-US"/>
        </w:rPr>
        <w:t xml:space="preserve"> 2-</w:t>
      </w:r>
      <w:r w:rsidRPr="005F569B">
        <w:rPr>
          <w:sz w:val="20"/>
          <w:szCs w:val="20"/>
        </w:rPr>
        <w:t>ого</w:t>
      </w:r>
      <w:r w:rsidRPr="005F569B">
        <w:rPr>
          <w:sz w:val="20"/>
          <w:szCs w:val="20"/>
          <w:lang w:val="en-US"/>
        </w:rPr>
        <w:t xml:space="preserve"> </w:t>
      </w:r>
      <w:r w:rsidRPr="005F569B">
        <w:rPr>
          <w:sz w:val="20"/>
          <w:szCs w:val="20"/>
        </w:rPr>
        <w:t>порядка</w:t>
      </w:r>
    </w:p>
    <w:p w14:paraId="136BA9AE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>//Y''(x) + A(x)Y'(x) - B(x)Y(x) + C(x)×sin(Y(x)) = F(x), B(x) &gt;= 0</w:t>
      </w:r>
    </w:p>
    <w:p w14:paraId="24593B93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 xml:space="preserve">class </w:t>
      </w:r>
      <w:proofErr w:type="spellStart"/>
      <w:r w:rsidRPr="005F569B">
        <w:rPr>
          <w:sz w:val="20"/>
          <w:szCs w:val="20"/>
          <w:lang w:val="en-US"/>
        </w:rPr>
        <w:t>DiffEq</w:t>
      </w:r>
      <w:proofErr w:type="spellEnd"/>
    </w:p>
    <w:p w14:paraId="0E4F3532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>{</w:t>
      </w:r>
    </w:p>
    <w:p w14:paraId="0FB87AE3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>public:</w:t>
      </w:r>
    </w:p>
    <w:p w14:paraId="334F0106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  <w:t xml:space="preserve">Function </w:t>
      </w:r>
      <w:proofErr w:type="spellStart"/>
      <w:r w:rsidRPr="005F569B">
        <w:rPr>
          <w:sz w:val="20"/>
          <w:szCs w:val="20"/>
          <w:lang w:val="en-US"/>
        </w:rPr>
        <w:t>m_Ax</w:t>
      </w:r>
      <w:proofErr w:type="spellEnd"/>
      <w:r w:rsidRPr="005F569B">
        <w:rPr>
          <w:sz w:val="20"/>
          <w:szCs w:val="20"/>
          <w:lang w:val="en-US"/>
        </w:rPr>
        <w:t>;</w:t>
      </w:r>
    </w:p>
    <w:p w14:paraId="78E7239C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  <w:t xml:space="preserve">Function </w:t>
      </w:r>
      <w:proofErr w:type="spellStart"/>
      <w:r w:rsidRPr="005F569B">
        <w:rPr>
          <w:sz w:val="20"/>
          <w:szCs w:val="20"/>
          <w:lang w:val="en-US"/>
        </w:rPr>
        <w:t>m_Bx</w:t>
      </w:r>
      <w:proofErr w:type="spellEnd"/>
      <w:r w:rsidRPr="005F569B">
        <w:rPr>
          <w:sz w:val="20"/>
          <w:szCs w:val="20"/>
          <w:lang w:val="en-US"/>
        </w:rPr>
        <w:t>;</w:t>
      </w:r>
    </w:p>
    <w:p w14:paraId="564E0F1B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  <w:t xml:space="preserve">Function </w:t>
      </w:r>
      <w:proofErr w:type="spellStart"/>
      <w:r w:rsidRPr="005F569B">
        <w:rPr>
          <w:sz w:val="20"/>
          <w:szCs w:val="20"/>
          <w:lang w:val="en-US"/>
        </w:rPr>
        <w:t>m_Cx</w:t>
      </w:r>
      <w:proofErr w:type="spellEnd"/>
      <w:r w:rsidRPr="005F569B">
        <w:rPr>
          <w:sz w:val="20"/>
          <w:szCs w:val="20"/>
          <w:lang w:val="en-US"/>
        </w:rPr>
        <w:t>;</w:t>
      </w:r>
    </w:p>
    <w:p w14:paraId="0BA66D55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  <w:t xml:space="preserve">Function </w:t>
      </w:r>
      <w:proofErr w:type="spellStart"/>
      <w:r w:rsidRPr="005F569B">
        <w:rPr>
          <w:sz w:val="20"/>
          <w:szCs w:val="20"/>
          <w:lang w:val="en-US"/>
        </w:rPr>
        <w:t>m_Fx</w:t>
      </w:r>
      <w:proofErr w:type="spellEnd"/>
      <w:r w:rsidRPr="005F569B">
        <w:rPr>
          <w:sz w:val="20"/>
          <w:szCs w:val="20"/>
          <w:lang w:val="en-US"/>
        </w:rPr>
        <w:t>;</w:t>
      </w:r>
    </w:p>
    <w:p w14:paraId="0ABD0649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</w:p>
    <w:p w14:paraId="10A6DF09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</w:r>
      <w:proofErr w:type="spellStart"/>
      <w:proofErr w:type="gramStart"/>
      <w:r w:rsidRPr="005F569B">
        <w:rPr>
          <w:sz w:val="20"/>
          <w:szCs w:val="20"/>
          <w:lang w:val="en-US"/>
        </w:rPr>
        <w:t>DiffEq</w:t>
      </w:r>
      <w:proofErr w:type="spellEnd"/>
      <w:r w:rsidRPr="005F569B">
        <w:rPr>
          <w:sz w:val="20"/>
          <w:szCs w:val="20"/>
          <w:lang w:val="en-US"/>
        </w:rPr>
        <w:t>(</w:t>
      </w:r>
      <w:proofErr w:type="gramEnd"/>
      <w:r w:rsidRPr="005F569B">
        <w:rPr>
          <w:sz w:val="20"/>
          <w:szCs w:val="20"/>
          <w:lang w:val="en-US"/>
        </w:rPr>
        <w:t xml:space="preserve">Function Ax, Function Bx, Function </w:t>
      </w:r>
      <w:proofErr w:type="spellStart"/>
      <w:r w:rsidRPr="005F569B">
        <w:rPr>
          <w:sz w:val="20"/>
          <w:szCs w:val="20"/>
          <w:lang w:val="en-US"/>
        </w:rPr>
        <w:t>Cx</w:t>
      </w:r>
      <w:proofErr w:type="spellEnd"/>
      <w:r w:rsidRPr="005F569B">
        <w:rPr>
          <w:sz w:val="20"/>
          <w:szCs w:val="20"/>
          <w:lang w:val="en-US"/>
        </w:rPr>
        <w:t xml:space="preserve">, Function </w:t>
      </w:r>
      <w:proofErr w:type="spellStart"/>
      <w:r w:rsidRPr="005F569B">
        <w:rPr>
          <w:sz w:val="20"/>
          <w:szCs w:val="20"/>
          <w:lang w:val="en-US"/>
        </w:rPr>
        <w:t>Fx</w:t>
      </w:r>
      <w:proofErr w:type="spellEnd"/>
      <w:r w:rsidRPr="005F569B">
        <w:rPr>
          <w:sz w:val="20"/>
          <w:szCs w:val="20"/>
          <w:lang w:val="en-US"/>
        </w:rPr>
        <w:t>)</w:t>
      </w:r>
    </w:p>
    <w:p w14:paraId="6CC71ECE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  <w:t xml:space="preserve">: </w:t>
      </w:r>
      <w:proofErr w:type="spellStart"/>
      <w:r w:rsidRPr="005F569B">
        <w:rPr>
          <w:sz w:val="20"/>
          <w:szCs w:val="20"/>
          <w:lang w:val="en-US"/>
        </w:rPr>
        <w:t>m_</w:t>
      </w:r>
      <w:proofErr w:type="gramStart"/>
      <w:r w:rsidRPr="005F569B">
        <w:rPr>
          <w:sz w:val="20"/>
          <w:szCs w:val="20"/>
          <w:lang w:val="en-US"/>
        </w:rPr>
        <w:t>Ax</w:t>
      </w:r>
      <w:proofErr w:type="spellEnd"/>
      <w:r w:rsidRPr="005F569B">
        <w:rPr>
          <w:sz w:val="20"/>
          <w:szCs w:val="20"/>
          <w:lang w:val="en-US"/>
        </w:rPr>
        <w:t>(</w:t>
      </w:r>
      <w:proofErr w:type="gramEnd"/>
      <w:r w:rsidRPr="005F569B">
        <w:rPr>
          <w:sz w:val="20"/>
          <w:szCs w:val="20"/>
          <w:lang w:val="en-US"/>
        </w:rPr>
        <w:t xml:space="preserve">Ax), </w:t>
      </w:r>
      <w:proofErr w:type="spellStart"/>
      <w:r w:rsidRPr="005F569B">
        <w:rPr>
          <w:sz w:val="20"/>
          <w:szCs w:val="20"/>
          <w:lang w:val="en-US"/>
        </w:rPr>
        <w:t>m_Bx</w:t>
      </w:r>
      <w:proofErr w:type="spellEnd"/>
      <w:r w:rsidRPr="005F569B">
        <w:rPr>
          <w:sz w:val="20"/>
          <w:szCs w:val="20"/>
          <w:lang w:val="en-US"/>
        </w:rPr>
        <w:t xml:space="preserve">(Bx), </w:t>
      </w:r>
      <w:proofErr w:type="spellStart"/>
      <w:r w:rsidRPr="005F569B">
        <w:rPr>
          <w:sz w:val="20"/>
          <w:szCs w:val="20"/>
          <w:lang w:val="en-US"/>
        </w:rPr>
        <w:t>m_Cx</w:t>
      </w:r>
      <w:proofErr w:type="spellEnd"/>
      <w:r w:rsidRPr="005F569B">
        <w:rPr>
          <w:sz w:val="20"/>
          <w:szCs w:val="20"/>
          <w:lang w:val="en-US"/>
        </w:rPr>
        <w:t>(</w:t>
      </w:r>
      <w:proofErr w:type="spellStart"/>
      <w:r w:rsidRPr="005F569B">
        <w:rPr>
          <w:sz w:val="20"/>
          <w:szCs w:val="20"/>
          <w:lang w:val="en-US"/>
        </w:rPr>
        <w:t>Cx</w:t>
      </w:r>
      <w:proofErr w:type="spellEnd"/>
      <w:r w:rsidRPr="005F569B">
        <w:rPr>
          <w:sz w:val="20"/>
          <w:szCs w:val="20"/>
          <w:lang w:val="en-US"/>
        </w:rPr>
        <w:t xml:space="preserve">), </w:t>
      </w:r>
      <w:proofErr w:type="spellStart"/>
      <w:r w:rsidRPr="005F569B">
        <w:rPr>
          <w:sz w:val="20"/>
          <w:szCs w:val="20"/>
          <w:lang w:val="en-US"/>
        </w:rPr>
        <w:t>m_Fx</w:t>
      </w:r>
      <w:proofErr w:type="spellEnd"/>
      <w:r w:rsidRPr="005F569B">
        <w:rPr>
          <w:sz w:val="20"/>
          <w:szCs w:val="20"/>
          <w:lang w:val="en-US"/>
        </w:rPr>
        <w:t>(</w:t>
      </w:r>
      <w:proofErr w:type="spellStart"/>
      <w:r w:rsidRPr="005F569B">
        <w:rPr>
          <w:sz w:val="20"/>
          <w:szCs w:val="20"/>
          <w:lang w:val="en-US"/>
        </w:rPr>
        <w:t>Fx</w:t>
      </w:r>
      <w:proofErr w:type="spellEnd"/>
      <w:r w:rsidRPr="005F569B">
        <w:rPr>
          <w:sz w:val="20"/>
          <w:szCs w:val="20"/>
          <w:lang w:val="en-US"/>
        </w:rPr>
        <w:t>)</w:t>
      </w:r>
    </w:p>
    <w:p w14:paraId="2DF5AA11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</w:rPr>
      </w:pP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</w:rPr>
        <w:t>{}</w:t>
      </w:r>
    </w:p>
    <w:p w14:paraId="448A10F0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</w:rPr>
      </w:pPr>
      <w:r w:rsidRPr="005F569B">
        <w:rPr>
          <w:sz w:val="20"/>
          <w:szCs w:val="20"/>
        </w:rPr>
        <w:t>};</w:t>
      </w:r>
    </w:p>
    <w:p w14:paraId="7FB89AF4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</w:rPr>
      </w:pPr>
    </w:p>
    <w:p w14:paraId="681D85B0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</w:rPr>
      </w:pPr>
      <w:r w:rsidRPr="005F569B">
        <w:rPr>
          <w:sz w:val="20"/>
          <w:szCs w:val="20"/>
        </w:rPr>
        <w:t>//Решение ДУ 2-ого порядка</w:t>
      </w:r>
    </w:p>
    <w:p w14:paraId="4F9EA54D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</w:rPr>
      </w:pPr>
      <w:proofErr w:type="spellStart"/>
      <w:r w:rsidRPr="005F569B">
        <w:rPr>
          <w:sz w:val="20"/>
          <w:szCs w:val="20"/>
        </w:rPr>
        <w:t>class</w:t>
      </w:r>
      <w:proofErr w:type="spellEnd"/>
      <w:r w:rsidRPr="005F569B">
        <w:rPr>
          <w:sz w:val="20"/>
          <w:szCs w:val="20"/>
        </w:rPr>
        <w:t xml:space="preserve"> </w:t>
      </w:r>
      <w:proofErr w:type="spellStart"/>
      <w:r w:rsidRPr="005F569B">
        <w:rPr>
          <w:sz w:val="20"/>
          <w:szCs w:val="20"/>
        </w:rPr>
        <w:t>DiffEqSolver</w:t>
      </w:r>
      <w:proofErr w:type="spellEnd"/>
    </w:p>
    <w:p w14:paraId="14385830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</w:rPr>
      </w:pPr>
      <w:r w:rsidRPr="005F569B">
        <w:rPr>
          <w:sz w:val="20"/>
          <w:szCs w:val="20"/>
        </w:rPr>
        <w:t>{</w:t>
      </w:r>
    </w:p>
    <w:p w14:paraId="509BDB6A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</w:rPr>
      </w:pPr>
      <w:proofErr w:type="spellStart"/>
      <w:r w:rsidRPr="005F569B">
        <w:rPr>
          <w:sz w:val="20"/>
          <w:szCs w:val="20"/>
        </w:rPr>
        <w:t>public</w:t>
      </w:r>
      <w:proofErr w:type="spellEnd"/>
      <w:r w:rsidRPr="005F569B">
        <w:rPr>
          <w:sz w:val="20"/>
          <w:szCs w:val="20"/>
        </w:rPr>
        <w:t>:</w:t>
      </w:r>
    </w:p>
    <w:p w14:paraId="063D5145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</w:rPr>
      </w:pPr>
      <w:r w:rsidRPr="005F569B">
        <w:rPr>
          <w:sz w:val="20"/>
          <w:szCs w:val="20"/>
        </w:rPr>
        <w:tab/>
        <w:t>//Таблица результата решения ДУ</w:t>
      </w:r>
    </w:p>
    <w:p w14:paraId="79637CC9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</w:rPr>
      </w:pPr>
      <w:r w:rsidRPr="005F569B">
        <w:rPr>
          <w:sz w:val="20"/>
          <w:szCs w:val="20"/>
        </w:rPr>
        <w:tab/>
      </w:r>
      <w:proofErr w:type="spellStart"/>
      <w:r w:rsidRPr="005F569B">
        <w:rPr>
          <w:sz w:val="20"/>
          <w:szCs w:val="20"/>
        </w:rPr>
        <w:t>struct</w:t>
      </w:r>
      <w:proofErr w:type="spellEnd"/>
      <w:r w:rsidRPr="005F569B">
        <w:rPr>
          <w:sz w:val="20"/>
          <w:szCs w:val="20"/>
        </w:rPr>
        <w:t xml:space="preserve"> </w:t>
      </w:r>
      <w:proofErr w:type="spellStart"/>
      <w:r w:rsidRPr="005F569B">
        <w:rPr>
          <w:sz w:val="20"/>
          <w:szCs w:val="20"/>
        </w:rPr>
        <w:t>Table</w:t>
      </w:r>
      <w:proofErr w:type="spellEnd"/>
    </w:p>
    <w:p w14:paraId="78B7181D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</w:rPr>
        <w:tab/>
      </w:r>
      <w:r w:rsidRPr="005F569B">
        <w:rPr>
          <w:sz w:val="20"/>
          <w:szCs w:val="20"/>
          <w:lang w:val="en-US"/>
        </w:rPr>
        <w:t>{</w:t>
      </w:r>
    </w:p>
    <w:p w14:paraId="2324FC5C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  <w:t xml:space="preserve">vector&lt;double&gt; </w:t>
      </w:r>
      <w:proofErr w:type="spellStart"/>
      <w:r w:rsidRPr="005F569B">
        <w:rPr>
          <w:sz w:val="20"/>
          <w:szCs w:val="20"/>
          <w:lang w:val="en-US"/>
        </w:rPr>
        <w:t>m_x</w:t>
      </w:r>
      <w:proofErr w:type="spellEnd"/>
      <w:r w:rsidRPr="005F569B">
        <w:rPr>
          <w:sz w:val="20"/>
          <w:szCs w:val="20"/>
          <w:lang w:val="en-US"/>
        </w:rPr>
        <w:t>;</w:t>
      </w:r>
    </w:p>
    <w:p w14:paraId="5CF21795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  <w:t xml:space="preserve">vector&lt;double&gt; </w:t>
      </w:r>
      <w:proofErr w:type="spellStart"/>
      <w:r w:rsidRPr="005F569B">
        <w:rPr>
          <w:sz w:val="20"/>
          <w:szCs w:val="20"/>
          <w:lang w:val="en-US"/>
        </w:rPr>
        <w:t>m_y</w:t>
      </w:r>
      <w:proofErr w:type="spellEnd"/>
      <w:r w:rsidRPr="005F569B">
        <w:rPr>
          <w:sz w:val="20"/>
          <w:szCs w:val="20"/>
          <w:lang w:val="en-US"/>
        </w:rPr>
        <w:t>;</w:t>
      </w:r>
    </w:p>
    <w:p w14:paraId="4E7F97E1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  <w:t xml:space="preserve">vector&lt;double&gt; </w:t>
      </w:r>
      <w:proofErr w:type="spellStart"/>
      <w:r w:rsidRPr="005F569B">
        <w:rPr>
          <w:sz w:val="20"/>
          <w:szCs w:val="20"/>
          <w:lang w:val="en-US"/>
        </w:rPr>
        <w:t>m_z</w:t>
      </w:r>
      <w:proofErr w:type="spellEnd"/>
      <w:r w:rsidRPr="005F569B">
        <w:rPr>
          <w:sz w:val="20"/>
          <w:szCs w:val="20"/>
          <w:lang w:val="en-US"/>
        </w:rPr>
        <w:t>;</w:t>
      </w:r>
    </w:p>
    <w:p w14:paraId="0FF26A08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  <w:t xml:space="preserve">double </w:t>
      </w:r>
      <w:proofErr w:type="spellStart"/>
      <w:r w:rsidRPr="005F569B">
        <w:rPr>
          <w:sz w:val="20"/>
          <w:szCs w:val="20"/>
          <w:lang w:val="en-US"/>
        </w:rPr>
        <w:t>m_maxErr</w:t>
      </w:r>
      <w:proofErr w:type="spellEnd"/>
      <w:r w:rsidRPr="005F569B">
        <w:rPr>
          <w:sz w:val="20"/>
          <w:szCs w:val="20"/>
          <w:lang w:val="en-US"/>
        </w:rPr>
        <w:t xml:space="preserve"> = 0.0;</w:t>
      </w:r>
    </w:p>
    <w:p w14:paraId="61DA7FD5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</w:p>
    <w:p w14:paraId="166700CC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  <w:t>//</w:t>
      </w:r>
      <w:r w:rsidRPr="005F569B">
        <w:rPr>
          <w:sz w:val="20"/>
          <w:szCs w:val="20"/>
        </w:rPr>
        <w:t>добавляем</w:t>
      </w:r>
      <w:r w:rsidRPr="005F569B">
        <w:rPr>
          <w:sz w:val="20"/>
          <w:szCs w:val="20"/>
          <w:lang w:val="en-US"/>
        </w:rPr>
        <w:t xml:space="preserve"> </w:t>
      </w:r>
      <w:r w:rsidRPr="005F569B">
        <w:rPr>
          <w:sz w:val="20"/>
          <w:szCs w:val="20"/>
        </w:rPr>
        <w:t>новый</w:t>
      </w:r>
      <w:r w:rsidRPr="005F569B">
        <w:rPr>
          <w:sz w:val="20"/>
          <w:szCs w:val="20"/>
          <w:lang w:val="en-US"/>
        </w:rPr>
        <w:t xml:space="preserve"> </w:t>
      </w:r>
      <w:r w:rsidRPr="005F569B">
        <w:rPr>
          <w:sz w:val="20"/>
          <w:szCs w:val="20"/>
        </w:rPr>
        <w:t>элемент</w:t>
      </w:r>
    </w:p>
    <w:p w14:paraId="0896539A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  <w:t xml:space="preserve">void </w:t>
      </w:r>
      <w:proofErr w:type="gramStart"/>
      <w:r w:rsidRPr="005F569B">
        <w:rPr>
          <w:sz w:val="20"/>
          <w:szCs w:val="20"/>
          <w:lang w:val="en-US"/>
        </w:rPr>
        <w:t>add(</w:t>
      </w:r>
      <w:proofErr w:type="gramEnd"/>
      <w:r w:rsidRPr="005F569B">
        <w:rPr>
          <w:sz w:val="20"/>
          <w:szCs w:val="20"/>
          <w:lang w:val="en-US"/>
        </w:rPr>
        <w:t>double x, double y, double z) {</w:t>
      </w:r>
    </w:p>
    <w:p w14:paraId="0A11E4FC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</w:r>
      <w:proofErr w:type="spellStart"/>
      <w:r w:rsidRPr="005F569B">
        <w:rPr>
          <w:sz w:val="20"/>
          <w:szCs w:val="20"/>
          <w:lang w:val="en-US"/>
        </w:rPr>
        <w:t>m_</w:t>
      </w:r>
      <w:proofErr w:type="gramStart"/>
      <w:r w:rsidRPr="005F569B">
        <w:rPr>
          <w:sz w:val="20"/>
          <w:szCs w:val="20"/>
          <w:lang w:val="en-US"/>
        </w:rPr>
        <w:t>x.push</w:t>
      </w:r>
      <w:proofErr w:type="gramEnd"/>
      <w:r w:rsidRPr="005F569B">
        <w:rPr>
          <w:sz w:val="20"/>
          <w:szCs w:val="20"/>
          <w:lang w:val="en-US"/>
        </w:rPr>
        <w:t>_back</w:t>
      </w:r>
      <w:proofErr w:type="spellEnd"/>
      <w:r w:rsidRPr="005F569B">
        <w:rPr>
          <w:sz w:val="20"/>
          <w:szCs w:val="20"/>
          <w:lang w:val="en-US"/>
        </w:rPr>
        <w:t>(x);</w:t>
      </w:r>
    </w:p>
    <w:p w14:paraId="6B8A4733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</w:r>
      <w:proofErr w:type="spellStart"/>
      <w:r w:rsidRPr="005F569B">
        <w:rPr>
          <w:sz w:val="20"/>
          <w:szCs w:val="20"/>
          <w:lang w:val="en-US"/>
        </w:rPr>
        <w:t>m_</w:t>
      </w:r>
      <w:proofErr w:type="gramStart"/>
      <w:r w:rsidRPr="005F569B">
        <w:rPr>
          <w:sz w:val="20"/>
          <w:szCs w:val="20"/>
          <w:lang w:val="en-US"/>
        </w:rPr>
        <w:t>y.push</w:t>
      </w:r>
      <w:proofErr w:type="gramEnd"/>
      <w:r w:rsidRPr="005F569B">
        <w:rPr>
          <w:sz w:val="20"/>
          <w:szCs w:val="20"/>
          <w:lang w:val="en-US"/>
        </w:rPr>
        <w:t>_back</w:t>
      </w:r>
      <w:proofErr w:type="spellEnd"/>
      <w:r w:rsidRPr="005F569B">
        <w:rPr>
          <w:sz w:val="20"/>
          <w:szCs w:val="20"/>
          <w:lang w:val="en-US"/>
        </w:rPr>
        <w:t>(y);</w:t>
      </w:r>
    </w:p>
    <w:p w14:paraId="32DA5D73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</w:r>
      <w:proofErr w:type="spellStart"/>
      <w:r w:rsidRPr="005F569B">
        <w:rPr>
          <w:sz w:val="20"/>
          <w:szCs w:val="20"/>
          <w:lang w:val="en-US"/>
        </w:rPr>
        <w:t>m_</w:t>
      </w:r>
      <w:proofErr w:type="gramStart"/>
      <w:r w:rsidRPr="005F569B">
        <w:rPr>
          <w:sz w:val="20"/>
          <w:szCs w:val="20"/>
          <w:lang w:val="en-US"/>
        </w:rPr>
        <w:t>z.push</w:t>
      </w:r>
      <w:proofErr w:type="gramEnd"/>
      <w:r w:rsidRPr="005F569B">
        <w:rPr>
          <w:sz w:val="20"/>
          <w:szCs w:val="20"/>
          <w:lang w:val="en-US"/>
        </w:rPr>
        <w:t>_back</w:t>
      </w:r>
      <w:proofErr w:type="spellEnd"/>
      <w:r w:rsidRPr="005F569B">
        <w:rPr>
          <w:sz w:val="20"/>
          <w:szCs w:val="20"/>
          <w:lang w:val="en-US"/>
        </w:rPr>
        <w:t>(z);</w:t>
      </w:r>
    </w:p>
    <w:p w14:paraId="7E3FCA3B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</w:rPr>
      </w:pP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</w:rPr>
        <w:t>}</w:t>
      </w:r>
    </w:p>
    <w:p w14:paraId="703E483F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</w:rPr>
      </w:pPr>
    </w:p>
    <w:p w14:paraId="20667AD2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</w:rPr>
      </w:pPr>
      <w:r w:rsidRPr="005F569B">
        <w:rPr>
          <w:sz w:val="20"/>
          <w:szCs w:val="20"/>
        </w:rPr>
        <w:tab/>
      </w:r>
      <w:r w:rsidRPr="005F569B">
        <w:rPr>
          <w:sz w:val="20"/>
          <w:szCs w:val="20"/>
        </w:rPr>
        <w:tab/>
        <w:t>//получить значение искомой функции ДУ в последней точке x = 1.0</w:t>
      </w:r>
    </w:p>
    <w:p w14:paraId="16828D5A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</w:rPr>
        <w:tab/>
      </w:r>
      <w:r w:rsidRPr="005F569B">
        <w:rPr>
          <w:sz w:val="20"/>
          <w:szCs w:val="20"/>
        </w:rPr>
        <w:tab/>
      </w:r>
      <w:r w:rsidRPr="005F569B">
        <w:rPr>
          <w:sz w:val="20"/>
          <w:szCs w:val="20"/>
          <w:lang w:val="en-US"/>
        </w:rPr>
        <w:t>double getY1() {</w:t>
      </w:r>
    </w:p>
    <w:p w14:paraId="29757EFA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  <w:t>return *</w:t>
      </w:r>
      <w:proofErr w:type="spellStart"/>
      <w:r w:rsidRPr="005F569B">
        <w:rPr>
          <w:sz w:val="20"/>
          <w:szCs w:val="20"/>
          <w:lang w:val="en-US"/>
        </w:rPr>
        <w:t>prev</w:t>
      </w:r>
      <w:proofErr w:type="spellEnd"/>
      <w:r w:rsidRPr="005F569B">
        <w:rPr>
          <w:sz w:val="20"/>
          <w:szCs w:val="20"/>
          <w:lang w:val="en-US"/>
        </w:rPr>
        <w:t>(</w:t>
      </w:r>
      <w:proofErr w:type="spellStart"/>
      <w:proofErr w:type="gramStart"/>
      <w:r w:rsidRPr="005F569B">
        <w:rPr>
          <w:sz w:val="20"/>
          <w:szCs w:val="20"/>
          <w:lang w:val="en-US"/>
        </w:rPr>
        <w:t>m_y.end</w:t>
      </w:r>
      <w:proofErr w:type="spellEnd"/>
      <w:r w:rsidRPr="005F569B">
        <w:rPr>
          <w:sz w:val="20"/>
          <w:szCs w:val="20"/>
          <w:lang w:val="en-US"/>
        </w:rPr>
        <w:t>(</w:t>
      </w:r>
      <w:proofErr w:type="gramEnd"/>
      <w:r w:rsidRPr="005F569B">
        <w:rPr>
          <w:sz w:val="20"/>
          <w:szCs w:val="20"/>
          <w:lang w:val="en-US"/>
        </w:rPr>
        <w:t>));</w:t>
      </w:r>
    </w:p>
    <w:p w14:paraId="1B950906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  <w:t>}</w:t>
      </w:r>
    </w:p>
    <w:p w14:paraId="3F87FA9B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</w:p>
    <w:p w14:paraId="5EA5D477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  <w:t>//</w:t>
      </w:r>
      <w:r w:rsidRPr="005F569B">
        <w:rPr>
          <w:sz w:val="20"/>
          <w:szCs w:val="20"/>
        </w:rPr>
        <w:t>очистка</w:t>
      </w:r>
      <w:r w:rsidRPr="005F569B">
        <w:rPr>
          <w:sz w:val="20"/>
          <w:szCs w:val="20"/>
          <w:lang w:val="en-US"/>
        </w:rPr>
        <w:t xml:space="preserve"> </w:t>
      </w:r>
      <w:r w:rsidRPr="005F569B">
        <w:rPr>
          <w:sz w:val="20"/>
          <w:szCs w:val="20"/>
        </w:rPr>
        <w:t>таблицы</w:t>
      </w:r>
    </w:p>
    <w:p w14:paraId="1AD4B000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  <w:t xml:space="preserve">void </w:t>
      </w:r>
      <w:proofErr w:type="gramStart"/>
      <w:r w:rsidRPr="005F569B">
        <w:rPr>
          <w:sz w:val="20"/>
          <w:szCs w:val="20"/>
          <w:lang w:val="en-US"/>
        </w:rPr>
        <w:t>clear(</w:t>
      </w:r>
      <w:proofErr w:type="gramEnd"/>
      <w:r w:rsidRPr="005F569B">
        <w:rPr>
          <w:sz w:val="20"/>
          <w:szCs w:val="20"/>
          <w:lang w:val="en-US"/>
        </w:rPr>
        <w:t>) {</w:t>
      </w:r>
    </w:p>
    <w:p w14:paraId="6C70B083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</w:r>
      <w:proofErr w:type="spellStart"/>
      <w:r w:rsidRPr="005F569B">
        <w:rPr>
          <w:sz w:val="20"/>
          <w:szCs w:val="20"/>
          <w:lang w:val="en-US"/>
        </w:rPr>
        <w:t>m_</w:t>
      </w:r>
      <w:proofErr w:type="gramStart"/>
      <w:r w:rsidRPr="005F569B">
        <w:rPr>
          <w:sz w:val="20"/>
          <w:szCs w:val="20"/>
          <w:lang w:val="en-US"/>
        </w:rPr>
        <w:t>x.clear</w:t>
      </w:r>
      <w:proofErr w:type="spellEnd"/>
      <w:proofErr w:type="gramEnd"/>
      <w:r w:rsidRPr="005F569B">
        <w:rPr>
          <w:sz w:val="20"/>
          <w:szCs w:val="20"/>
          <w:lang w:val="en-US"/>
        </w:rPr>
        <w:t>();</w:t>
      </w:r>
    </w:p>
    <w:p w14:paraId="3A307A7D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</w:r>
      <w:proofErr w:type="spellStart"/>
      <w:r w:rsidRPr="005F569B">
        <w:rPr>
          <w:sz w:val="20"/>
          <w:szCs w:val="20"/>
          <w:lang w:val="en-US"/>
        </w:rPr>
        <w:t>m_</w:t>
      </w:r>
      <w:proofErr w:type="gramStart"/>
      <w:r w:rsidRPr="005F569B">
        <w:rPr>
          <w:sz w:val="20"/>
          <w:szCs w:val="20"/>
          <w:lang w:val="en-US"/>
        </w:rPr>
        <w:t>y.clear</w:t>
      </w:r>
      <w:proofErr w:type="spellEnd"/>
      <w:proofErr w:type="gramEnd"/>
      <w:r w:rsidRPr="005F569B">
        <w:rPr>
          <w:sz w:val="20"/>
          <w:szCs w:val="20"/>
          <w:lang w:val="en-US"/>
        </w:rPr>
        <w:t>();</w:t>
      </w:r>
    </w:p>
    <w:p w14:paraId="70D7F2A3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</w:r>
      <w:proofErr w:type="spellStart"/>
      <w:r w:rsidRPr="005F569B">
        <w:rPr>
          <w:sz w:val="20"/>
          <w:szCs w:val="20"/>
          <w:lang w:val="en-US"/>
        </w:rPr>
        <w:t>m_</w:t>
      </w:r>
      <w:proofErr w:type="gramStart"/>
      <w:r w:rsidRPr="005F569B">
        <w:rPr>
          <w:sz w:val="20"/>
          <w:szCs w:val="20"/>
          <w:lang w:val="en-US"/>
        </w:rPr>
        <w:t>z.clear</w:t>
      </w:r>
      <w:proofErr w:type="spellEnd"/>
      <w:proofErr w:type="gramEnd"/>
      <w:r w:rsidRPr="005F569B">
        <w:rPr>
          <w:sz w:val="20"/>
          <w:szCs w:val="20"/>
          <w:lang w:val="en-US"/>
        </w:rPr>
        <w:t>();</w:t>
      </w:r>
    </w:p>
    <w:p w14:paraId="27844044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</w:r>
      <w:proofErr w:type="spellStart"/>
      <w:r w:rsidRPr="005F569B">
        <w:rPr>
          <w:sz w:val="20"/>
          <w:szCs w:val="20"/>
          <w:lang w:val="en-US"/>
        </w:rPr>
        <w:t>m_maxErr</w:t>
      </w:r>
      <w:proofErr w:type="spellEnd"/>
      <w:r w:rsidRPr="005F569B">
        <w:rPr>
          <w:sz w:val="20"/>
          <w:szCs w:val="20"/>
          <w:lang w:val="en-US"/>
        </w:rPr>
        <w:t xml:space="preserve"> = 0.0;</w:t>
      </w:r>
    </w:p>
    <w:p w14:paraId="17A23DA8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  <w:t>}</w:t>
      </w:r>
    </w:p>
    <w:p w14:paraId="46241E69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  <w:t>};</w:t>
      </w:r>
    </w:p>
    <w:p w14:paraId="72AF8DD0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</w:p>
    <w:p w14:paraId="53E06570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>private:</w:t>
      </w:r>
    </w:p>
    <w:p w14:paraId="62A063B6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</w:r>
      <w:proofErr w:type="spellStart"/>
      <w:r w:rsidRPr="005F569B">
        <w:rPr>
          <w:sz w:val="20"/>
          <w:szCs w:val="20"/>
          <w:lang w:val="en-US"/>
        </w:rPr>
        <w:t>DiffEq</w:t>
      </w:r>
      <w:proofErr w:type="spellEnd"/>
      <w:r w:rsidRPr="005F569B">
        <w:rPr>
          <w:sz w:val="20"/>
          <w:szCs w:val="20"/>
          <w:lang w:val="en-US"/>
        </w:rPr>
        <w:t xml:space="preserve">* </w:t>
      </w:r>
      <w:proofErr w:type="spellStart"/>
      <w:r w:rsidRPr="005F569B">
        <w:rPr>
          <w:sz w:val="20"/>
          <w:szCs w:val="20"/>
          <w:lang w:val="en-US"/>
        </w:rPr>
        <w:t>m_diffEq</w:t>
      </w:r>
      <w:proofErr w:type="spellEnd"/>
      <w:r w:rsidRPr="005F569B">
        <w:rPr>
          <w:sz w:val="20"/>
          <w:szCs w:val="20"/>
          <w:lang w:val="en-US"/>
        </w:rPr>
        <w:t>;</w:t>
      </w:r>
    </w:p>
    <w:p w14:paraId="3E1E17C8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  <w:t xml:space="preserve">Table* </w:t>
      </w:r>
      <w:proofErr w:type="spellStart"/>
      <w:r w:rsidRPr="005F569B">
        <w:rPr>
          <w:sz w:val="20"/>
          <w:szCs w:val="20"/>
          <w:lang w:val="en-US"/>
        </w:rPr>
        <w:t>m_solveTable</w:t>
      </w:r>
      <w:proofErr w:type="spellEnd"/>
      <w:r w:rsidRPr="005F569B">
        <w:rPr>
          <w:sz w:val="20"/>
          <w:szCs w:val="20"/>
          <w:lang w:val="en-US"/>
        </w:rPr>
        <w:t>;</w:t>
      </w:r>
    </w:p>
    <w:p w14:paraId="23832541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  <w:t>double m_Y0;</w:t>
      </w:r>
    </w:p>
    <w:p w14:paraId="79390108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  <w:t>double m_Z0;</w:t>
      </w:r>
    </w:p>
    <w:p w14:paraId="1AE9889E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  <w:t xml:space="preserve">double </w:t>
      </w:r>
      <w:proofErr w:type="spellStart"/>
      <w:r w:rsidRPr="005F569B">
        <w:rPr>
          <w:sz w:val="20"/>
          <w:szCs w:val="20"/>
          <w:lang w:val="en-US"/>
        </w:rPr>
        <w:t>m_eps</w:t>
      </w:r>
      <w:proofErr w:type="spellEnd"/>
      <w:r w:rsidRPr="005F569B">
        <w:rPr>
          <w:sz w:val="20"/>
          <w:szCs w:val="20"/>
          <w:lang w:val="en-US"/>
        </w:rPr>
        <w:t xml:space="preserve"> = 0.00001;</w:t>
      </w:r>
    </w:p>
    <w:p w14:paraId="0C2AE0DB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  <w:t xml:space="preserve">Function* </w:t>
      </w:r>
      <w:proofErr w:type="spellStart"/>
      <w:r w:rsidRPr="005F569B">
        <w:rPr>
          <w:sz w:val="20"/>
          <w:szCs w:val="20"/>
          <w:lang w:val="en-US"/>
        </w:rPr>
        <w:t>m_Ypr</w:t>
      </w:r>
      <w:proofErr w:type="spellEnd"/>
      <w:r w:rsidRPr="005F569B">
        <w:rPr>
          <w:sz w:val="20"/>
          <w:szCs w:val="20"/>
          <w:lang w:val="en-US"/>
        </w:rPr>
        <w:t>;</w:t>
      </w:r>
    </w:p>
    <w:p w14:paraId="6400E1A9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</w:p>
    <w:p w14:paraId="10DE01C4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>public:</w:t>
      </w:r>
    </w:p>
    <w:p w14:paraId="2FF668DD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</w:p>
    <w:p w14:paraId="1B21A3A7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</w:r>
      <w:proofErr w:type="spellStart"/>
      <w:proofErr w:type="gramStart"/>
      <w:r w:rsidRPr="005F569B">
        <w:rPr>
          <w:sz w:val="20"/>
          <w:szCs w:val="20"/>
          <w:lang w:val="en-US"/>
        </w:rPr>
        <w:t>DiffEqSolver</w:t>
      </w:r>
      <w:proofErr w:type="spellEnd"/>
      <w:r w:rsidRPr="005F569B">
        <w:rPr>
          <w:sz w:val="20"/>
          <w:szCs w:val="20"/>
          <w:lang w:val="en-US"/>
        </w:rPr>
        <w:t>(</w:t>
      </w:r>
      <w:proofErr w:type="spellStart"/>
      <w:proofErr w:type="gramEnd"/>
      <w:r w:rsidRPr="005F569B">
        <w:rPr>
          <w:sz w:val="20"/>
          <w:szCs w:val="20"/>
          <w:lang w:val="en-US"/>
        </w:rPr>
        <w:t>DiffEq</w:t>
      </w:r>
      <w:proofErr w:type="spellEnd"/>
      <w:r w:rsidRPr="005F569B">
        <w:rPr>
          <w:sz w:val="20"/>
          <w:szCs w:val="20"/>
          <w:lang w:val="en-US"/>
        </w:rPr>
        <w:t xml:space="preserve">* </w:t>
      </w:r>
      <w:proofErr w:type="spellStart"/>
      <w:r w:rsidRPr="005F569B">
        <w:rPr>
          <w:sz w:val="20"/>
          <w:szCs w:val="20"/>
          <w:lang w:val="en-US"/>
        </w:rPr>
        <w:t>diffEq</w:t>
      </w:r>
      <w:proofErr w:type="spellEnd"/>
      <w:r w:rsidRPr="005F569B">
        <w:rPr>
          <w:sz w:val="20"/>
          <w:szCs w:val="20"/>
          <w:lang w:val="en-US"/>
        </w:rPr>
        <w:t xml:space="preserve">, double Y0, double Z0, Table* </w:t>
      </w:r>
      <w:proofErr w:type="spellStart"/>
      <w:r w:rsidRPr="005F569B">
        <w:rPr>
          <w:sz w:val="20"/>
          <w:szCs w:val="20"/>
          <w:lang w:val="en-US"/>
        </w:rPr>
        <w:t>solveTable</w:t>
      </w:r>
      <w:proofErr w:type="spellEnd"/>
      <w:r w:rsidRPr="005F569B">
        <w:rPr>
          <w:sz w:val="20"/>
          <w:szCs w:val="20"/>
          <w:lang w:val="en-US"/>
        </w:rPr>
        <w:t xml:space="preserve">, Function* </w:t>
      </w:r>
      <w:proofErr w:type="spellStart"/>
      <w:r w:rsidRPr="005F569B">
        <w:rPr>
          <w:sz w:val="20"/>
          <w:szCs w:val="20"/>
          <w:lang w:val="en-US"/>
        </w:rPr>
        <w:t>Ypr</w:t>
      </w:r>
      <w:proofErr w:type="spellEnd"/>
      <w:r w:rsidRPr="005F569B">
        <w:rPr>
          <w:sz w:val="20"/>
          <w:szCs w:val="20"/>
          <w:lang w:val="en-US"/>
        </w:rPr>
        <w:t>)</w:t>
      </w:r>
    </w:p>
    <w:p w14:paraId="74900E70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  <w:t xml:space="preserve">: </w:t>
      </w:r>
      <w:proofErr w:type="spellStart"/>
      <w:r w:rsidRPr="005F569B">
        <w:rPr>
          <w:sz w:val="20"/>
          <w:szCs w:val="20"/>
          <w:lang w:val="en-US"/>
        </w:rPr>
        <w:t>m_diffEq</w:t>
      </w:r>
      <w:proofErr w:type="spellEnd"/>
      <w:r w:rsidRPr="005F569B">
        <w:rPr>
          <w:sz w:val="20"/>
          <w:szCs w:val="20"/>
          <w:lang w:val="en-US"/>
        </w:rPr>
        <w:t>(</w:t>
      </w:r>
      <w:proofErr w:type="spellStart"/>
      <w:r w:rsidRPr="005F569B">
        <w:rPr>
          <w:sz w:val="20"/>
          <w:szCs w:val="20"/>
          <w:lang w:val="en-US"/>
        </w:rPr>
        <w:t>diffEq</w:t>
      </w:r>
      <w:proofErr w:type="spellEnd"/>
      <w:r w:rsidRPr="005F569B">
        <w:rPr>
          <w:sz w:val="20"/>
          <w:szCs w:val="20"/>
          <w:lang w:val="en-US"/>
        </w:rPr>
        <w:t xml:space="preserve">), m_Y0(Y0), m_Z0(Z0), </w:t>
      </w:r>
      <w:proofErr w:type="spellStart"/>
      <w:r w:rsidRPr="005F569B">
        <w:rPr>
          <w:sz w:val="20"/>
          <w:szCs w:val="20"/>
          <w:lang w:val="en-US"/>
        </w:rPr>
        <w:t>m_solveTable</w:t>
      </w:r>
      <w:proofErr w:type="spellEnd"/>
      <w:r w:rsidRPr="005F569B">
        <w:rPr>
          <w:sz w:val="20"/>
          <w:szCs w:val="20"/>
          <w:lang w:val="en-US"/>
        </w:rPr>
        <w:t>(</w:t>
      </w:r>
      <w:proofErr w:type="spellStart"/>
      <w:r w:rsidRPr="005F569B">
        <w:rPr>
          <w:sz w:val="20"/>
          <w:szCs w:val="20"/>
          <w:lang w:val="en-US"/>
        </w:rPr>
        <w:t>solveTable</w:t>
      </w:r>
      <w:proofErr w:type="spellEnd"/>
      <w:r w:rsidRPr="005F569B">
        <w:rPr>
          <w:sz w:val="20"/>
          <w:szCs w:val="20"/>
          <w:lang w:val="en-US"/>
        </w:rPr>
        <w:t xml:space="preserve">), </w:t>
      </w:r>
      <w:proofErr w:type="spellStart"/>
      <w:r w:rsidRPr="005F569B">
        <w:rPr>
          <w:sz w:val="20"/>
          <w:szCs w:val="20"/>
          <w:lang w:val="en-US"/>
        </w:rPr>
        <w:t>m_</w:t>
      </w:r>
      <w:proofErr w:type="gramStart"/>
      <w:r w:rsidRPr="005F569B">
        <w:rPr>
          <w:sz w:val="20"/>
          <w:szCs w:val="20"/>
          <w:lang w:val="en-US"/>
        </w:rPr>
        <w:t>Ypr</w:t>
      </w:r>
      <w:proofErr w:type="spellEnd"/>
      <w:r w:rsidRPr="005F569B">
        <w:rPr>
          <w:sz w:val="20"/>
          <w:szCs w:val="20"/>
          <w:lang w:val="en-US"/>
        </w:rPr>
        <w:t>(</w:t>
      </w:r>
      <w:proofErr w:type="spellStart"/>
      <w:proofErr w:type="gramEnd"/>
      <w:r w:rsidRPr="005F569B">
        <w:rPr>
          <w:sz w:val="20"/>
          <w:szCs w:val="20"/>
          <w:lang w:val="en-US"/>
        </w:rPr>
        <w:t>Ypr</w:t>
      </w:r>
      <w:proofErr w:type="spellEnd"/>
      <w:r w:rsidRPr="005F569B">
        <w:rPr>
          <w:sz w:val="20"/>
          <w:szCs w:val="20"/>
          <w:lang w:val="en-US"/>
        </w:rPr>
        <w:t>)</w:t>
      </w:r>
    </w:p>
    <w:p w14:paraId="5586D78C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  <w:t>{}</w:t>
      </w:r>
    </w:p>
    <w:p w14:paraId="3107EF40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</w:p>
    <w:p w14:paraId="1872387A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  <w:t xml:space="preserve">void </w:t>
      </w:r>
      <w:proofErr w:type="gramStart"/>
      <w:r w:rsidRPr="005F569B">
        <w:rPr>
          <w:sz w:val="20"/>
          <w:szCs w:val="20"/>
          <w:lang w:val="en-US"/>
        </w:rPr>
        <w:t>solve(</w:t>
      </w:r>
      <w:proofErr w:type="gramEnd"/>
      <w:r w:rsidRPr="005F569B">
        <w:rPr>
          <w:sz w:val="20"/>
          <w:szCs w:val="20"/>
          <w:lang w:val="en-US"/>
        </w:rPr>
        <w:t>) {</w:t>
      </w:r>
    </w:p>
    <w:p w14:paraId="70ED6C12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  <w:t>double x = 0.0;</w:t>
      </w:r>
    </w:p>
    <w:p w14:paraId="5F57E0E1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  <w:t>double h = 0.1;</w:t>
      </w:r>
    </w:p>
    <w:p w14:paraId="495AF8C5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  <w:t>double Y = m_Y0;</w:t>
      </w:r>
    </w:p>
    <w:p w14:paraId="42068006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  <w:t>double Z = m_Z0;</w:t>
      </w:r>
    </w:p>
    <w:p w14:paraId="0E6A3395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</w:r>
      <w:proofErr w:type="spellStart"/>
      <w:r w:rsidRPr="005F569B">
        <w:rPr>
          <w:sz w:val="20"/>
          <w:szCs w:val="20"/>
          <w:lang w:val="en-US"/>
        </w:rPr>
        <w:t>m_solveTable</w:t>
      </w:r>
      <w:proofErr w:type="spellEnd"/>
      <w:r w:rsidRPr="005F569B">
        <w:rPr>
          <w:sz w:val="20"/>
          <w:szCs w:val="20"/>
          <w:lang w:val="en-US"/>
        </w:rPr>
        <w:t>-&gt;</w:t>
      </w:r>
      <w:proofErr w:type="gramStart"/>
      <w:r w:rsidRPr="005F569B">
        <w:rPr>
          <w:sz w:val="20"/>
          <w:szCs w:val="20"/>
          <w:lang w:val="en-US"/>
        </w:rPr>
        <w:t>add(</w:t>
      </w:r>
      <w:proofErr w:type="gramEnd"/>
      <w:r w:rsidRPr="005F569B">
        <w:rPr>
          <w:sz w:val="20"/>
          <w:szCs w:val="20"/>
          <w:lang w:val="en-US"/>
        </w:rPr>
        <w:t>x, Y, Z);</w:t>
      </w:r>
    </w:p>
    <w:p w14:paraId="1B49A6F5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</w:r>
    </w:p>
    <w:p w14:paraId="7396D7F2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</w:rPr>
      </w:pP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</w:rPr>
        <w:t>//поиск решения всегда на отрезке [0, 1]</w:t>
      </w:r>
    </w:p>
    <w:p w14:paraId="7CE76209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</w:rPr>
        <w:tab/>
      </w:r>
      <w:r w:rsidRPr="005F569B">
        <w:rPr>
          <w:sz w:val="20"/>
          <w:szCs w:val="20"/>
        </w:rPr>
        <w:tab/>
      </w:r>
      <w:r w:rsidRPr="005F569B">
        <w:rPr>
          <w:sz w:val="20"/>
          <w:szCs w:val="20"/>
          <w:lang w:val="en-US"/>
        </w:rPr>
        <w:t>while (x + h &lt;= 1.0) {</w:t>
      </w:r>
    </w:p>
    <w:p w14:paraId="53A8EEAD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  <w:t>double nextY1;</w:t>
      </w:r>
    </w:p>
    <w:p w14:paraId="12D942FC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  <w:t>double nextZ1;</w:t>
      </w:r>
    </w:p>
    <w:p w14:paraId="33EB72BF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</w:r>
      <w:proofErr w:type="spellStart"/>
      <w:proofErr w:type="gramStart"/>
      <w:r w:rsidRPr="005F569B">
        <w:rPr>
          <w:sz w:val="20"/>
          <w:szCs w:val="20"/>
          <w:lang w:val="en-US"/>
        </w:rPr>
        <w:t>calcNext</w:t>
      </w:r>
      <w:proofErr w:type="spellEnd"/>
      <w:r w:rsidRPr="005F569B">
        <w:rPr>
          <w:sz w:val="20"/>
          <w:szCs w:val="20"/>
          <w:lang w:val="en-US"/>
        </w:rPr>
        <w:t>(</w:t>
      </w:r>
      <w:proofErr w:type="gramEnd"/>
      <w:r w:rsidRPr="005F569B">
        <w:rPr>
          <w:sz w:val="20"/>
          <w:szCs w:val="20"/>
          <w:lang w:val="en-US"/>
        </w:rPr>
        <w:t>x, h, Y, Z, nextY1, nextZ1);</w:t>
      </w:r>
    </w:p>
    <w:p w14:paraId="6A9DE1E0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</w:p>
    <w:p w14:paraId="45EF3C12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</w:rPr>
      </w:pP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</w:rPr>
        <w:t xml:space="preserve">//используем </w:t>
      </w:r>
      <w:proofErr w:type="spellStart"/>
      <w:r w:rsidRPr="005F569B">
        <w:rPr>
          <w:sz w:val="20"/>
          <w:szCs w:val="20"/>
        </w:rPr>
        <w:t>автоподбор</w:t>
      </w:r>
      <w:proofErr w:type="spellEnd"/>
      <w:r w:rsidRPr="005F569B">
        <w:rPr>
          <w:sz w:val="20"/>
          <w:szCs w:val="20"/>
        </w:rPr>
        <w:t xml:space="preserve"> шага h</w:t>
      </w:r>
    </w:p>
    <w:p w14:paraId="05E05563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</w:rPr>
      </w:pPr>
      <w:r w:rsidRPr="005F569B">
        <w:rPr>
          <w:sz w:val="20"/>
          <w:szCs w:val="20"/>
        </w:rPr>
        <w:tab/>
      </w:r>
      <w:r w:rsidRPr="005F569B">
        <w:rPr>
          <w:sz w:val="20"/>
          <w:szCs w:val="20"/>
        </w:rPr>
        <w:tab/>
      </w:r>
      <w:r w:rsidRPr="005F569B">
        <w:rPr>
          <w:sz w:val="20"/>
          <w:szCs w:val="20"/>
        </w:rPr>
        <w:tab/>
      </w:r>
      <w:proofErr w:type="spellStart"/>
      <w:r w:rsidRPr="005F569B">
        <w:rPr>
          <w:sz w:val="20"/>
          <w:szCs w:val="20"/>
        </w:rPr>
        <w:t>double</w:t>
      </w:r>
      <w:proofErr w:type="spellEnd"/>
      <w:r w:rsidRPr="005F569B">
        <w:rPr>
          <w:sz w:val="20"/>
          <w:szCs w:val="20"/>
        </w:rPr>
        <w:t xml:space="preserve"> nextY3;</w:t>
      </w:r>
    </w:p>
    <w:p w14:paraId="0A385816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</w:rPr>
      </w:pPr>
      <w:r w:rsidRPr="005F569B">
        <w:rPr>
          <w:sz w:val="20"/>
          <w:szCs w:val="20"/>
        </w:rPr>
        <w:tab/>
      </w:r>
      <w:r w:rsidRPr="005F569B">
        <w:rPr>
          <w:sz w:val="20"/>
          <w:szCs w:val="20"/>
        </w:rPr>
        <w:tab/>
      </w:r>
      <w:r w:rsidRPr="005F569B">
        <w:rPr>
          <w:sz w:val="20"/>
          <w:szCs w:val="20"/>
        </w:rPr>
        <w:tab/>
      </w:r>
      <w:proofErr w:type="spellStart"/>
      <w:r w:rsidRPr="005F569B">
        <w:rPr>
          <w:sz w:val="20"/>
          <w:szCs w:val="20"/>
        </w:rPr>
        <w:t>double</w:t>
      </w:r>
      <w:proofErr w:type="spellEnd"/>
      <w:r w:rsidRPr="005F569B">
        <w:rPr>
          <w:sz w:val="20"/>
          <w:szCs w:val="20"/>
        </w:rPr>
        <w:t xml:space="preserve"> nextZ3;</w:t>
      </w:r>
    </w:p>
    <w:p w14:paraId="2E980269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</w:rPr>
      </w:pPr>
      <w:r w:rsidRPr="005F569B">
        <w:rPr>
          <w:sz w:val="20"/>
          <w:szCs w:val="20"/>
        </w:rPr>
        <w:tab/>
      </w:r>
      <w:r w:rsidRPr="005F569B">
        <w:rPr>
          <w:sz w:val="20"/>
          <w:szCs w:val="20"/>
        </w:rPr>
        <w:tab/>
      </w:r>
      <w:r w:rsidRPr="005F569B">
        <w:rPr>
          <w:sz w:val="20"/>
          <w:szCs w:val="20"/>
        </w:rPr>
        <w:tab/>
      </w:r>
      <w:proofErr w:type="spellStart"/>
      <w:r w:rsidRPr="005F569B">
        <w:rPr>
          <w:sz w:val="20"/>
          <w:szCs w:val="20"/>
        </w:rPr>
        <w:t>while</w:t>
      </w:r>
      <w:proofErr w:type="spellEnd"/>
      <w:r w:rsidRPr="005F569B">
        <w:rPr>
          <w:sz w:val="20"/>
          <w:szCs w:val="20"/>
        </w:rPr>
        <w:t>(</w:t>
      </w:r>
      <w:proofErr w:type="spellStart"/>
      <w:r w:rsidRPr="005F569B">
        <w:rPr>
          <w:sz w:val="20"/>
          <w:szCs w:val="20"/>
        </w:rPr>
        <w:t>true</w:t>
      </w:r>
      <w:proofErr w:type="spellEnd"/>
      <w:r w:rsidRPr="005F569B">
        <w:rPr>
          <w:sz w:val="20"/>
          <w:szCs w:val="20"/>
        </w:rPr>
        <w:t>) {</w:t>
      </w:r>
    </w:p>
    <w:p w14:paraId="18A13563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</w:rPr>
      </w:pPr>
      <w:r w:rsidRPr="005F569B">
        <w:rPr>
          <w:sz w:val="20"/>
          <w:szCs w:val="20"/>
        </w:rPr>
        <w:tab/>
      </w:r>
      <w:r w:rsidRPr="005F569B">
        <w:rPr>
          <w:sz w:val="20"/>
          <w:szCs w:val="20"/>
        </w:rPr>
        <w:tab/>
      </w:r>
      <w:r w:rsidRPr="005F569B">
        <w:rPr>
          <w:sz w:val="20"/>
          <w:szCs w:val="20"/>
        </w:rPr>
        <w:tab/>
      </w:r>
      <w:r w:rsidRPr="005F569B">
        <w:rPr>
          <w:sz w:val="20"/>
          <w:szCs w:val="20"/>
        </w:rPr>
        <w:tab/>
        <w:t>//попробуем уточнить, сделав вычисления в промежуточной точке</w:t>
      </w:r>
    </w:p>
    <w:p w14:paraId="7B89D620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</w:rPr>
        <w:tab/>
      </w:r>
      <w:r w:rsidRPr="005F569B">
        <w:rPr>
          <w:sz w:val="20"/>
          <w:szCs w:val="20"/>
        </w:rPr>
        <w:tab/>
      </w:r>
      <w:r w:rsidRPr="005F569B">
        <w:rPr>
          <w:sz w:val="20"/>
          <w:szCs w:val="20"/>
        </w:rPr>
        <w:tab/>
      </w:r>
      <w:r w:rsidRPr="005F569B">
        <w:rPr>
          <w:sz w:val="20"/>
          <w:szCs w:val="20"/>
        </w:rPr>
        <w:tab/>
      </w:r>
      <w:r w:rsidRPr="005F569B">
        <w:rPr>
          <w:sz w:val="20"/>
          <w:szCs w:val="20"/>
          <w:lang w:val="en-US"/>
        </w:rPr>
        <w:t>double nextY2;</w:t>
      </w:r>
    </w:p>
    <w:p w14:paraId="71E88E8C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  <w:t>double nextZ2;</w:t>
      </w:r>
    </w:p>
    <w:p w14:paraId="01B173B2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</w:r>
      <w:proofErr w:type="spellStart"/>
      <w:proofErr w:type="gramStart"/>
      <w:r w:rsidRPr="005F569B">
        <w:rPr>
          <w:sz w:val="20"/>
          <w:szCs w:val="20"/>
          <w:lang w:val="en-US"/>
        </w:rPr>
        <w:t>calcNext</w:t>
      </w:r>
      <w:proofErr w:type="spellEnd"/>
      <w:r w:rsidRPr="005F569B">
        <w:rPr>
          <w:sz w:val="20"/>
          <w:szCs w:val="20"/>
          <w:lang w:val="en-US"/>
        </w:rPr>
        <w:t>(</w:t>
      </w:r>
      <w:proofErr w:type="gramEnd"/>
      <w:r w:rsidRPr="005F569B">
        <w:rPr>
          <w:sz w:val="20"/>
          <w:szCs w:val="20"/>
          <w:lang w:val="en-US"/>
        </w:rPr>
        <w:t>x, h / 2.0, Y, Z, nextY2, nextZ2);</w:t>
      </w:r>
    </w:p>
    <w:p w14:paraId="0FB01742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</w:r>
      <w:proofErr w:type="spellStart"/>
      <w:proofErr w:type="gramStart"/>
      <w:r w:rsidRPr="005F569B">
        <w:rPr>
          <w:sz w:val="20"/>
          <w:szCs w:val="20"/>
          <w:lang w:val="en-US"/>
        </w:rPr>
        <w:t>calcNext</w:t>
      </w:r>
      <w:proofErr w:type="spellEnd"/>
      <w:r w:rsidRPr="005F569B">
        <w:rPr>
          <w:sz w:val="20"/>
          <w:szCs w:val="20"/>
          <w:lang w:val="en-US"/>
        </w:rPr>
        <w:t>(</w:t>
      </w:r>
      <w:proofErr w:type="gramEnd"/>
      <w:r w:rsidRPr="005F569B">
        <w:rPr>
          <w:sz w:val="20"/>
          <w:szCs w:val="20"/>
          <w:lang w:val="en-US"/>
        </w:rPr>
        <w:t>x + h / 2.0, h / 2.0, nextY2, nextZ2, nextY3, nextZ3);</w:t>
      </w:r>
    </w:p>
    <w:p w14:paraId="7178FD2B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  <w:t>//</w:t>
      </w:r>
      <w:r w:rsidRPr="005F569B">
        <w:rPr>
          <w:sz w:val="20"/>
          <w:szCs w:val="20"/>
        </w:rPr>
        <w:t>если</w:t>
      </w:r>
      <w:r w:rsidRPr="005F569B">
        <w:rPr>
          <w:sz w:val="20"/>
          <w:szCs w:val="20"/>
          <w:lang w:val="en-US"/>
        </w:rPr>
        <w:t xml:space="preserve"> </w:t>
      </w:r>
      <w:r w:rsidRPr="005F569B">
        <w:rPr>
          <w:sz w:val="20"/>
          <w:szCs w:val="20"/>
        </w:rPr>
        <w:t>достигнута</w:t>
      </w:r>
      <w:r w:rsidRPr="005F569B">
        <w:rPr>
          <w:sz w:val="20"/>
          <w:szCs w:val="20"/>
          <w:lang w:val="en-US"/>
        </w:rPr>
        <w:t xml:space="preserve"> </w:t>
      </w:r>
      <w:r w:rsidRPr="005F569B">
        <w:rPr>
          <w:sz w:val="20"/>
          <w:szCs w:val="20"/>
        </w:rPr>
        <w:t>минимально</w:t>
      </w:r>
      <w:r w:rsidRPr="005F569B">
        <w:rPr>
          <w:sz w:val="20"/>
          <w:szCs w:val="20"/>
          <w:lang w:val="en-US"/>
        </w:rPr>
        <w:t xml:space="preserve"> </w:t>
      </w:r>
      <w:r w:rsidRPr="005F569B">
        <w:rPr>
          <w:sz w:val="20"/>
          <w:szCs w:val="20"/>
        </w:rPr>
        <w:t>нужная</w:t>
      </w:r>
      <w:r w:rsidRPr="005F569B">
        <w:rPr>
          <w:sz w:val="20"/>
          <w:szCs w:val="20"/>
          <w:lang w:val="en-US"/>
        </w:rPr>
        <w:t xml:space="preserve"> </w:t>
      </w:r>
      <w:r w:rsidRPr="005F569B">
        <w:rPr>
          <w:sz w:val="20"/>
          <w:szCs w:val="20"/>
        </w:rPr>
        <w:t>погрешность</w:t>
      </w:r>
    </w:p>
    <w:p w14:paraId="49954252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  <w:t>if (</w:t>
      </w:r>
      <w:proofErr w:type="gramStart"/>
      <w:r w:rsidRPr="005F569B">
        <w:rPr>
          <w:sz w:val="20"/>
          <w:szCs w:val="20"/>
          <w:lang w:val="en-US"/>
        </w:rPr>
        <w:t>pow(</w:t>
      </w:r>
      <w:proofErr w:type="gramEnd"/>
      <w:r w:rsidRPr="005F569B">
        <w:rPr>
          <w:sz w:val="20"/>
          <w:szCs w:val="20"/>
          <w:lang w:val="en-US"/>
        </w:rPr>
        <w:t xml:space="preserve">nextY1 - nextY3, 2) + pow(nextZ1 - nextZ3, 2) &lt; </w:t>
      </w:r>
      <w:proofErr w:type="spellStart"/>
      <w:r w:rsidRPr="005F569B">
        <w:rPr>
          <w:sz w:val="20"/>
          <w:szCs w:val="20"/>
          <w:lang w:val="en-US"/>
        </w:rPr>
        <w:t>m_eps</w:t>
      </w:r>
      <w:proofErr w:type="spellEnd"/>
      <w:r w:rsidRPr="005F569B">
        <w:rPr>
          <w:sz w:val="20"/>
          <w:szCs w:val="20"/>
          <w:lang w:val="en-US"/>
        </w:rPr>
        <w:t xml:space="preserve"> * </w:t>
      </w:r>
      <w:proofErr w:type="spellStart"/>
      <w:r w:rsidRPr="005F569B">
        <w:rPr>
          <w:sz w:val="20"/>
          <w:szCs w:val="20"/>
          <w:lang w:val="en-US"/>
        </w:rPr>
        <w:t>m_eps</w:t>
      </w:r>
      <w:proofErr w:type="spellEnd"/>
      <w:r w:rsidRPr="005F569B">
        <w:rPr>
          <w:sz w:val="20"/>
          <w:szCs w:val="20"/>
          <w:lang w:val="en-US"/>
        </w:rPr>
        <w:t>) {</w:t>
      </w:r>
    </w:p>
    <w:p w14:paraId="7E1E2C9C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  <w:t>break;</w:t>
      </w:r>
    </w:p>
    <w:p w14:paraId="66A2614B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  <w:t>}</w:t>
      </w:r>
    </w:p>
    <w:p w14:paraId="7E7B6790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  <w:t>h /= 2.0;</w:t>
      </w:r>
    </w:p>
    <w:p w14:paraId="5F41000A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  <w:t>nextY1 = nextY2;</w:t>
      </w:r>
    </w:p>
    <w:p w14:paraId="5BAB5BDE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  <w:t>nextZ1 = nextZ2;</w:t>
      </w:r>
    </w:p>
    <w:p w14:paraId="57F0447D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  <w:t>}</w:t>
      </w:r>
    </w:p>
    <w:p w14:paraId="37805E61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</w:p>
    <w:p w14:paraId="52B18973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  <w:t>Y = nextY1;</w:t>
      </w:r>
    </w:p>
    <w:p w14:paraId="7FF2F54A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  <w:t>Z = nextZ1;</w:t>
      </w:r>
    </w:p>
    <w:p w14:paraId="26B90308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  <w:t>x += h;</w:t>
      </w:r>
    </w:p>
    <w:p w14:paraId="22B61A28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</w:r>
      <w:proofErr w:type="spellStart"/>
      <w:r w:rsidRPr="005F569B">
        <w:rPr>
          <w:sz w:val="20"/>
          <w:szCs w:val="20"/>
          <w:lang w:val="en-US"/>
        </w:rPr>
        <w:t>m_solveTable</w:t>
      </w:r>
      <w:proofErr w:type="spellEnd"/>
      <w:r w:rsidRPr="005F569B">
        <w:rPr>
          <w:sz w:val="20"/>
          <w:szCs w:val="20"/>
          <w:lang w:val="en-US"/>
        </w:rPr>
        <w:t>-&gt;</w:t>
      </w:r>
      <w:proofErr w:type="gramStart"/>
      <w:r w:rsidRPr="005F569B">
        <w:rPr>
          <w:sz w:val="20"/>
          <w:szCs w:val="20"/>
          <w:lang w:val="en-US"/>
        </w:rPr>
        <w:t>add(</w:t>
      </w:r>
      <w:proofErr w:type="gramEnd"/>
      <w:r w:rsidRPr="005F569B">
        <w:rPr>
          <w:sz w:val="20"/>
          <w:szCs w:val="20"/>
          <w:lang w:val="en-US"/>
        </w:rPr>
        <w:t>x, Y, Z);</w:t>
      </w:r>
    </w:p>
    <w:p w14:paraId="3F16389D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</w:p>
    <w:p w14:paraId="5286AED5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</w:rPr>
      </w:pP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</w:rPr>
        <w:t>//вычисляем максимальную погрешность на всей области решения</w:t>
      </w:r>
    </w:p>
    <w:p w14:paraId="13EE0C61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</w:rPr>
        <w:tab/>
      </w:r>
      <w:r w:rsidRPr="005F569B">
        <w:rPr>
          <w:sz w:val="20"/>
          <w:szCs w:val="20"/>
        </w:rPr>
        <w:tab/>
      </w:r>
      <w:r w:rsidRPr="005F569B">
        <w:rPr>
          <w:sz w:val="20"/>
          <w:szCs w:val="20"/>
        </w:rPr>
        <w:tab/>
      </w:r>
      <w:r w:rsidRPr="005F569B">
        <w:rPr>
          <w:sz w:val="20"/>
          <w:szCs w:val="20"/>
          <w:lang w:val="en-US"/>
        </w:rPr>
        <w:t>double error = abs(</w:t>
      </w:r>
      <w:proofErr w:type="spellStart"/>
      <w:r w:rsidRPr="005F569B">
        <w:rPr>
          <w:sz w:val="20"/>
          <w:szCs w:val="20"/>
          <w:lang w:val="en-US"/>
        </w:rPr>
        <w:t>m_Ypr</w:t>
      </w:r>
      <w:proofErr w:type="spellEnd"/>
      <w:r w:rsidRPr="005F569B">
        <w:rPr>
          <w:sz w:val="20"/>
          <w:szCs w:val="20"/>
          <w:lang w:val="en-US"/>
        </w:rPr>
        <w:t>-&gt;</w:t>
      </w:r>
      <w:proofErr w:type="spellStart"/>
      <w:r w:rsidRPr="005F569B">
        <w:rPr>
          <w:sz w:val="20"/>
          <w:szCs w:val="20"/>
          <w:lang w:val="en-US"/>
        </w:rPr>
        <w:t>func</w:t>
      </w:r>
      <w:proofErr w:type="spellEnd"/>
      <w:r w:rsidRPr="005F569B">
        <w:rPr>
          <w:sz w:val="20"/>
          <w:szCs w:val="20"/>
          <w:lang w:val="en-US"/>
        </w:rPr>
        <w:t>(x) - Y);</w:t>
      </w:r>
    </w:p>
    <w:p w14:paraId="2E5DA767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</w:r>
      <w:proofErr w:type="spellStart"/>
      <w:r w:rsidRPr="005F569B">
        <w:rPr>
          <w:sz w:val="20"/>
          <w:szCs w:val="20"/>
          <w:lang w:val="en-US"/>
        </w:rPr>
        <w:t>m_solveTable</w:t>
      </w:r>
      <w:proofErr w:type="spellEnd"/>
      <w:r w:rsidRPr="005F569B">
        <w:rPr>
          <w:sz w:val="20"/>
          <w:szCs w:val="20"/>
          <w:lang w:val="en-US"/>
        </w:rPr>
        <w:t>-&gt;</w:t>
      </w:r>
      <w:proofErr w:type="spellStart"/>
      <w:r w:rsidRPr="005F569B">
        <w:rPr>
          <w:sz w:val="20"/>
          <w:szCs w:val="20"/>
          <w:lang w:val="en-US"/>
        </w:rPr>
        <w:t>m_maxErr</w:t>
      </w:r>
      <w:proofErr w:type="spellEnd"/>
      <w:r w:rsidRPr="005F569B">
        <w:rPr>
          <w:sz w:val="20"/>
          <w:szCs w:val="20"/>
          <w:lang w:val="en-US"/>
        </w:rPr>
        <w:t xml:space="preserve"> = max(</w:t>
      </w:r>
      <w:proofErr w:type="spellStart"/>
      <w:r w:rsidRPr="005F569B">
        <w:rPr>
          <w:sz w:val="20"/>
          <w:szCs w:val="20"/>
          <w:lang w:val="en-US"/>
        </w:rPr>
        <w:t>m_solveTable</w:t>
      </w:r>
      <w:proofErr w:type="spellEnd"/>
      <w:r w:rsidRPr="005F569B">
        <w:rPr>
          <w:sz w:val="20"/>
          <w:szCs w:val="20"/>
          <w:lang w:val="en-US"/>
        </w:rPr>
        <w:t>-&gt;</w:t>
      </w:r>
      <w:proofErr w:type="spellStart"/>
      <w:r w:rsidRPr="005F569B">
        <w:rPr>
          <w:sz w:val="20"/>
          <w:szCs w:val="20"/>
          <w:lang w:val="en-US"/>
        </w:rPr>
        <w:t>m_maxErr</w:t>
      </w:r>
      <w:proofErr w:type="spellEnd"/>
      <w:r w:rsidRPr="005F569B">
        <w:rPr>
          <w:sz w:val="20"/>
          <w:szCs w:val="20"/>
          <w:lang w:val="en-US"/>
        </w:rPr>
        <w:t>, error);</w:t>
      </w:r>
    </w:p>
    <w:p w14:paraId="59EBDCCE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</w:rPr>
      </w:pPr>
      <w:r w:rsidRPr="005F569B">
        <w:rPr>
          <w:sz w:val="20"/>
          <w:szCs w:val="20"/>
          <w:lang w:val="en-US"/>
        </w:rPr>
        <w:lastRenderedPageBreak/>
        <w:tab/>
      </w: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</w:rPr>
        <w:t>}</w:t>
      </w:r>
    </w:p>
    <w:p w14:paraId="4882A221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</w:rPr>
      </w:pPr>
      <w:r w:rsidRPr="005F569B">
        <w:rPr>
          <w:sz w:val="20"/>
          <w:szCs w:val="20"/>
        </w:rPr>
        <w:tab/>
        <w:t>}</w:t>
      </w:r>
    </w:p>
    <w:p w14:paraId="569296EA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</w:rPr>
      </w:pPr>
    </w:p>
    <w:p w14:paraId="50B4816C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</w:rPr>
      </w:pPr>
      <w:proofErr w:type="spellStart"/>
      <w:r w:rsidRPr="005F569B">
        <w:rPr>
          <w:sz w:val="20"/>
          <w:szCs w:val="20"/>
        </w:rPr>
        <w:t>private</w:t>
      </w:r>
      <w:proofErr w:type="spellEnd"/>
      <w:r w:rsidRPr="005F569B">
        <w:rPr>
          <w:sz w:val="20"/>
          <w:szCs w:val="20"/>
        </w:rPr>
        <w:t>:</w:t>
      </w:r>
    </w:p>
    <w:p w14:paraId="37D5F416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</w:rPr>
      </w:pPr>
      <w:r w:rsidRPr="005F569B">
        <w:rPr>
          <w:sz w:val="20"/>
          <w:szCs w:val="20"/>
        </w:rPr>
        <w:tab/>
        <w:t>//вычисление значения функции в следующей точки</w:t>
      </w:r>
    </w:p>
    <w:p w14:paraId="2601C064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</w:rPr>
        <w:tab/>
      </w:r>
      <w:r w:rsidRPr="005F569B">
        <w:rPr>
          <w:sz w:val="20"/>
          <w:szCs w:val="20"/>
          <w:lang w:val="en-US"/>
        </w:rPr>
        <w:t xml:space="preserve">void </w:t>
      </w:r>
      <w:proofErr w:type="spellStart"/>
      <w:proofErr w:type="gramStart"/>
      <w:r w:rsidRPr="005F569B">
        <w:rPr>
          <w:sz w:val="20"/>
          <w:szCs w:val="20"/>
          <w:lang w:val="en-US"/>
        </w:rPr>
        <w:t>calcNext</w:t>
      </w:r>
      <w:proofErr w:type="spellEnd"/>
      <w:r w:rsidRPr="005F569B">
        <w:rPr>
          <w:sz w:val="20"/>
          <w:szCs w:val="20"/>
          <w:lang w:val="en-US"/>
        </w:rPr>
        <w:t>(</w:t>
      </w:r>
      <w:proofErr w:type="gramEnd"/>
      <w:r w:rsidRPr="005F569B">
        <w:rPr>
          <w:sz w:val="20"/>
          <w:szCs w:val="20"/>
          <w:lang w:val="en-US"/>
        </w:rPr>
        <w:t xml:space="preserve">double x, double h, double Y, double Z, double&amp; </w:t>
      </w:r>
      <w:proofErr w:type="spellStart"/>
      <w:r w:rsidRPr="005F569B">
        <w:rPr>
          <w:sz w:val="20"/>
          <w:szCs w:val="20"/>
          <w:lang w:val="en-US"/>
        </w:rPr>
        <w:t>nextY</w:t>
      </w:r>
      <w:proofErr w:type="spellEnd"/>
      <w:r w:rsidRPr="005F569B">
        <w:rPr>
          <w:sz w:val="20"/>
          <w:szCs w:val="20"/>
          <w:lang w:val="en-US"/>
        </w:rPr>
        <w:t xml:space="preserve">, double&amp; </w:t>
      </w:r>
      <w:proofErr w:type="spellStart"/>
      <w:r w:rsidRPr="005F569B">
        <w:rPr>
          <w:sz w:val="20"/>
          <w:szCs w:val="20"/>
          <w:lang w:val="en-US"/>
        </w:rPr>
        <w:t>nextZ</w:t>
      </w:r>
      <w:proofErr w:type="spellEnd"/>
      <w:r w:rsidRPr="005F569B">
        <w:rPr>
          <w:sz w:val="20"/>
          <w:szCs w:val="20"/>
          <w:lang w:val="en-US"/>
        </w:rPr>
        <w:t>) {</w:t>
      </w:r>
    </w:p>
    <w:p w14:paraId="2C3E9259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  <w:t>auto f = [</w:t>
      </w:r>
      <w:proofErr w:type="gramStart"/>
      <w:r w:rsidRPr="005F569B">
        <w:rPr>
          <w:sz w:val="20"/>
          <w:szCs w:val="20"/>
          <w:lang w:val="en-US"/>
        </w:rPr>
        <w:t>&amp;](</w:t>
      </w:r>
      <w:proofErr w:type="gramEnd"/>
      <w:r w:rsidRPr="005F569B">
        <w:rPr>
          <w:sz w:val="20"/>
          <w:szCs w:val="20"/>
          <w:lang w:val="en-US"/>
        </w:rPr>
        <w:t>double x, double Y, double Z) {</w:t>
      </w:r>
    </w:p>
    <w:p w14:paraId="778127E3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  <w:t>return -</w:t>
      </w:r>
      <w:proofErr w:type="spellStart"/>
      <w:r w:rsidRPr="005F569B">
        <w:rPr>
          <w:sz w:val="20"/>
          <w:szCs w:val="20"/>
          <w:lang w:val="en-US"/>
        </w:rPr>
        <w:t>m_diffEq</w:t>
      </w:r>
      <w:proofErr w:type="spellEnd"/>
      <w:r w:rsidRPr="005F569B">
        <w:rPr>
          <w:sz w:val="20"/>
          <w:szCs w:val="20"/>
          <w:lang w:val="en-US"/>
        </w:rPr>
        <w:t>-&gt;</w:t>
      </w:r>
      <w:proofErr w:type="spellStart"/>
      <w:r w:rsidRPr="005F569B">
        <w:rPr>
          <w:sz w:val="20"/>
          <w:szCs w:val="20"/>
          <w:lang w:val="en-US"/>
        </w:rPr>
        <w:t>m_</w:t>
      </w:r>
      <w:proofErr w:type="gramStart"/>
      <w:r w:rsidRPr="005F569B">
        <w:rPr>
          <w:sz w:val="20"/>
          <w:szCs w:val="20"/>
          <w:lang w:val="en-US"/>
        </w:rPr>
        <w:t>Ax.func</w:t>
      </w:r>
      <w:proofErr w:type="spellEnd"/>
      <w:proofErr w:type="gramEnd"/>
      <w:r w:rsidRPr="005F569B">
        <w:rPr>
          <w:sz w:val="20"/>
          <w:szCs w:val="20"/>
          <w:lang w:val="en-US"/>
        </w:rPr>
        <w:t>(x) * Z +</w:t>
      </w:r>
    </w:p>
    <w:p w14:paraId="30E41B37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</w:r>
      <w:proofErr w:type="spellStart"/>
      <w:r w:rsidRPr="005F569B">
        <w:rPr>
          <w:sz w:val="20"/>
          <w:szCs w:val="20"/>
          <w:lang w:val="en-US"/>
        </w:rPr>
        <w:t>m_diffEq</w:t>
      </w:r>
      <w:proofErr w:type="spellEnd"/>
      <w:r w:rsidRPr="005F569B">
        <w:rPr>
          <w:sz w:val="20"/>
          <w:szCs w:val="20"/>
          <w:lang w:val="en-US"/>
        </w:rPr>
        <w:t>-&gt;</w:t>
      </w:r>
      <w:proofErr w:type="spellStart"/>
      <w:r w:rsidRPr="005F569B">
        <w:rPr>
          <w:sz w:val="20"/>
          <w:szCs w:val="20"/>
          <w:lang w:val="en-US"/>
        </w:rPr>
        <w:t>m_</w:t>
      </w:r>
      <w:proofErr w:type="gramStart"/>
      <w:r w:rsidRPr="005F569B">
        <w:rPr>
          <w:sz w:val="20"/>
          <w:szCs w:val="20"/>
          <w:lang w:val="en-US"/>
        </w:rPr>
        <w:t>Bx.func</w:t>
      </w:r>
      <w:proofErr w:type="spellEnd"/>
      <w:proofErr w:type="gramEnd"/>
      <w:r w:rsidRPr="005F569B">
        <w:rPr>
          <w:sz w:val="20"/>
          <w:szCs w:val="20"/>
          <w:lang w:val="en-US"/>
        </w:rPr>
        <w:t>(x) * Y -</w:t>
      </w:r>
    </w:p>
    <w:p w14:paraId="39F4C840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</w:r>
      <w:proofErr w:type="spellStart"/>
      <w:r w:rsidRPr="005F569B">
        <w:rPr>
          <w:sz w:val="20"/>
          <w:szCs w:val="20"/>
          <w:lang w:val="en-US"/>
        </w:rPr>
        <w:t>m_diffEq</w:t>
      </w:r>
      <w:proofErr w:type="spellEnd"/>
      <w:r w:rsidRPr="005F569B">
        <w:rPr>
          <w:sz w:val="20"/>
          <w:szCs w:val="20"/>
          <w:lang w:val="en-US"/>
        </w:rPr>
        <w:t>-&gt;</w:t>
      </w:r>
      <w:proofErr w:type="spellStart"/>
      <w:r w:rsidRPr="005F569B">
        <w:rPr>
          <w:sz w:val="20"/>
          <w:szCs w:val="20"/>
          <w:lang w:val="en-US"/>
        </w:rPr>
        <w:t>m_</w:t>
      </w:r>
      <w:proofErr w:type="gramStart"/>
      <w:r w:rsidRPr="005F569B">
        <w:rPr>
          <w:sz w:val="20"/>
          <w:szCs w:val="20"/>
          <w:lang w:val="en-US"/>
        </w:rPr>
        <w:t>Cx.func</w:t>
      </w:r>
      <w:proofErr w:type="spellEnd"/>
      <w:proofErr w:type="gramEnd"/>
      <w:r w:rsidRPr="005F569B">
        <w:rPr>
          <w:sz w:val="20"/>
          <w:szCs w:val="20"/>
          <w:lang w:val="en-US"/>
        </w:rPr>
        <w:t>(x) * sin(Y) +</w:t>
      </w:r>
    </w:p>
    <w:p w14:paraId="7EB30CB9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</w:r>
      <w:proofErr w:type="spellStart"/>
      <w:r w:rsidRPr="005F569B">
        <w:rPr>
          <w:sz w:val="20"/>
          <w:szCs w:val="20"/>
          <w:lang w:val="en-US"/>
        </w:rPr>
        <w:t>m_diffEq</w:t>
      </w:r>
      <w:proofErr w:type="spellEnd"/>
      <w:r w:rsidRPr="005F569B">
        <w:rPr>
          <w:sz w:val="20"/>
          <w:szCs w:val="20"/>
          <w:lang w:val="en-US"/>
        </w:rPr>
        <w:t>-&gt;</w:t>
      </w:r>
      <w:proofErr w:type="spellStart"/>
      <w:r w:rsidRPr="005F569B">
        <w:rPr>
          <w:sz w:val="20"/>
          <w:szCs w:val="20"/>
          <w:lang w:val="en-US"/>
        </w:rPr>
        <w:t>m_</w:t>
      </w:r>
      <w:proofErr w:type="gramStart"/>
      <w:r w:rsidRPr="005F569B">
        <w:rPr>
          <w:sz w:val="20"/>
          <w:szCs w:val="20"/>
          <w:lang w:val="en-US"/>
        </w:rPr>
        <w:t>Fx.func</w:t>
      </w:r>
      <w:proofErr w:type="spellEnd"/>
      <w:proofErr w:type="gramEnd"/>
      <w:r w:rsidRPr="005F569B">
        <w:rPr>
          <w:sz w:val="20"/>
          <w:szCs w:val="20"/>
          <w:lang w:val="en-US"/>
        </w:rPr>
        <w:t>(x);</w:t>
      </w:r>
    </w:p>
    <w:p w14:paraId="35FC0E5E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  <w:t>};</w:t>
      </w:r>
    </w:p>
    <w:p w14:paraId="21BFFB0D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  <w:t>double K11 = h * Z;</w:t>
      </w:r>
    </w:p>
    <w:p w14:paraId="5D0EDF76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  <w:t xml:space="preserve">double K21 = h * </w:t>
      </w:r>
      <w:proofErr w:type="gramStart"/>
      <w:r w:rsidRPr="005F569B">
        <w:rPr>
          <w:sz w:val="20"/>
          <w:szCs w:val="20"/>
          <w:lang w:val="en-US"/>
        </w:rPr>
        <w:t>f(</w:t>
      </w:r>
      <w:proofErr w:type="gramEnd"/>
      <w:r w:rsidRPr="005F569B">
        <w:rPr>
          <w:sz w:val="20"/>
          <w:szCs w:val="20"/>
          <w:lang w:val="en-US"/>
        </w:rPr>
        <w:t>x, Y, Z);</w:t>
      </w:r>
    </w:p>
    <w:p w14:paraId="1E9FA57C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  <w:t>double K12 = h * (Z + K21 / 2.0);</w:t>
      </w:r>
    </w:p>
    <w:p w14:paraId="6D9C43EF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  <w:t xml:space="preserve">double K22 = h * </w:t>
      </w:r>
      <w:proofErr w:type="gramStart"/>
      <w:r w:rsidRPr="005F569B">
        <w:rPr>
          <w:sz w:val="20"/>
          <w:szCs w:val="20"/>
          <w:lang w:val="en-US"/>
        </w:rPr>
        <w:t>f(</w:t>
      </w:r>
      <w:proofErr w:type="gramEnd"/>
      <w:r w:rsidRPr="005F569B">
        <w:rPr>
          <w:sz w:val="20"/>
          <w:szCs w:val="20"/>
          <w:lang w:val="en-US"/>
        </w:rPr>
        <w:t>x + h / 2.0, Y + K11 / 2.0, Z + K21 / 2.0);</w:t>
      </w:r>
    </w:p>
    <w:p w14:paraId="1EE72961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  <w:t>double K13 = h * (Z + K22 / 2.0);</w:t>
      </w:r>
    </w:p>
    <w:p w14:paraId="252B23F7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  <w:t xml:space="preserve">double K23 = h * </w:t>
      </w:r>
      <w:proofErr w:type="gramStart"/>
      <w:r w:rsidRPr="005F569B">
        <w:rPr>
          <w:sz w:val="20"/>
          <w:szCs w:val="20"/>
          <w:lang w:val="en-US"/>
        </w:rPr>
        <w:t>f(</w:t>
      </w:r>
      <w:proofErr w:type="gramEnd"/>
      <w:r w:rsidRPr="005F569B">
        <w:rPr>
          <w:sz w:val="20"/>
          <w:szCs w:val="20"/>
          <w:lang w:val="en-US"/>
        </w:rPr>
        <w:t>x + h / 2.0, Y + K12 / 2.0, Z + K22 / 2.0);</w:t>
      </w:r>
    </w:p>
    <w:p w14:paraId="030F7747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  <w:t>double K14 = h * (Z + K23);</w:t>
      </w:r>
    </w:p>
    <w:p w14:paraId="035F8948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  <w:t xml:space="preserve">double K24 = h * </w:t>
      </w:r>
      <w:proofErr w:type="gramStart"/>
      <w:r w:rsidRPr="005F569B">
        <w:rPr>
          <w:sz w:val="20"/>
          <w:szCs w:val="20"/>
          <w:lang w:val="en-US"/>
        </w:rPr>
        <w:t>f(</w:t>
      </w:r>
      <w:proofErr w:type="gramEnd"/>
      <w:r w:rsidRPr="005F569B">
        <w:rPr>
          <w:sz w:val="20"/>
          <w:szCs w:val="20"/>
          <w:lang w:val="en-US"/>
        </w:rPr>
        <w:t>x + h, Y + K13, Z + K23);</w:t>
      </w:r>
    </w:p>
    <w:p w14:paraId="03224244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</w:p>
    <w:p w14:paraId="5454CA2A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</w:r>
      <w:proofErr w:type="spellStart"/>
      <w:r w:rsidRPr="005F569B">
        <w:rPr>
          <w:sz w:val="20"/>
          <w:szCs w:val="20"/>
          <w:lang w:val="en-US"/>
        </w:rPr>
        <w:t>nextY</w:t>
      </w:r>
      <w:proofErr w:type="spellEnd"/>
      <w:r w:rsidRPr="005F569B">
        <w:rPr>
          <w:sz w:val="20"/>
          <w:szCs w:val="20"/>
          <w:lang w:val="en-US"/>
        </w:rPr>
        <w:t xml:space="preserve"> = Y + (K11 + 2 * K12 + 2 * K13 + K14) / 6.0;</w:t>
      </w:r>
    </w:p>
    <w:p w14:paraId="53DC82EE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</w:r>
      <w:proofErr w:type="spellStart"/>
      <w:r w:rsidRPr="005F569B">
        <w:rPr>
          <w:sz w:val="20"/>
          <w:szCs w:val="20"/>
          <w:lang w:val="en-US"/>
        </w:rPr>
        <w:t>nextZ</w:t>
      </w:r>
      <w:proofErr w:type="spellEnd"/>
      <w:r w:rsidRPr="005F569B">
        <w:rPr>
          <w:sz w:val="20"/>
          <w:szCs w:val="20"/>
          <w:lang w:val="en-US"/>
        </w:rPr>
        <w:t xml:space="preserve"> = Z + (K21 + 2 * K22 + 2 * K23 + K24) / 6.0;</w:t>
      </w:r>
    </w:p>
    <w:p w14:paraId="4D97CDF6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  <w:t>}</w:t>
      </w:r>
    </w:p>
    <w:p w14:paraId="53C5269D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>};</w:t>
      </w:r>
    </w:p>
    <w:p w14:paraId="4D67437B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</w:p>
    <w:p w14:paraId="0D94957C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>//</w:t>
      </w:r>
      <w:r w:rsidRPr="005F569B">
        <w:rPr>
          <w:sz w:val="20"/>
          <w:szCs w:val="20"/>
        </w:rPr>
        <w:t>Метод</w:t>
      </w:r>
      <w:r w:rsidRPr="005F569B">
        <w:rPr>
          <w:sz w:val="20"/>
          <w:szCs w:val="20"/>
          <w:lang w:val="en-US"/>
        </w:rPr>
        <w:t xml:space="preserve"> </w:t>
      </w:r>
      <w:r w:rsidRPr="005F569B">
        <w:rPr>
          <w:sz w:val="20"/>
          <w:szCs w:val="20"/>
        </w:rPr>
        <w:t>стрельб</w:t>
      </w:r>
    </w:p>
    <w:p w14:paraId="18377AAF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 xml:space="preserve">class </w:t>
      </w:r>
      <w:proofErr w:type="spellStart"/>
      <w:r w:rsidRPr="005F569B">
        <w:rPr>
          <w:sz w:val="20"/>
          <w:szCs w:val="20"/>
          <w:lang w:val="en-US"/>
        </w:rPr>
        <w:t>ShootingMethod</w:t>
      </w:r>
      <w:proofErr w:type="spellEnd"/>
    </w:p>
    <w:p w14:paraId="236A4DBD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>{</w:t>
      </w:r>
    </w:p>
    <w:p w14:paraId="40350E0C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</w:r>
      <w:proofErr w:type="spellStart"/>
      <w:r w:rsidRPr="005F569B">
        <w:rPr>
          <w:sz w:val="20"/>
          <w:szCs w:val="20"/>
          <w:lang w:val="en-US"/>
        </w:rPr>
        <w:t>DiffEq</w:t>
      </w:r>
      <w:proofErr w:type="spellEnd"/>
      <w:r w:rsidRPr="005F569B">
        <w:rPr>
          <w:sz w:val="20"/>
          <w:szCs w:val="20"/>
          <w:lang w:val="en-US"/>
        </w:rPr>
        <w:t xml:space="preserve">* </w:t>
      </w:r>
      <w:proofErr w:type="spellStart"/>
      <w:r w:rsidRPr="005F569B">
        <w:rPr>
          <w:sz w:val="20"/>
          <w:szCs w:val="20"/>
          <w:lang w:val="en-US"/>
        </w:rPr>
        <w:t>m_diffEq</w:t>
      </w:r>
      <w:proofErr w:type="spellEnd"/>
      <w:r w:rsidRPr="005F569B">
        <w:rPr>
          <w:sz w:val="20"/>
          <w:szCs w:val="20"/>
          <w:lang w:val="en-US"/>
        </w:rPr>
        <w:t>;</w:t>
      </w:r>
    </w:p>
    <w:p w14:paraId="4E68B9A6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</w:r>
      <w:proofErr w:type="spellStart"/>
      <w:proofErr w:type="gramStart"/>
      <w:r w:rsidRPr="005F569B">
        <w:rPr>
          <w:sz w:val="20"/>
          <w:szCs w:val="20"/>
          <w:lang w:val="en-US"/>
        </w:rPr>
        <w:t>DiffEqSolver</w:t>
      </w:r>
      <w:proofErr w:type="spellEnd"/>
      <w:r w:rsidRPr="005F569B">
        <w:rPr>
          <w:sz w:val="20"/>
          <w:szCs w:val="20"/>
          <w:lang w:val="en-US"/>
        </w:rPr>
        <w:t>::</w:t>
      </w:r>
      <w:proofErr w:type="gramEnd"/>
      <w:r w:rsidRPr="005F569B">
        <w:rPr>
          <w:sz w:val="20"/>
          <w:szCs w:val="20"/>
          <w:lang w:val="en-US"/>
        </w:rPr>
        <w:t xml:space="preserve">Table* </w:t>
      </w:r>
      <w:proofErr w:type="spellStart"/>
      <w:r w:rsidRPr="005F569B">
        <w:rPr>
          <w:sz w:val="20"/>
          <w:szCs w:val="20"/>
          <w:lang w:val="en-US"/>
        </w:rPr>
        <w:t>m_solveTable</w:t>
      </w:r>
      <w:proofErr w:type="spellEnd"/>
      <w:r w:rsidRPr="005F569B">
        <w:rPr>
          <w:sz w:val="20"/>
          <w:szCs w:val="20"/>
          <w:lang w:val="en-US"/>
        </w:rPr>
        <w:t>;</w:t>
      </w:r>
    </w:p>
    <w:p w14:paraId="22A70699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  <w:t xml:space="preserve">Function* </w:t>
      </w:r>
      <w:proofErr w:type="spellStart"/>
      <w:r w:rsidRPr="005F569B">
        <w:rPr>
          <w:sz w:val="20"/>
          <w:szCs w:val="20"/>
          <w:lang w:val="en-US"/>
        </w:rPr>
        <w:t>m_Ypr</w:t>
      </w:r>
      <w:proofErr w:type="spellEnd"/>
      <w:r w:rsidRPr="005F569B">
        <w:rPr>
          <w:sz w:val="20"/>
          <w:szCs w:val="20"/>
          <w:lang w:val="en-US"/>
        </w:rPr>
        <w:t>;</w:t>
      </w:r>
    </w:p>
    <w:p w14:paraId="7CB4E7A2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</w:r>
      <w:proofErr w:type="spellStart"/>
      <w:r w:rsidRPr="005F569B">
        <w:rPr>
          <w:sz w:val="20"/>
          <w:szCs w:val="20"/>
          <w:lang w:val="en-US"/>
        </w:rPr>
        <w:t>ConsoleTable</w:t>
      </w:r>
      <w:proofErr w:type="spellEnd"/>
      <w:r w:rsidRPr="005F569B">
        <w:rPr>
          <w:sz w:val="20"/>
          <w:szCs w:val="20"/>
          <w:lang w:val="en-US"/>
        </w:rPr>
        <w:t xml:space="preserve">* </w:t>
      </w:r>
      <w:proofErr w:type="spellStart"/>
      <w:r w:rsidRPr="005F569B">
        <w:rPr>
          <w:sz w:val="20"/>
          <w:szCs w:val="20"/>
          <w:lang w:val="en-US"/>
        </w:rPr>
        <w:t>m_consoleTable</w:t>
      </w:r>
      <w:proofErr w:type="spellEnd"/>
      <w:r w:rsidRPr="005F569B">
        <w:rPr>
          <w:sz w:val="20"/>
          <w:szCs w:val="20"/>
          <w:lang w:val="en-US"/>
        </w:rPr>
        <w:t>;</w:t>
      </w:r>
    </w:p>
    <w:p w14:paraId="432719B4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  <w:t>double m_Y0;</w:t>
      </w:r>
    </w:p>
    <w:p w14:paraId="4E11DEF0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  <w:t>double m_Y1;</w:t>
      </w:r>
    </w:p>
    <w:p w14:paraId="1EA28125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  <w:t>double m_alpha1;</w:t>
      </w:r>
    </w:p>
    <w:p w14:paraId="5B4127C1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  <w:t>double m_alpha2;</w:t>
      </w:r>
    </w:p>
    <w:p w14:paraId="6D9F039B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  <w:t xml:space="preserve">double </w:t>
      </w:r>
      <w:proofErr w:type="spellStart"/>
      <w:r w:rsidRPr="005F569B">
        <w:rPr>
          <w:sz w:val="20"/>
          <w:szCs w:val="20"/>
          <w:lang w:val="en-US"/>
        </w:rPr>
        <w:t>m_eps</w:t>
      </w:r>
      <w:proofErr w:type="spellEnd"/>
      <w:r w:rsidRPr="005F569B">
        <w:rPr>
          <w:sz w:val="20"/>
          <w:szCs w:val="20"/>
          <w:lang w:val="en-US"/>
        </w:rPr>
        <w:t xml:space="preserve"> = 0.0001;</w:t>
      </w:r>
    </w:p>
    <w:p w14:paraId="085A521D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>public:</w:t>
      </w:r>
    </w:p>
    <w:p w14:paraId="0C0CDF4E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</w:r>
      <w:proofErr w:type="spellStart"/>
      <w:proofErr w:type="gramStart"/>
      <w:r w:rsidRPr="005F569B">
        <w:rPr>
          <w:sz w:val="20"/>
          <w:szCs w:val="20"/>
          <w:lang w:val="en-US"/>
        </w:rPr>
        <w:t>ShootingMethod</w:t>
      </w:r>
      <w:proofErr w:type="spellEnd"/>
      <w:r w:rsidRPr="005F569B">
        <w:rPr>
          <w:sz w:val="20"/>
          <w:szCs w:val="20"/>
          <w:lang w:val="en-US"/>
        </w:rPr>
        <w:t>(</w:t>
      </w:r>
      <w:proofErr w:type="spellStart"/>
      <w:proofErr w:type="gramEnd"/>
      <w:r w:rsidRPr="005F569B">
        <w:rPr>
          <w:sz w:val="20"/>
          <w:szCs w:val="20"/>
          <w:lang w:val="en-US"/>
        </w:rPr>
        <w:t>DiffEq</w:t>
      </w:r>
      <w:proofErr w:type="spellEnd"/>
      <w:r w:rsidRPr="005F569B">
        <w:rPr>
          <w:sz w:val="20"/>
          <w:szCs w:val="20"/>
          <w:lang w:val="en-US"/>
        </w:rPr>
        <w:t xml:space="preserve">* </w:t>
      </w:r>
      <w:proofErr w:type="spellStart"/>
      <w:r w:rsidRPr="005F569B">
        <w:rPr>
          <w:sz w:val="20"/>
          <w:szCs w:val="20"/>
          <w:lang w:val="en-US"/>
        </w:rPr>
        <w:t>diffEq</w:t>
      </w:r>
      <w:proofErr w:type="spellEnd"/>
      <w:r w:rsidRPr="005F569B">
        <w:rPr>
          <w:sz w:val="20"/>
          <w:szCs w:val="20"/>
          <w:lang w:val="en-US"/>
        </w:rPr>
        <w:t xml:space="preserve">, double Y0, double Y1, double alpha1, double alpha2, </w:t>
      </w:r>
      <w:proofErr w:type="spellStart"/>
      <w:r w:rsidRPr="005F569B">
        <w:rPr>
          <w:sz w:val="20"/>
          <w:szCs w:val="20"/>
          <w:lang w:val="en-US"/>
        </w:rPr>
        <w:t>DiffEqSolver</w:t>
      </w:r>
      <w:proofErr w:type="spellEnd"/>
      <w:r w:rsidRPr="005F569B">
        <w:rPr>
          <w:sz w:val="20"/>
          <w:szCs w:val="20"/>
          <w:lang w:val="en-US"/>
        </w:rPr>
        <w:t xml:space="preserve">::Table* </w:t>
      </w:r>
      <w:proofErr w:type="spellStart"/>
      <w:r w:rsidRPr="005F569B">
        <w:rPr>
          <w:sz w:val="20"/>
          <w:szCs w:val="20"/>
          <w:lang w:val="en-US"/>
        </w:rPr>
        <w:t>solveTable</w:t>
      </w:r>
      <w:proofErr w:type="spellEnd"/>
      <w:r w:rsidRPr="005F569B">
        <w:rPr>
          <w:sz w:val="20"/>
          <w:szCs w:val="20"/>
          <w:lang w:val="en-US"/>
        </w:rPr>
        <w:t xml:space="preserve">, Function* </w:t>
      </w:r>
      <w:proofErr w:type="spellStart"/>
      <w:r w:rsidRPr="005F569B">
        <w:rPr>
          <w:sz w:val="20"/>
          <w:szCs w:val="20"/>
          <w:lang w:val="en-US"/>
        </w:rPr>
        <w:t>Ypr</w:t>
      </w:r>
      <w:proofErr w:type="spellEnd"/>
      <w:r w:rsidRPr="005F569B">
        <w:rPr>
          <w:sz w:val="20"/>
          <w:szCs w:val="20"/>
          <w:lang w:val="en-US"/>
        </w:rPr>
        <w:t xml:space="preserve">, </w:t>
      </w:r>
      <w:proofErr w:type="spellStart"/>
      <w:r w:rsidRPr="005F569B">
        <w:rPr>
          <w:sz w:val="20"/>
          <w:szCs w:val="20"/>
          <w:lang w:val="en-US"/>
        </w:rPr>
        <w:t>ConsoleTable</w:t>
      </w:r>
      <w:proofErr w:type="spellEnd"/>
      <w:r w:rsidRPr="005F569B">
        <w:rPr>
          <w:sz w:val="20"/>
          <w:szCs w:val="20"/>
          <w:lang w:val="en-US"/>
        </w:rPr>
        <w:t xml:space="preserve">* </w:t>
      </w:r>
      <w:proofErr w:type="spellStart"/>
      <w:r w:rsidRPr="005F569B">
        <w:rPr>
          <w:sz w:val="20"/>
          <w:szCs w:val="20"/>
          <w:lang w:val="en-US"/>
        </w:rPr>
        <w:t>consoleTable</w:t>
      </w:r>
      <w:proofErr w:type="spellEnd"/>
      <w:r w:rsidRPr="005F569B">
        <w:rPr>
          <w:sz w:val="20"/>
          <w:szCs w:val="20"/>
          <w:lang w:val="en-US"/>
        </w:rPr>
        <w:t>)</w:t>
      </w:r>
    </w:p>
    <w:p w14:paraId="64DF72B9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  <w:t xml:space="preserve">: </w:t>
      </w:r>
      <w:proofErr w:type="spellStart"/>
      <w:r w:rsidRPr="005F569B">
        <w:rPr>
          <w:sz w:val="20"/>
          <w:szCs w:val="20"/>
          <w:lang w:val="en-US"/>
        </w:rPr>
        <w:t>m_diffEq</w:t>
      </w:r>
      <w:proofErr w:type="spellEnd"/>
      <w:r w:rsidRPr="005F569B">
        <w:rPr>
          <w:sz w:val="20"/>
          <w:szCs w:val="20"/>
          <w:lang w:val="en-US"/>
        </w:rPr>
        <w:t>(</w:t>
      </w:r>
      <w:proofErr w:type="spellStart"/>
      <w:r w:rsidRPr="005F569B">
        <w:rPr>
          <w:sz w:val="20"/>
          <w:szCs w:val="20"/>
          <w:lang w:val="en-US"/>
        </w:rPr>
        <w:t>diffEq</w:t>
      </w:r>
      <w:proofErr w:type="spellEnd"/>
      <w:r w:rsidRPr="005F569B">
        <w:rPr>
          <w:sz w:val="20"/>
          <w:szCs w:val="20"/>
          <w:lang w:val="en-US"/>
        </w:rPr>
        <w:t xml:space="preserve">), m_Y0(Y0), m_Y1(Y1), m_alpha1(alpha1), m_alpha2(alpha2), </w:t>
      </w:r>
      <w:proofErr w:type="spellStart"/>
      <w:r w:rsidRPr="005F569B">
        <w:rPr>
          <w:sz w:val="20"/>
          <w:szCs w:val="20"/>
          <w:lang w:val="en-US"/>
        </w:rPr>
        <w:t>m_solveTable</w:t>
      </w:r>
      <w:proofErr w:type="spellEnd"/>
      <w:r w:rsidRPr="005F569B">
        <w:rPr>
          <w:sz w:val="20"/>
          <w:szCs w:val="20"/>
          <w:lang w:val="en-US"/>
        </w:rPr>
        <w:t>(</w:t>
      </w:r>
      <w:proofErr w:type="spellStart"/>
      <w:r w:rsidRPr="005F569B">
        <w:rPr>
          <w:sz w:val="20"/>
          <w:szCs w:val="20"/>
          <w:lang w:val="en-US"/>
        </w:rPr>
        <w:t>solveTable</w:t>
      </w:r>
      <w:proofErr w:type="spellEnd"/>
      <w:r w:rsidRPr="005F569B">
        <w:rPr>
          <w:sz w:val="20"/>
          <w:szCs w:val="20"/>
          <w:lang w:val="en-US"/>
        </w:rPr>
        <w:t xml:space="preserve">), </w:t>
      </w:r>
      <w:proofErr w:type="spellStart"/>
      <w:r w:rsidRPr="005F569B">
        <w:rPr>
          <w:sz w:val="20"/>
          <w:szCs w:val="20"/>
          <w:lang w:val="en-US"/>
        </w:rPr>
        <w:t>m_</w:t>
      </w:r>
      <w:proofErr w:type="gramStart"/>
      <w:r w:rsidRPr="005F569B">
        <w:rPr>
          <w:sz w:val="20"/>
          <w:szCs w:val="20"/>
          <w:lang w:val="en-US"/>
        </w:rPr>
        <w:t>Ypr</w:t>
      </w:r>
      <w:proofErr w:type="spellEnd"/>
      <w:r w:rsidRPr="005F569B">
        <w:rPr>
          <w:sz w:val="20"/>
          <w:szCs w:val="20"/>
          <w:lang w:val="en-US"/>
        </w:rPr>
        <w:t>(</w:t>
      </w:r>
      <w:proofErr w:type="spellStart"/>
      <w:proofErr w:type="gramEnd"/>
      <w:r w:rsidRPr="005F569B">
        <w:rPr>
          <w:sz w:val="20"/>
          <w:szCs w:val="20"/>
          <w:lang w:val="en-US"/>
        </w:rPr>
        <w:t>Ypr</w:t>
      </w:r>
      <w:proofErr w:type="spellEnd"/>
      <w:r w:rsidRPr="005F569B">
        <w:rPr>
          <w:sz w:val="20"/>
          <w:szCs w:val="20"/>
          <w:lang w:val="en-US"/>
        </w:rPr>
        <w:t xml:space="preserve">), </w:t>
      </w:r>
      <w:proofErr w:type="spellStart"/>
      <w:r w:rsidRPr="005F569B">
        <w:rPr>
          <w:sz w:val="20"/>
          <w:szCs w:val="20"/>
          <w:lang w:val="en-US"/>
        </w:rPr>
        <w:t>m_consoleTable</w:t>
      </w:r>
      <w:proofErr w:type="spellEnd"/>
      <w:r w:rsidRPr="005F569B">
        <w:rPr>
          <w:sz w:val="20"/>
          <w:szCs w:val="20"/>
          <w:lang w:val="en-US"/>
        </w:rPr>
        <w:t>(</w:t>
      </w:r>
      <w:proofErr w:type="spellStart"/>
      <w:r w:rsidRPr="005F569B">
        <w:rPr>
          <w:sz w:val="20"/>
          <w:szCs w:val="20"/>
          <w:lang w:val="en-US"/>
        </w:rPr>
        <w:t>consoleTable</w:t>
      </w:r>
      <w:proofErr w:type="spellEnd"/>
      <w:r w:rsidRPr="005F569B">
        <w:rPr>
          <w:sz w:val="20"/>
          <w:szCs w:val="20"/>
          <w:lang w:val="en-US"/>
        </w:rPr>
        <w:t>)</w:t>
      </w:r>
    </w:p>
    <w:p w14:paraId="6B4116AB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  <w:t>{}</w:t>
      </w:r>
    </w:p>
    <w:p w14:paraId="3B0F9ACD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</w:p>
    <w:p w14:paraId="60B28DE7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  <w:t xml:space="preserve">void </w:t>
      </w:r>
      <w:proofErr w:type="gramStart"/>
      <w:r w:rsidRPr="005F569B">
        <w:rPr>
          <w:sz w:val="20"/>
          <w:szCs w:val="20"/>
          <w:lang w:val="en-US"/>
        </w:rPr>
        <w:t>solve(</w:t>
      </w:r>
      <w:proofErr w:type="gramEnd"/>
      <w:r w:rsidRPr="005F569B">
        <w:rPr>
          <w:sz w:val="20"/>
          <w:szCs w:val="20"/>
          <w:lang w:val="en-US"/>
        </w:rPr>
        <w:t>) {</w:t>
      </w:r>
    </w:p>
    <w:p w14:paraId="3CFAB22E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  <w:t xml:space="preserve">int </w:t>
      </w:r>
      <w:proofErr w:type="spellStart"/>
      <w:r w:rsidRPr="005F569B">
        <w:rPr>
          <w:sz w:val="20"/>
          <w:szCs w:val="20"/>
          <w:lang w:val="en-US"/>
        </w:rPr>
        <w:t>itr</w:t>
      </w:r>
      <w:proofErr w:type="spellEnd"/>
      <w:r w:rsidRPr="005F569B">
        <w:rPr>
          <w:sz w:val="20"/>
          <w:szCs w:val="20"/>
          <w:lang w:val="en-US"/>
        </w:rPr>
        <w:t xml:space="preserve"> = 1;</w:t>
      </w:r>
    </w:p>
    <w:p w14:paraId="789271B0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  <w:t>double A = m_alpha1;</w:t>
      </w:r>
    </w:p>
    <w:p w14:paraId="25206B1E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</w:rPr>
      </w:pP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</w:r>
      <w:proofErr w:type="spellStart"/>
      <w:r w:rsidRPr="005F569B">
        <w:rPr>
          <w:sz w:val="20"/>
          <w:szCs w:val="20"/>
        </w:rPr>
        <w:t>double</w:t>
      </w:r>
      <w:proofErr w:type="spellEnd"/>
      <w:r w:rsidRPr="005F569B">
        <w:rPr>
          <w:sz w:val="20"/>
          <w:szCs w:val="20"/>
        </w:rPr>
        <w:t xml:space="preserve"> B = m_alpha2;</w:t>
      </w:r>
    </w:p>
    <w:p w14:paraId="67BA333D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</w:rPr>
      </w:pPr>
    </w:p>
    <w:p w14:paraId="6D4CA717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</w:rPr>
      </w:pPr>
      <w:r w:rsidRPr="005F569B">
        <w:rPr>
          <w:sz w:val="20"/>
          <w:szCs w:val="20"/>
        </w:rPr>
        <w:tab/>
      </w:r>
      <w:r w:rsidRPr="005F569B">
        <w:rPr>
          <w:sz w:val="20"/>
          <w:szCs w:val="20"/>
        </w:rPr>
        <w:tab/>
        <w:t>//решение для левого конца A</w:t>
      </w:r>
    </w:p>
    <w:p w14:paraId="30B307D4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</w:rPr>
        <w:tab/>
      </w:r>
      <w:r w:rsidRPr="005F569B">
        <w:rPr>
          <w:sz w:val="20"/>
          <w:szCs w:val="20"/>
        </w:rPr>
        <w:tab/>
      </w:r>
      <w:proofErr w:type="spellStart"/>
      <w:r w:rsidRPr="005F569B">
        <w:rPr>
          <w:sz w:val="20"/>
          <w:szCs w:val="20"/>
          <w:lang w:val="en-US"/>
        </w:rPr>
        <w:t>DiffEqSolver</w:t>
      </w:r>
      <w:proofErr w:type="spellEnd"/>
      <w:r w:rsidRPr="005F569B">
        <w:rPr>
          <w:sz w:val="20"/>
          <w:szCs w:val="20"/>
          <w:lang w:val="en-US"/>
        </w:rPr>
        <w:t xml:space="preserve"> </w:t>
      </w:r>
      <w:proofErr w:type="spellStart"/>
      <w:proofErr w:type="gramStart"/>
      <w:r w:rsidRPr="005F569B">
        <w:rPr>
          <w:sz w:val="20"/>
          <w:szCs w:val="20"/>
          <w:lang w:val="en-US"/>
        </w:rPr>
        <w:t>diffEqSolverA</w:t>
      </w:r>
      <w:proofErr w:type="spellEnd"/>
      <w:r w:rsidRPr="005F569B">
        <w:rPr>
          <w:sz w:val="20"/>
          <w:szCs w:val="20"/>
          <w:lang w:val="en-US"/>
        </w:rPr>
        <w:t>(</w:t>
      </w:r>
      <w:proofErr w:type="spellStart"/>
      <w:proofErr w:type="gramEnd"/>
      <w:r w:rsidRPr="005F569B">
        <w:rPr>
          <w:sz w:val="20"/>
          <w:szCs w:val="20"/>
          <w:lang w:val="en-US"/>
        </w:rPr>
        <w:t>m_diffEq</w:t>
      </w:r>
      <w:proofErr w:type="spellEnd"/>
      <w:r w:rsidRPr="005F569B">
        <w:rPr>
          <w:sz w:val="20"/>
          <w:szCs w:val="20"/>
          <w:lang w:val="en-US"/>
        </w:rPr>
        <w:t xml:space="preserve">, m_Y0, A, </w:t>
      </w:r>
      <w:proofErr w:type="spellStart"/>
      <w:r w:rsidRPr="005F569B">
        <w:rPr>
          <w:sz w:val="20"/>
          <w:szCs w:val="20"/>
          <w:lang w:val="en-US"/>
        </w:rPr>
        <w:t>m_solveTable</w:t>
      </w:r>
      <w:proofErr w:type="spellEnd"/>
      <w:r w:rsidRPr="005F569B">
        <w:rPr>
          <w:sz w:val="20"/>
          <w:szCs w:val="20"/>
          <w:lang w:val="en-US"/>
        </w:rPr>
        <w:t xml:space="preserve">, </w:t>
      </w:r>
      <w:proofErr w:type="spellStart"/>
      <w:r w:rsidRPr="005F569B">
        <w:rPr>
          <w:sz w:val="20"/>
          <w:szCs w:val="20"/>
          <w:lang w:val="en-US"/>
        </w:rPr>
        <w:t>m_Ypr</w:t>
      </w:r>
      <w:proofErr w:type="spellEnd"/>
      <w:r w:rsidRPr="005F569B">
        <w:rPr>
          <w:sz w:val="20"/>
          <w:szCs w:val="20"/>
          <w:lang w:val="en-US"/>
        </w:rPr>
        <w:t>);</w:t>
      </w:r>
    </w:p>
    <w:p w14:paraId="5F402E33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</w:r>
      <w:proofErr w:type="spellStart"/>
      <w:r w:rsidRPr="005F569B">
        <w:rPr>
          <w:sz w:val="20"/>
          <w:szCs w:val="20"/>
          <w:lang w:val="en-US"/>
        </w:rPr>
        <w:t>diffEqSolverA.solve</w:t>
      </w:r>
      <w:proofErr w:type="spellEnd"/>
      <w:r w:rsidRPr="005F569B">
        <w:rPr>
          <w:sz w:val="20"/>
          <w:szCs w:val="20"/>
          <w:lang w:val="en-US"/>
        </w:rPr>
        <w:t>();</w:t>
      </w:r>
    </w:p>
    <w:p w14:paraId="3C3940BB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</w:r>
      <w:proofErr w:type="spellStart"/>
      <w:r w:rsidRPr="005F569B">
        <w:rPr>
          <w:sz w:val="20"/>
          <w:szCs w:val="20"/>
          <w:lang w:val="en-US"/>
        </w:rPr>
        <w:t>m_consoleTable</w:t>
      </w:r>
      <w:proofErr w:type="spellEnd"/>
      <w:r w:rsidRPr="005F569B">
        <w:rPr>
          <w:sz w:val="20"/>
          <w:szCs w:val="20"/>
          <w:lang w:val="en-US"/>
        </w:rPr>
        <w:t>-&gt;</w:t>
      </w:r>
      <w:proofErr w:type="spellStart"/>
      <w:proofErr w:type="gramStart"/>
      <w:r w:rsidRPr="005F569B">
        <w:rPr>
          <w:sz w:val="20"/>
          <w:szCs w:val="20"/>
          <w:lang w:val="en-US"/>
        </w:rPr>
        <w:t>printTableRow</w:t>
      </w:r>
      <w:proofErr w:type="spellEnd"/>
      <w:r w:rsidRPr="005F569B">
        <w:rPr>
          <w:sz w:val="20"/>
          <w:szCs w:val="20"/>
          <w:lang w:val="en-US"/>
        </w:rPr>
        <w:t>(</w:t>
      </w:r>
      <w:proofErr w:type="spellStart"/>
      <w:proofErr w:type="gramEnd"/>
      <w:r w:rsidRPr="005F569B">
        <w:rPr>
          <w:sz w:val="20"/>
          <w:szCs w:val="20"/>
          <w:lang w:val="en-US"/>
        </w:rPr>
        <w:t>itr</w:t>
      </w:r>
      <w:proofErr w:type="spellEnd"/>
      <w:r w:rsidRPr="005F569B">
        <w:rPr>
          <w:sz w:val="20"/>
          <w:szCs w:val="20"/>
          <w:lang w:val="en-US"/>
        </w:rPr>
        <w:t xml:space="preserve">++, { A, </w:t>
      </w:r>
      <w:proofErr w:type="spellStart"/>
      <w:r w:rsidRPr="005F569B">
        <w:rPr>
          <w:sz w:val="20"/>
          <w:szCs w:val="20"/>
          <w:lang w:val="en-US"/>
        </w:rPr>
        <w:t>m_solveTable</w:t>
      </w:r>
      <w:proofErr w:type="spellEnd"/>
      <w:r w:rsidRPr="005F569B">
        <w:rPr>
          <w:sz w:val="20"/>
          <w:szCs w:val="20"/>
          <w:lang w:val="en-US"/>
        </w:rPr>
        <w:t xml:space="preserve">-&gt;getY1(), abs(m_Y1 - </w:t>
      </w:r>
      <w:proofErr w:type="spellStart"/>
      <w:r w:rsidRPr="005F569B">
        <w:rPr>
          <w:sz w:val="20"/>
          <w:szCs w:val="20"/>
          <w:lang w:val="en-US"/>
        </w:rPr>
        <w:t>m_solveTable</w:t>
      </w:r>
      <w:proofErr w:type="spellEnd"/>
      <w:r w:rsidRPr="005F569B">
        <w:rPr>
          <w:sz w:val="20"/>
          <w:szCs w:val="20"/>
          <w:lang w:val="en-US"/>
        </w:rPr>
        <w:t>-&gt;getY1()) });</w:t>
      </w:r>
    </w:p>
    <w:p w14:paraId="7B75167A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  <w:t>//</w:t>
      </w:r>
      <w:r w:rsidRPr="005F569B">
        <w:rPr>
          <w:sz w:val="20"/>
          <w:szCs w:val="20"/>
        </w:rPr>
        <w:t>решение</w:t>
      </w:r>
      <w:r w:rsidRPr="005F569B">
        <w:rPr>
          <w:sz w:val="20"/>
          <w:szCs w:val="20"/>
          <w:lang w:val="en-US"/>
        </w:rPr>
        <w:t xml:space="preserve"> </w:t>
      </w:r>
      <w:r w:rsidRPr="005F569B">
        <w:rPr>
          <w:sz w:val="20"/>
          <w:szCs w:val="20"/>
        </w:rPr>
        <w:t>для</w:t>
      </w:r>
      <w:r w:rsidRPr="005F569B">
        <w:rPr>
          <w:sz w:val="20"/>
          <w:szCs w:val="20"/>
          <w:lang w:val="en-US"/>
        </w:rPr>
        <w:t xml:space="preserve"> </w:t>
      </w:r>
      <w:r w:rsidRPr="005F569B">
        <w:rPr>
          <w:sz w:val="20"/>
          <w:szCs w:val="20"/>
        </w:rPr>
        <w:t>правого</w:t>
      </w:r>
      <w:r w:rsidRPr="005F569B">
        <w:rPr>
          <w:sz w:val="20"/>
          <w:szCs w:val="20"/>
          <w:lang w:val="en-US"/>
        </w:rPr>
        <w:t xml:space="preserve"> </w:t>
      </w:r>
      <w:r w:rsidRPr="005F569B">
        <w:rPr>
          <w:sz w:val="20"/>
          <w:szCs w:val="20"/>
        </w:rPr>
        <w:t>конца</w:t>
      </w:r>
      <w:r w:rsidRPr="005F569B">
        <w:rPr>
          <w:sz w:val="20"/>
          <w:szCs w:val="20"/>
          <w:lang w:val="en-US"/>
        </w:rPr>
        <w:t xml:space="preserve"> B</w:t>
      </w:r>
    </w:p>
    <w:p w14:paraId="55EC50A3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</w:r>
      <w:proofErr w:type="spellStart"/>
      <w:r w:rsidRPr="005F569B">
        <w:rPr>
          <w:sz w:val="20"/>
          <w:szCs w:val="20"/>
          <w:lang w:val="en-US"/>
        </w:rPr>
        <w:t>DiffEqSolver</w:t>
      </w:r>
      <w:proofErr w:type="spellEnd"/>
      <w:r w:rsidRPr="005F569B">
        <w:rPr>
          <w:sz w:val="20"/>
          <w:szCs w:val="20"/>
          <w:lang w:val="en-US"/>
        </w:rPr>
        <w:t xml:space="preserve"> </w:t>
      </w:r>
      <w:proofErr w:type="spellStart"/>
      <w:proofErr w:type="gramStart"/>
      <w:r w:rsidRPr="005F569B">
        <w:rPr>
          <w:sz w:val="20"/>
          <w:szCs w:val="20"/>
          <w:lang w:val="en-US"/>
        </w:rPr>
        <w:t>diffEqSolverB</w:t>
      </w:r>
      <w:proofErr w:type="spellEnd"/>
      <w:r w:rsidRPr="005F569B">
        <w:rPr>
          <w:sz w:val="20"/>
          <w:szCs w:val="20"/>
          <w:lang w:val="en-US"/>
        </w:rPr>
        <w:t>(</w:t>
      </w:r>
      <w:proofErr w:type="spellStart"/>
      <w:proofErr w:type="gramEnd"/>
      <w:r w:rsidRPr="005F569B">
        <w:rPr>
          <w:sz w:val="20"/>
          <w:szCs w:val="20"/>
          <w:lang w:val="en-US"/>
        </w:rPr>
        <w:t>m_diffEq</w:t>
      </w:r>
      <w:proofErr w:type="spellEnd"/>
      <w:r w:rsidRPr="005F569B">
        <w:rPr>
          <w:sz w:val="20"/>
          <w:szCs w:val="20"/>
          <w:lang w:val="en-US"/>
        </w:rPr>
        <w:t xml:space="preserve">, m_Y0, B, </w:t>
      </w:r>
      <w:proofErr w:type="spellStart"/>
      <w:r w:rsidRPr="005F569B">
        <w:rPr>
          <w:sz w:val="20"/>
          <w:szCs w:val="20"/>
          <w:lang w:val="en-US"/>
        </w:rPr>
        <w:t>m_solveTable</w:t>
      </w:r>
      <w:proofErr w:type="spellEnd"/>
      <w:r w:rsidRPr="005F569B">
        <w:rPr>
          <w:sz w:val="20"/>
          <w:szCs w:val="20"/>
          <w:lang w:val="en-US"/>
        </w:rPr>
        <w:t xml:space="preserve">, </w:t>
      </w:r>
      <w:proofErr w:type="spellStart"/>
      <w:r w:rsidRPr="005F569B">
        <w:rPr>
          <w:sz w:val="20"/>
          <w:szCs w:val="20"/>
          <w:lang w:val="en-US"/>
        </w:rPr>
        <w:t>m_Ypr</w:t>
      </w:r>
      <w:proofErr w:type="spellEnd"/>
      <w:r w:rsidRPr="005F569B">
        <w:rPr>
          <w:sz w:val="20"/>
          <w:szCs w:val="20"/>
          <w:lang w:val="en-US"/>
        </w:rPr>
        <w:t>);</w:t>
      </w:r>
    </w:p>
    <w:p w14:paraId="65DE630A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</w:r>
      <w:proofErr w:type="spellStart"/>
      <w:r w:rsidRPr="005F569B">
        <w:rPr>
          <w:sz w:val="20"/>
          <w:szCs w:val="20"/>
          <w:lang w:val="en-US"/>
        </w:rPr>
        <w:t>diffEqSolverB.solve</w:t>
      </w:r>
      <w:proofErr w:type="spellEnd"/>
      <w:r w:rsidRPr="005F569B">
        <w:rPr>
          <w:sz w:val="20"/>
          <w:szCs w:val="20"/>
          <w:lang w:val="en-US"/>
        </w:rPr>
        <w:t>();</w:t>
      </w:r>
    </w:p>
    <w:p w14:paraId="1F8A7111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</w:r>
      <w:proofErr w:type="spellStart"/>
      <w:r w:rsidRPr="005F569B">
        <w:rPr>
          <w:sz w:val="20"/>
          <w:szCs w:val="20"/>
          <w:lang w:val="en-US"/>
        </w:rPr>
        <w:t>m_consoleTable</w:t>
      </w:r>
      <w:proofErr w:type="spellEnd"/>
      <w:r w:rsidRPr="005F569B">
        <w:rPr>
          <w:sz w:val="20"/>
          <w:szCs w:val="20"/>
          <w:lang w:val="en-US"/>
        </w:rPr>
        <w:t>-&gt;</w:t>
      </w:r>
      <w:proofErr w:type="spellStart"/>
      <w:proofErr w:type="gramStart"/>
      <w:r w:rsidRPr="005F569B">
        <w:rPr>
          <w:sz w:val="20"/>
          <w:szCs w:val="20"/>
          <w:lang w:val="en-US"/>
        </w:rPr>
        <w:t>printTableRow</w:t>
      </w:r>
      <w:proofErr w:type="spellEnd"/>
      <w:r w:rsidRPr="005F569B">
        <w:rPr>
          <w:sz w:val="20"/>
          <w:szCs w:val="20"/>
          <w:lang w:val="en-US"/>
        </w:rPr>
        <w:t>(</w:t>
      </w:r>
      <w:proofErr w:type="spellStart"/>
      <w:proofErr w:type="gramEnd"/>
      <w:r w:rsidRPr="005F569B">
        <w:rPr>
          <w:sz w:val="20"/>
          <w:szCs w:val="20"/>
          <w:lang w:val="en-US"/>
        </w:rPr>
        <w:t>itr</w:t>
      </w:r>
      <w:proofErr w:type="spellEnd"/>
      <w:r w:rsidRPr="005F569B">
        <w:rPr>
          <w:sz w:val="20"/>
          <w:szCs w:val="20"/>
          <w:lang w:val="en-US"/>
        </w:rPr>
        <w:t xml:space="preserve">++, { B, </w:t>
      </w:r>
      <w:proofErr w:type="spellStart"/>
      <w:r w:rsidRPr="005F569B">
        <w:rPr>
          <w:sz w:val="20"/>
          <w:szCs w:val="20"/>
          <w:lang w:val="en-US"/>
        </w:rPr>
        <w:t>m_solveTable</w:t>
      </w:r>
      <w:proofErr w:type="spellEnd"/>
      <w:r w:rsidRPr="005F569B">
        <w:rPr>
          <w:sz w:val="20"/>
          <w:szCs w:val="20"/>
          <w:lang w:val="en-US"/>
        </w:rPr>
        <w:t xml:space="preserve">-&gt;getY1(), abs(m_Y1 - </w:t>
      </w:r>
      <w:proofErr w:type="spellStart"/>
      <w:r w:rsidRPr="005F569B">
        <w:rPr>
          <w:sz w:val="20"/>
          <w:szCs w:val="20"/>
          <w:lang w:val="en-US"/>
        </w:rPr>
        <w:t>m_solveTable</w:t>
      </w:r>
      <w:proofErr w:type="spellEnd"/>
      <w:r w:rsidRPr="005F569B">
        <w:rPr>
          <w:sz w:val="20"/>
          <w:szCs w:val="20"/>
          <w:lang w:val="en-US"/>
        </w:rPr>
        <w:t>-&gt;getY1()) });</w:t>
      </w:r>
    </w:p>
    <w:p w14:paraId="1D206B60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</w:p>
    <w:p w14:paraId="7FC3FF50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</w:rPr>
      </w:pP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</w:rPr>
        <w:t xml:space="preserve">//поиск начального значения для </w:t>
      </w:r>
      <w:proofErr w:type="gramStart"/>
      <w:r w:rsidRPr="005F569B">
        <w:rPr>
          <w:sz w:val="20"/>
          <w:szCs w:val="20"/>
        </w:rPr>
        <w:t>Z(</w:t>
      </w:r>
      <w:proofErr w:type="gramEnd"/>
      <w:r w:rsidRPr="005F569B">
        <w:rPr>
          <w:sz w:val="20"/>
          <w:szCs w:val="20"/>
        </w:rPr>
        <w:t>0) методом половинного деления на отрезке [A, B], чтобы удовлетворить Y(1) = Y_1</w:t>
      </w:r>
    </w:p>
    <w:p w14:paraId="1D269E2B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</w:rPr>
        <w:tab/>
      </w:r>
      <w:r w:rsidRPr="005F569B">
        <w:rPr>
          <w:sz w:val="20"/>
          <w:szCs w:val="20"/>
        </w:rPr>
        <w:tab/>
      </w:r>
      <w:r w:rsidRPr="005F569B">
        <w:rPr>
          <w:sz w:val="20"/>
          <w:szCs w:val="20"/>
          <w:lang w:val="en-US"/>
        </w:rPr>
        <w:t xml:space="preserve">while (B - A &gt;= </w:t>
      </w:r>
      <w:proofErr w:type="spellStart"/>
      <w:r w:rsidRPr="005F569B">
        <w:rPr>
          <w:sz w:val="20"/>
          <w:szCs w:val="20"/>
          <w:lang w:val="en-US"/>
        </w:rPr>
        <w:t>m_eps</w:t>
      </w:r>
      <w:proofErr w:type="spellEnd"/>
      <w:r w:rsidRPr="005F569B">
        <w:rPr>
          <w:sz w:val="20"/>
          <w:szCs w:val="20"/>
          <w:lang w:val="en-US"/>
        </w:rPr>
        <w:t>) {</w:t>
      </w:r>
    </w:p>
    <w:p w14:paraId="6D8EA612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  <w:t>auto Z0 = (A + B) / 2.0;</w:t>
      </w:r>
    </w:p>
    <w:p w14:paraId="1485E133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lastRenderedPageBreak/>
        <w:tab/>
      </w: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</w:r>
      <w:proofErr w:type="spellStart"/>
      <w:r w:rsidRPr="005F569B">
        <w:rPr>
          <w:sz w:val="20"/>
          <w:szCs w:val="20"/>
          <w:lang w:val="en-US"/>
        </w:rPr>
        <w:t>m_solveTable</w:t>
      </w:r>
      <w:proofErr w:type="spellEnd"/>
      <w:r w:rsidRPr="005F569B">
        <w:rPr>
          <w:sz w:val="20"/>
          <w:szCs w:val="20"/>
          <w:lang w:val="en-US"/>
        </w:rPr>
        <w:t>-&gt;</w:t>
      </w:r>
      <w:proofErr w:type="gramStart"/>
      <w:r w:rsidRPr="005F569B">
        <w:rPr>
          <w:sz w:val="20"/>
          <w:szCs w:val="20"/>
          <w:lang w:val="en-US"/>
        </w:rPr>
        <w:t>clear(</w:t>
      </w:r>
      <w:proofErr w:type="gramEnd"/>
      <w:r w:rsidRPr="005F569B">
        <w:rPr>
          <w:sz w:val="20"/>
          <w:szCs w:val="20"/>
          <w:lang w:val="en-US"/>
        </w:rPr>
        <w:t>);</w:t>
      </w:r>
    </w:p>
    <w:p w14:paraId="6F1D214A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</w:r>
      <w:proofErr w:type="spellStart"/>
      <w:r w:rsidRPr="005F569B">
        <w:rPr>
          <w:sz w:val="20"/>
          <w:szCs w:val="20"/>
          <w:lang w:val="en-US"/>
        </w:rPr>
        <w:t>DiffEqSolver</w:t>
      </w:r>
      <w:proofErr w:type="spellEnd"/>
      <w:r w:rsidRPr="005F569B">
        <w:rPr>
          <w:sz w:val="20"/>
          <w:szCs w:val="20"/>
          <w:lang w:val="en-US"/>
        </w:rPr>
        <w:t xml:space="preserve"> </w:t>
      </w:r>
      <w:proofErr w:type="spellStart"/>
      <w:proofErr w:type="gramStart"/>
      <w:r w:rsidRPr="005F569B">
        <w:rPr>
          <w:sz w:val="20"/>
          <w:szCs w:val="20"/>
          <w:lang w:val="en-US"/>
        </w:rPr>
        <w:t>diffEqSolver</w:t>
      </w:r>
      <w:proofErr w:type="spellEnd"/>
      <w:r w:rsidRPr="005F569B">
        <w:rPr>
          <w:sz w:val="20"/>
          <w:szCs w:val="20"/>
          <w:lang w:val="en-US"/>
        </w:rPr>
        <w:t>(</w:t>
      </w:r>
      <w:proofErr w:type="spellStart"/>
      <w:proofErr w:type="gramEnd"/>
      <w:r w:rsidRPr="005F569B">
        <w:rPr>
          <w:sz w:val="20"/>
          <w:szCs w:val="20"/>
          <w:lang w:val="en-US"/>
        </w:rPr>
        <w:t>m_diffEq</w:t>
      </w:r>
      <w:proofErr w:type="spellEnd"/>
      <w:r w:rsidRPr="005F569B">
        <w:rPr>
          <w:sz w:val="20"/>
          <w:szCs w:val="20"/>
          <w:lang w:val="en-US"/>
        </w:rPr>
        <w:t xml:space="preserve">, m_Y0, Z0, </w:t>
      </w:r>
      <w:proofErr w:type="spellStart"/>
      <w:r w:rsidRPr="005F569B">
        <w:rPr>
          <w:sz w:val="20"/>
          <w:szCs w:val="20"/>
          <w:lang w:val="en-US"/>
        </w:rPr>
        <w:t>m_solveTable</w:t>
      </w:r>
      <w:proofErr w:type="spellEnd"/>
      <w:r w:rsidRPr="005F569B">
        <w:rPr>
          <w:sz w:val="20"/>
          <w:szCs w:val="20"/>
          <w:lang w:val="en-US"/>
        </w:rPr>
        <w:t xml:space="preserve">, </w:t>
      </w:r>
      <w:proofErr w:type="spellStart"/>
      <w:r w:rsidRPr="005F569B">
        <w:rPr>
          <w:sz w:val="20"/>
          <w:szCs w:val="20"/>
          <w:lang w:val="en-US"/>
        </w:rPr>
        <w:t>m_Ypr</w:t>
      </w:r>
      <w:proofErr w:type="spellEnd"/>
      <w:r w:rsidRPr="005F569B">
        <w:rPr>
          <w:sz w:val="20"/>
          <w:szCs w:val="20"/>
          <w:lang w:val="en-US"/>
        </w:rPr>
        <w:t>);</w:t>
      </w:r>
    </w:p>
    <w:p w14:paraId="4B9303D3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</w:r>
      <w:proofErr w:type="spellStart"/>
      <w:r w:rsidRPr="005F569B">
        <w:rPr>
          <w:sz w:val="20"/>
          <w:szCs w:val="20"/>
          <w:lang w:val="en-US"/>
        </w:rPr>
        <w:t>diffEqSolver.solve</w:t>
      </w:r>
      <w:proofErr w:type="spellEnd"/>
      <w:r w:rsidRPr="005F569B">
        <w:rPr>
          <w:sz w:val="20"/>
          <w:szCs w:val="20"/>
          <w:lang w:val="en-US"/>
        </w:rPr>
        <w:t>();</w:t>
      </w:r>
    </w:p>
    <w:p w14:paraId="62069DE0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  <w:t>if (</w:t>
      </w:r>
      <w:proofErr w:type="spellStart"/>
      <w:r w:rsidRPr="005F569B">
        <w:rPr>
          <w:sz w:val="20"/>
          <w:szCs w:val="20"/>
          <w:lang w:val="en-US"/>
        </w:rPr>
        <w:t>m_solveTable</w:t>
      </w:r>
      <w:proofErr w:type="spellEnd"/>
      <w:r w:rsidRPr="005F569B">
        <w:rPr>
          <w:sz w:val="20"/>
          <w:szCs w:val="20"/>
          <w:lang w:val="en-US"/>
        </w:rPr>
        <w:t>-&gt;getY1() &lt; m_Y1)</w:t>
      </w:r>
    </w:p>
    <w:p w14:paraId="32E38D9E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  <w:t>A = Z0;</w:t>
      </w:r>
    </w:p>
    <w:p w14:paraId="5EBCA7CF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  <w:t>else B = Z0;</w:t>
      </w:r>
    </w:p>
    <w:p w14:paraId="067E9FFF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</w:r>
      <w:proofErr w:type="spellStart"/>
      <w:r w:rsidRPr="005F569B">
        <w:rPr>
          <w:sz w:val="20"/>
          <w:szCs w:val="20"/>
          <w:lang w:val="en-US"/>
        </w:rPr>
        <w:t>m_consoleTable</w:t>
      </w:r>
      <w:proofErr w:type="spellEnd"/>
      <w:r w:rsidRPr="005F569B">
        <w:rPr>
          <w:sz w:val="20"/>
          <w:szCs w:val="20"/>
          <w:lang w:val="en-US"/>
        </w:rPr>
        <w:t>-&gt;</w:t>
      </w:r>
      <w:proofErr w:type="spellStart"/>
      <w:proofErr w:type="gramStart"/>
      <w:r w:rsidRPr="005F569B">
        <w:rPr>
          <w:sz w:val="20"/>
          <w:szCs w:val="20"/>
          <w:lang w:val="en-US"/>
        </w:rPr>
        <w:t>printTableRow</w:t>
      </w:r>
      <w:proofErr w:type="spellEnd"/>
      <w:r w:rsidRPr="005F569B">
        <w:rPr>
          <w:sz w:val="20"/>
          <w:szCs w:val="20"/>
          <w:lang w:val="en-US"/>
        </w:rPr>
        <w:t>(</w:t>
      </w:r>
      <w:proofErr w:type="spellStart"/>
      <w:proofErr w:type="gramEnd"/>
      <w:r w:rsidRPr="005F569B">
        <w:rPr>
          <w:sz w:val="20"/>
          <w:szCs w:val="20"/>
          <w:lang w:val="en-US"/>
        </w:rPr>
        <w:t>itr</w:t>
      </w:r>
      <w:proofErr w:type="spellEnd"/>
      <w:r w:rsidRPr="005F569B">
        <w:rPr>
          <w:sz w:val="20"/>
          <w:szCs w:val="20"/>
          <w:lang w:val="en-US"/>
        </w:rPr>
        <w:t xml:space="preserve">++, { Z0, </w:t>
      </w:r>
      <w:proofErr w:type="spellStart"/>
      <w:r w:rsidRPr="005F569B">
        <w:rPr>
          <w:sz w:val="20"/>
          <w:szCs w:val="20"/>
          <w:lang w:val="en-US"/>
        </w:rPr>
        <w:t>m_solveTable</w:t>
      </w:r>
      <w:proofErr w:type="spellEnd"/>
      <w:r w:rsidRPr="005F569B">
        <w:rPr>
          <w:sz w:val="20"/>
          <w:szCs w:val="20"/>
          <w:lang w:val="en-US"/>
        </w:rPr>
        <w:t xml:space="preserve">-&gt;getY1(), </w:t>
      </w:r>
      <w:proofErr w:type="spellStart"/>
      <w:r w:rsidRPr="005F569B">
        <w:rPr>
          <w:sz w:val="20"/>
          <w:szCs w:val="20"/>
          <w:lang w:val="en-US"/>
        </w:rPr>
        <w:t>m_solveTable</w:t>
      </w:r>
      <w:proofErr w:type="spellEnd"/>
      <w:r w:rsidRPr="005F569B">
        <w:rPr>
          <w:sz w:val="20"/>
          <w:szCs w:val="20"/>
          <w:lang w:val="en-US"/>
        </w:rPr>
        <w:t>-&gt;</w:t>
      </w:r>
      <w:proofErr w:type="spellStart"/>
      <w:r w:rsidRPr="005F569B">
        <w:rPr>
          <w:sz w:val="20"/>
          <w:szCs w:val="20"/>
          <w:lang w:val="en-US"/>
        </w:rPr>
        <w:t>m_maxErr</w:t>
      </w:r>
      <w:proofErr w:type="spellEnd"/>
      <w:r w:rsidRPr="005F569B">
        <w:rPr>
          <w:sz w:val="20"/>
          <w:szCs w:val="20"/>
          <w:lang w:val="en-US"/>
        </w:rPr>
        <w:t xml:space="preserve"> });</w:t>
      </w:r>
    </w:p>
    <w:p w14:paraId="42CCAD6A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  <w:t>}</w:t>
      </w:r>
    </w:p>
    <w:p w14:paraId="412582B1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  <w:t>}</w:t>
      </w:r>
    </w:p>
    <w:p w14:paraId="57138934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>};</w:t>
      </w:r>
    </w:p>
    <w:p w14:paraId="238385FB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</w:p>
    <w:p w14:paraId="07B7ABDA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</w:p>
    <w:p w14:paraId="2C48907B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</w:p>
    <w:p w14:paraId="76DB80B1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</w:p>
    <w:p w14:paraId="5DE5077A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</w:p>
    <w:p w14:paraId="365CB2DB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</w:p>
    <w:p w14:paraId="1D4645BD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</w:p>
    <w:p w14:paraId="2BEE36C2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 xml:space="preserve">//2 </w:t>
      </w:r>
      <w:r w:rsidRPr="005F569B">
        <w:rPr>
          <w:sz w:val="20"/>
          <w:szCs w:val="20"/>
        </w:rPr>
        <w:t>ЧАСТЬ</w:t>
      </w:r>
    </w:p>
    <w:p w14:paraId="6CB774CF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>int Variant = 0;</w:t>
      </w:r>
    </w:p>
    <w:p w14:paraId="55091C37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># define M_PI 3.14159265358979323846</w:t>
      </w:r>
    </w:p>
    <w:p w14:paraId="598C3CED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>double chi = 0.2;</w:t>
      </w:r>
    </w:p>
    <w:p w14:paraId="740A2CDB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</w:p>
    <w:p w14:paraId="4567C8D1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>double f</w:t>
      </w:r>
      <w:proofErr w:type="gramStart"/>
      <w:r w:rsidRPr="005F569B">
        <w:rPr>
          <w:sz w:val="20"/>
          <w:szCs w:val="20"/>
          <w:lang w:val="en-US"/>
        </w:rPr>
        <w:t>_(</w:t>
      </w:r>
      <w:proofErr w:type="gramEnd"/>
      <w:r w:rsidRPr="005F569B">
        <w:rPr>
          <w:sz w:val="20"/>
          <w:szCs w:val="20"/>
          <w:lang w:val="en-US"/>
        </w:rPr>
        <w:t>double t, double x) {</w:t>
      </w:r>
    </w:p>
    <w:p w14:paraId="398FCC1F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  <w:t xml:space="preserve">return 0.1 * Variant * </w:t>
      </w:r>
      <w:proofErr w:type="gramStart"/>
      <w:r w:rsidRPr="005F569B">
        <w:rPr>
          <w:sz w:val="20"/>
          <w:szCs w:val="20"/>
          <w:lang w:val="en-US"/>
        </w:rPr>
        <w:t>sin(</w:t>
      </w:r>
      <w:proofErr w:type="gramEnd"/>
      <w:r w:rsidRPr="005F569B">
        <w:rPr>
          <w:sz w:val="20"/>
          <w:szCs w:val="20"/>
          <w:lang w:val="en-US"/>
        </w:rPr>
        <w:t>M_PI * x) + 0.1 * chi * M_PI * M_PI * t * Variant * sin(M_PI * x);</w:t>
      </w:r>
    </w:p>
    <w:p w14:paraId="5C96A511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>}</w:t>
      </w:r>
    </w:p>
    <w:p w14:paraId="1A4754EB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 xml:space="preserve">double </w:t>
      </w:r>
      <w:proofErr w:type="gramStart"/>
      <w:r w:rsidRPr="005F569B">
        <w:rPr>
          <w:sz w:val="20"/>
          <w:szCs w:val="20"/>
          <w:lang w:val="en-US"/>
        </w:rPr>
        <w:t>u(</w:t>
      </w:r>
      <w:proofErr w:type="gramEnd"/>
      <w:r w:rsidRPr="005F569B">
        <w:rPr>
          <w:sz w:val="20"/>
          <w:szCs w:val="20"/>
          <w:lang w:val="en-US"/>
        </w:rPr>
        <w:t>double t, double x) {</w:t>
      </w:r>
    </w:p>
    <w:p w14:paraId="3D9189BF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  <w:t xml:space="preserve">return x + 0.1 * t * Variant * </w:t>
      </w:r>
      <w:proofErr w:type="gramStart"/>
      <w:r w:rsidRPr="005F569B">
        <w:rPr>
          <w:sz w:val="20"/>
          <w:szCs w:val="20"/>
          <w:lang w:val="en-US"/>
        </w:rPr>
        <w:t>sin(</w:t>
      </w:r>
      <w:proofErr w:type="gramEnd"/>
      <w:r w:rsidRPr="005F569B">
        <w:rPr>
          <w:sz w:val="20"/>
          <w:szCs w:val="20"/>
          <w:lang w:val="en-US"/>
        </w:rPr>
        <w:t>M_PI * x);</w:t>
      </w:r>
    </w:p>
    <w:p w14:paraId="135E3E14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>}</w:t>
      </w:r>
    </w:p>
    <w:p w14:paraId="21804901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 xml:space="preserve">double </w:t>
      </w:r>
      <w:proofErr w:type="gramStart"/>
      <w:r w:rsidRPr="005F569B">
        <w:rPr>
          <w:sz w:val="20"/>
          <w:szCs w:val="20"/>
          <w:lang w:val="en-US"/>
        </w:rPr>
        <w:t>phi(</w:t>
      </w:r>
      <w:proofErr w:type="gramEnd"/>
      <w:r w:rsidRPr="005F569B">
        <w:rPr>
          <w:sz w:val="20"/>
          <w:szCs w:val="20"/>
          <w:lang w:val="en-US"/>
        </w:rPr>
        <w:t>double x) {</w:t>
      </w:r>
    </w:p>
    <w:p w14:paraId="517D66A1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  <w:t>return x;</w:t>
      </w:r>
    </w:p>
    <w:p w14:paraId="52D72254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>}</w:t>
      </w:r>
    </w:p>
    <w:p w14:paraId="224CC350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</w:p>
    <w:p w14:paraId="75EDA2E2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>//</w:t>
      </w:r>
      <w:r w:rsidRPr="005F569B">
        <w:rPr>
          <w:sz w:val="20"/>
          <w:szCs w:val="20"/>
        </w:rPr>
        <w:t>Тау</w:t>
      </w:r>
      <w:r w:rsidRPr="005F569B">
        <w:rPr>
          <w:sz w:val="20"/>
          <w:szCs w:val="20"/>
          <w:lang w:val="en-US"/>
        </w:rPr>
        <w:t xml:space="preserve"> </w:t>
      </w:r>
      <w:r w:rsidRPr="005F569B">
        <w:rPr>
          <w:sz w:val="20"/>
          <w:szCs w:val="20"/>
        </w:rPr>
        <w:t>для</w:t>
      </w:r>
      <w:r w:rsidRPr="005F569B">
        <w:rPr>
          <w:sz w:val="20"/>
          <w:szCs w:val="20"/>
          <w:lang w:val="en-US"/>
        </w:rPr>
        <w:t xml:space="preserve"> </w:t>
      </w:r>
      <w:r w:rsidRPr="005F569B">
        <w:rPr>
          <w:sz w:val="20"/>
          <w:szCs w:val="20"/>
        </w:rPr>
        <w:t>явной</w:t>
      </w:r>
      <w:r w:rsidRPr="005F569B">
        <w:rPr>
          <w:sz w:val="20"/>
          <w:szCs w:val="20"/>
          <w:lang w:val="en-US"/>
        </w:rPr>
        <w:t xml:space="preserve"> </w:t>
      </w:r>
      <w:r w:rsidRPr="005F569B">
        <w:rPr>
          <w:sz w:val="20"/>
          <w:szCs w:val="20"/>
        </w:rPr>
        <w:t>схемы</w:t>
      </w:r>
    </w:p>
    <w:p w14:paraId="388EBB9A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 xml:space="preserve">double </w:t>
      </w:r>
      <w:proofErr w:type="spellStart"/>
      <w:proofErr w:type="gramStart"/>
      <w:r w:rsidRPr="005F569B">
        <w:rPr>
          <w:sz w:val="20"/>
          <w:szCs w:val="20"/>
          <w:lang w:val="en-US"/>
        </w:rPr>
        <w:t>tnExpl</w:t>
      </w:r>
      <w:proofErr w:type="spellEnd"/>
      <w:r w:rsidRPr="005F569B">
        <w:rPr>
          <w:sz w:val="20"/>
          <w:szCs w:val="20"/>
          <w:lang w:val="en-US"/>
        </w:rPr>
        <w:t>(</w:t>
      </w:r>
      <w:proofErr w:type="gramEnd"/>
      <w:r w:rsidRPr="005F569B">
        <w:rPr>
          <w:sz w:val="20"/>
          <w:szCs w:val="20"/>
          <w:lang w:val="en-US"/>
        </w:rPr>
        <w:t xml:space="preserve">double n, double </w:t>
      </w:r>
      <w:proofErr w:type="spellStart"/>
      <w:r w:rsidRPr="005F569B">
        <w:rPr>
          <w:sz w:val="20"/>
          <w:szCs w:val="20"/>
          <w:lang w:val="en-US"/>
        </w:rPr>
        <w:t>i</w:t>
      </w:r>
      <w:proofErr w:type="spellEnd"/>
      <w:r w:rsidRPr="005F569B">
        <w:rPr>
          <w:sz w:val="20"/>
          <w:szCs w:val="20"/>
          <w:lang w:val="en-US"/>
        </w:rPr>
        <w:t xml:space="preserve">) { return (1. / n) * (1. / n) / (4. * 0.2) * </w:t>
      </w:r>
      <w:proofErr w:type="spellStart"/>
      <w:r w:rsidRPr="005F569B">
        <w:rPr>
          <w:sz w:val="20"/>
          <w:szCs w:val="20"/>
          <w:lang w:val="en-US"/>
        </w:rPr>
        <w:t>i</w:t>
      </w:r>
      <w:proofErr w:type="spellEnd"/>
      <w:proofErr w:type="gramStart"/>
      <w:r w:rsidRPr="005F569B">
        <w:rPr>
          <w:sz w:val="20"/>
          <w:szCs w:val="20"/>
          <w:lang w:val="en-US"/>
        </w:rPr>
        <w:t>; }</w:t>
      </w:r>
      <w:proofErr w:type="gramEnd"/>
    </w:p>
    <w:p w14:paraId="56BFD464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</w:p>
    <w:p w14:paraId="1843EB2E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>//</w:t>
      </w:r>
      <w:r w:rsidRPr="005F569B">
        <w:rPr>
          <w:sz w:val="20"/>
          <w:szCs w:val="20"/>
        </w:rPr>
        <w:t>Тау</w:t>
      </w:r>
      <w:r w:rsidRPr="005F569B">
        <w:rPr>
          <w:sz w:val="20"/>
          <w:szCs w:val="20"/>
          <w:lang w:val="en-US"/>
        </w:rPr>
        <w:t xml:space="preserve"> </w:t>
      </w:r>
      <w:r w:rsidRPr="005F569B">
        <w:rPr>
          <w:sz w:val="20"/>
          <w:szCs w:val="20"/>
        </w:rPr>
        <w:t>для</w:t>
      </w:r>
      <w:r w:rsidRPr="005F569B">
        <w:rPr>
          <w:sz w:val="20"/>
          <w:szCs w:val="20"/>
          <w:lang w:val="en-US"/>
        </w:rPr>
        <w:t xml:space="preserve"> </w:t>
      </w:r>
      <w:r w:rsidRPr="005F569B">
        <w:rPr>
          <w:sz w:val="20"/>
          <w:szCs w:val="20"/>
        </w:rPr>
        <w:t>неявной</w:t>
      </w:r>
      <w:r w:rsidRPr="005F569B">
        <w:rPr>
          <w:sz w:val="20"/>
          <w:szCs w:val="20"/>
          <w:lang w:val="en-US"/>
        </w:rPr>
        <w:t xml:space="preserve"> </w:t>
      </w:r>
      <w:r w:rsidRPr="005F569B">
        <w:rPr>
          <w:sz w:val="20"/>
          <w:szCs w:val="20"/>
        </w:rPr>
        <w:t>схемы</w:t>
      </w:r>
    </w:p>
    <w:p w14:paraId="00A1F7F1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 xml:space="preserve">double </w:t>
      </w:r>
      <w:proofErr w:type="spellStart"/>
      <w:proofErr w:type="gramStart"/>
      <w:r w:rsidRPr="005F569B">
        <w:rPr>
          <w:sz w:val="20"/>
          <w:szCs w:val="20"/>
          <w:lang w:val="en-US"/>
        </w:rPr>
        <w:t>tnImpl</w:t>
      </w:r>
      <w:proofErr w:type="spellEnd"/>
      <w:r w:rsidRPr="005F569B">
        <w:rPr>
          <w:sz w:val="20"/>
          <w:szCs w:val="20"/>
          <w:lang w:val="en-US"/>
        </w:rPr>
        <w:t>(</w:t>
      </w:r>
      <w:proofErr w:type="gramEnd"/>
      <w:r w:rsidRPr="005F569B">
        <w:rPr>
          <w:sz w:val="20"/>
          <w:szCs w:val="20"/>
          <w:lang w:val="en-US"/>
        </w:rPr>
        <w:t xml:space="preserve">double n, double </w:t>
      </w:r>
      <w:proofErr w:type="spellStart"/>
      <w:r w:rsidRPr="005F569B">
        <w:rPr>
          <w:sz w:val="20"/>
          <w:szCs w:val="20"/>
          <w:lang w:val="en-US"/>
        </w:rPr>
        <w:t>i</w:t>
      </w:r>
      <w:proofErr w:type="spellEnd"/>
      <w:r w:rsidRPr="005F569B">
        <w:rPr>
          <w:sz w:val="20"/>
          <w:szCs w:val="20"/>
          <w:lang w:val="en-US"/>
        </w:rPr>
        <w:t xml:space="preserve">) { return </w:t>
      </w:r>
      <w:proofErr w:type="spellStart"/>
      <w:r w:rsidRPr="005F569B">
        <w:rPr>
          <w:sz w:val="20"/>
          <w:szCs w:val="20"/>
          <w:lang w:val="en-US"/>
        </w:rPr>
        <w:t>i</w:t>
      </w:r>
      <w:proofErr w:type="spellEnd"/>
      <w:r w:rsidRPr="005F569B">
        <w:rPr>
          <w:sz w:val="20"/>
          <w:szCs w:val="20"/>
          <w:lang w:val="en-US"/>
        </w:rPr>
        <w:t xml:space="preserve"> * (1. / n)</w:t>
      </w:r>
      <w:proofErr w:type="gramStart"/>
      <w:r w:rsidRPr="005F569B">
        <w:rPr>
          <w:sz w:val="20"/>
          <w:szCs w:val="20"/>
          <w:lang w:val="en-US"/>
        </w:rPr>
        <w:t>; }</w:t>
      </w:r>
      <w:proofErr w:type="gramEnd"/>
    </w:p>
    <w:p w14:paraId="60B17CD0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</w:p>
    <w:p w14:paraId="140E3479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>//</w:t>
      </w:r>
      <w:r w:rsidRPr="005F569B">
        <w:rPr>
          <w:sz w:val="20"/>
          <w:szCs w:val="20"/>
        </w:rPr>
        <w:t>Явная</w:t>
      </w:r>
      <w:r w:rsidRPr="005F569B">
        <w:rPr>
          <w:sz w:val="20"/>
          <w:szCs w:val="20"/>
          <w:lang w:val="en-US"/>
        </w:rPr>
        <w:t xml:space="preserve"> </w:t>
      </w:r>
      <w:r w:rsidRPr="005F569B">
        <w:rPr>
          <w:sz w:val="20"/>
          <w:szCs w:val="20"/>
        </w:rPr>
        <w:t>схема</w:t>
      </w:r>
    </w:p>
    <w:p w14:paraId="7FFFBD07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 xml:space="preserve">vector&lt;double&gt; </w:t>
      </w:r>
      <w:proofErr w:type="spellStart"/>
      <w:proofErr w:type="gramStart"/>
      <w:r w:rsidRPr="005F569B">
        <w:rPr>
          <w:sz w:val="20"/>
          <w:szCs w:val="20"/>
          <w:lang w:val="en-US"/>
        </w:rPr>
        <w:t>ExplicitScheme</w:t>
      </w:r>
      <w:proofErr w:type="spellEnd"/>
      <w:r w:rsidRPr="005F569B">
        <w:rPr>
          <w:sz w:val="20"/>
          <w:szCs w:val="20"/>
          <w:lang w:val="en-US"/>
        </w:rPr>
        <w:t>(</w:t>
      </w:r>
      <w:proofErr w:type="gramEnd"/>
      <w:r w:rsidRPr="005F569B">
        <w:rPr>
          <w:sz w:val="20"/>
          <w:szCs w:val="20"/>
          <w:lang w:val="en-US"/>
        </w:rPr>
        <w:t>double chi, double a, double b, int n, int maxi)</w:t>
      </w:r>
    </w:p>
    <w:p w14:paraId="1103A2CB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>{</w:t>
      </w:r>
    </w:p>
    <w:p w14:paraId="5388F2ED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  <w:t xml:space="preserve">vector &lt;double&gt; </w:t>
      </w:r>
      <w:proofErr w:type="gramStart"/>
      <w:r w:rsidRPr="005F569B">
        <w:rPr>
          <w:sz w:val="20"/>
          <w:szCs w:val="20"/>
          <w:lang w:val="en-US"/>
        </w:rPr>
        <w:t>un(</w:t>
      </w:r>
      <w:proofErr w:type="gramEnd"/>
      <w:r w:rsidRPr="005F569B">
        <w:rPr>
          <w:sz w:val="20"/>
          <w:szCs w:val="20"/>
          <w:lang w:val="en-US"/>
        </w:rPr>
        <w:t>n + 1);</w:t>
      </w:r>
    </w:p>
    <w:p w14:paraId="47DC5C3E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  <w:t>auto h = 1.0 / n;</w:t>
      </w:r>
    </w:p>
    <w:p w14:paraId="6BCB90CF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  <w:t>auto tau = h * h / (4 * chi);</w:t>
      </w:r>
    </w:p>
    <w:p w14:paraId="7B7F50AE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  <w:t xml:space="preserve">for (auto j = 0; j &lt; </w:t>
      </w:r>
      <w:proofErr w:type="spellStart"/>
      <w:proofErr w:type="gramStart"/>
      <w:r w:rsidRPr="005F569B">
        <w:rPr>
          <w:sz w:val="20"/>
          <w:szCs w:val="20"/>
          <w:lang w:val="en-US"/>
        </w:rPr>
        <w:t>un.size</w:t>
      </w:r>
      <w:proofErr w:type="spellEnd"/>
      <w:proofErr w:type="gramEnd"/>
      <w:r w:rsidRPr="005F569B">
        <w:rPr>
          <w:sz w:val="20"/>
          <w:szCs w:val="20"/>
          <w:lang w:val="en-US"/>
        </w:rPr>
        <w:t xml:space="preserve">(); </w:t>
      </w:r>
      <w:proofErr w:type="spellStart"/>
      <w:r w:rsidRPr="005F569B">
        <w:rPr>
          <w:sz w:val="20"/>
          <w:szCs w:val="20"/>
          <w:lang w:val="en-US"/>
        </w:rPr>
        <w:t>j++</w:t>
      </w:r>
      <w:proofErr w:type="spellEnd"/>
      <w:r w:rsidRPr="005F569B">
        <w:rPr>
          <w:sz w:val="20"/>
          <w:szCs w:val="20"/>
          <w:lang w:val="en-US"/>
        </w:rPr>
        <w:t>)</w:t>
      </w:r>
    </w:p>
    <w:p w14:paraId="5E470A3C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  <w:t>{</w:t>
      </w:r>
    </w:p>
    <w:p w14:paraId="666096B5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  <w:t xml:space="preserve">un[j] = </w:t>
      </w:r>
      <w:proofErr w:type="gramStart"/>
      <w:r w:rsidRPr="005F569B">
        <w:rPr>
          <w:sz w:val="20"/>
          <w:szCs w:val="20"/>
          <w:lang w:val="en-US"/>
        </w:rPr>
        <w:t>phi(</w:t>
      </w:r>
      <w:proofErr w:type="gramEnd"/>
      <w:r w:rsidRPr="005F569B">
        <w:rPr>
          <w:sz w:val="20"/>
          <w:szCs w:val="20"/>
          <w:lang w:val="en-US"/>
        </w:rPr>
        <w:t>j * h);</w:t>
      </w:r>
    </w:p>
    <w:p w14:paraId="228281B6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  <w:t>}</w:t>
      </w:r>
    </w:p>
    <w:p w14:paraId="03B6E270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</w:p>
    <w:p w14:paraId="1A198276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  <w:t xml:space="preserve">auto </w:t>
      </w:r>
      <w:proofErr w:type="spellStart"/>
      <w:r w:rsidRPr="005F569B">
        <w:rPr>
          <w:sz w:val="20"/>
          <w:szCs w:val="20"/>
          <w:lang w:val="en-US"/>
        </w:rPr>
        <w:t>unnew</w:t>
      </w:r>
      <w:proofErr w:type="spellEnd"/>
      <w:r w:rsidRPr="005F569B">
        <w:rPr>
          <w:sz w:val="20"/>
          <w:szCs w:val="20"/>
          <w:lang w:val="en-US"/>
        </w:rPr>
        <w:t xml:space="preserve"> = un;</w:t>
      </w:r>
    </w:p>
    <w:p w14:paraId="5FAE9CF1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  <w:t xml:space="preserve">for (auto </w:t>
      </w:r>
      <w:proofErr w:type="spellStart"/>
      <w:r w:rsidRPr="005F569B">
        <w:rPr>
          <w:sz w:val="20"/>
          <w:szCs w:val="20"/>
          <w:lang w:val="en-US"/>
        </w:rPr>
        <w:t>i</w:t>
      </w:r>
      <w:proofErr w:type="spellEnd"/>
      <w:r w:rsidRPr="005F569B">
        <w:rPr>
          <w:sz w:val="20"/>
          <w:szCs w:val="20"/>
          <w:lang w:val="en-US"/>
        </w:rPr>
        <w:t xml:space="preserve"> = 0; </w:t>
      </w:r>
      <w:proofErr w:type="spellStart"/>
      <w:r w:rsidRPr="005F569B">
        <w:rPr>
          <w:sz w:val="20"/>
          <w:szCs w:val="20"/>
          <w:lang w:val="en-US"/>
        </w:rPr>
        <w:t>i</w:t>
      </w:r>
      <w:proofErr w:type="spellEnd"/>
      <w:r w:rsidRPr="005F569B">
        <w:rPr>
          <w:sz w:val="20"/>
          <w:szCs w:val="20"/>
          <w:lang w:val="en-US"/>
        </w:rPr>
        <w:t xml:space="preserve"> &lt; maxi; </w:t>
      </w:r>
      <w:proofErr w:type="spellStart"/>
      <w:r w:rsidRPr="005F569B">
        <w:rPr>
          <w:sz w:val="20"/>
          <w:szCs w:val="20"/>
          <w:lang w:val="en-US"/>
        </w:rPr>
        <w:t>i</w:t>
      </w:r>
      <w:proofErr w:type="spellEnd"/>
      <w:r w:rsidRPr="005F569B">
        <w:rPr>
          <w:sz w:val="20"/>
          <w:szCs w:val="20"/>
          <w:lang w:val="en-US"/>
        </w:rPr>
        <w:t>++)</w:t>
      </w:r>
    </w:p>
    <w:p w14:paraId="48C7AC9B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  <w:t>{</w:t>
      </w:r>
    </w:p>
    <w:p w14:paraId="2F359518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  <w:t xml:space="preserve">for (auto j = 1; j &lt; </w:t>
      </w:r>
      <w:proofErr w:type="spellStart"/>
      <w:proofErr w:type="gramStart"/>
      <w:r w:rsidRPr="005F569B">
        <w:rPr>
          <w:sz w:val="20"/>
          <w:szCs w:val="20"/>
          <w:lang w:val="en-US"/>
        </w:rPr>
        <w:t>un.size</w:t>
      </w:r>
      <w:proofErr w:type="spellEnd"/>
      <w:proofErr w:type="gramEnd"/>
      <w:r w:rsidRPr="005F569B">
        <w:rPr>
          <w:sz w:val="20"/>
          <w:szCs w:val="20"/>
          <w:lang w:val="en-US"/>
        </w:rPr>
        <w:t xml:space="preserve">() - 1; </w:t>
      </w:r>
      <w:proofErr w:type="spellStart"/>
      <w:r w:rsidRPr="005F569B">
        <w:rPr>
          <w:sz w:val="20"/>
          <w:szCs w:val="20"/>
          <w:lang w:val="en-US"/>
        </w:rPr>
        <w:t>j++</w:t>
      </w:r>
      <w:proofErr w:type="spellEnd"/>
      <w:r w:rsidRPr="005F569B">
        <w:rPr>
          <w:sz w:val="20"/>
          <w:szCs w:val="20"/>
          <w:lang w:val="en-US"/>
        </w:rPr>
        <w:t>)</w:t>
      </w:r>
    </w:p>
    <w:p w14:paraId="35A58AF1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</w:r>
      <w:proofErr w:type="spellStart"/>
      <w:r w:rsidRPr="005F569B">
        <w:rPr>
          <w:sz w:val="20"/>
          <w:szCs w:val="20"/>
          <w:lang w:val="en-US"/>
        </w:rPr>
        <w:t>unnew</w:t>
      </w:r>
      <w:proofErr w:type="spellEnd"/>
      <w:r w:rsidRPr="005F569B">
        <w:rPr>
          <w:sz w:val="20"/>
          <w:szCs w:val="20"/>
          <w:lang w:val="en-US"/>
        </w:rPr>
        <w:t>[j] = un[j] + tau * (chi * (</w:t>
      </w:r>
      <w:proofErr w:type="gramStart"/>
      <w:r w:rsidRPr="005F569B">
        <w:rPr>
          <w:sz w:val="20"/>
          <w:szCs w:val="20"/>
          <w:lang w:val="en-US"/>
        </w:rPr>
        <w:t>un[</w:t>
      </w:r>
      <w:proofErr w:type="gramEnd"/>
      <w:r w:rsidRPr="005F569B">
        <w:rPr>
          <w:sz w:val="20"/>
          <w:szCs w:val="20"/>
          <w:lang w:val="en-US"/>
        </w:rPr>
        <w:t xml:space="preserve">j + 1] - 2 * un[j] + un[j - 1]) / (h * h) + f_(tau * </w:t>
      </w:r>
      <w:proofErr w:type="spellStart"/>
      <w:r w:rsidRPr="005F569B">
        <w:rPr>
          <w:sz w:val="20"/>
          <w:szCs w:val="20"/>
          <w:lang w:val="en-US"/>
        </w:rPr>
        <w:t>i</w:t>
      </w:r>
      <w:proofErr w:type="spellEnd"/>
      <w:r w:rsidRPr="005F569B">
        <w:rPr>
          <w:sz w:val="20"/>
          <w:szCs w:val="20"/>
          <w:lang w:val="en-US"/>
        </w:rPr>
        <w:t>, j * h));</w:t>
      </w:r>
    </w:p>
    <w:p w14:paraId="2AD0157F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  <w:t xml:space="preserve">un = </w:t>
      </w:r>
      <w:proofErr w:type="spellStart"/>
      <w:r w:rsidRPr="005F569B">
        <w:rPr>
          <w:sz w:val="20"/>
          <w:szCs w:val="20"/>
          <w:lang w:val="en-US"/>
        </w:rPr>
        <w:t>unnew</w:t>
      </w:r>
      <w:proofErr w:type="spellEnd"/>
      <w:r w:rsidRPr="005F569B">
        <w:rPr>
          <w:sz w:val="20"/>
          <w:szCs w:val="20"/>
          <w:lang w:val="en-US"/>
        </w:rPr>
        <w:t>;</w:t>
      </w:r>
    </w:p>
    <w:p w14:paraId="0BD569BA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  <w:t>}</w:t>
      </w:r>
    </w:p>
    <w:p w14:paraId="1545CE14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  <w:t>return un;</w:t>
      </w:r>
    </w:p>
    <w:p w14:paraId="31FF9003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>}</w:t>
      </w:r>
    </w:p>
    <w:p w14:paraId="34448627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</w:p>
    <w:p w14:paraId="43DB4F73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>//</w:t>
      </w:r>
      <w:r w:rsidRPr="005F569B">
        <w:rPr>
          <w:sz w:val="20"/>
          <w:szCs w:val="20"/>
        </w:rPr>
        <w:t>Текущая</w:t>
      </w:r>
      <w:r w:rsidRPr="005F569B">
        <w:rPr>
          <w:sz w:val="20"/>
          <w:szCs w:val="20"/>
          <w:lang w:val="en-US"/>
        </w:rPr>
        <w:t xml:space="preserve"> </w:t>
      </w:r>
      <w:proofErr w:type="spellStart"/>
      <w:r w:rsidRPr="005F569B">
        <w:rPr>
          <w:sz w:val="20"/>
          <w:szCs w:val="20"/>
        </w:rPr>
        <w:t>погрешнсть</w:t>
      </w:r>
      <w:proofErr w:type="spellEnd"/>
      <w:r w:rsidRPr="005F569B">
        <w:rPr>
          <w:sz w:val="20"/>
          <w:szCs w:val="20"/>
          <w:lang w:val="en-US"/>
        </w:rPr>
        <w:t xml:space="preserve"> </w:t>
      </w:r>
    </w:p>
    <w:p w14:paraId="4F83BAFB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 xml:space="preserve">static double </w:t>
      </w:r>
      <w:proofErr w:type="spellStart"/>
      <w:r w:rsidRPr="005F569B">
        <w:rPr>
          <w:sz w:val="20"/>
          <w:szCs w:val="20"/>
          <w:lang w:val="en-US"/>
        </w:rPr>
        <w:t>CurDelta</w:t>
      </w:r>
      <w:proofErr w:type="spellEnd"/>
      <w:r w:rsidRPr="005F569B">
        <w:rPr>
          <w:sz w:val="20"/>
          <w:szCs w:val="20"/>
          <w:lang w:val="en-US"/>
        </w:rPr>
        <w:t xml:space="preserve">(vector&lt;double&gt; layer, double </w:t>
      </w:r>
      <w:proofErr w:type="spellStart"/>
      <w:r w:rsidRPr="005F569B">
        <w:rPr>
          <w:sz w:val="20"/>
          <w:szCs w:val="20"/>
          <w:lang w:val="en-US"/>
        </w:rPr>
        <w:t>i</w:t>
      </w:r>
      <w:proofErr w:type="spellEnd"/>
      <w:r w:rsidRPr="005F569B">
        <w:rPr>
          <w:sz w:val="20"/>
          <w:szCs w:val="20"/>
          <w:lang w:val="en-US"/>
        </w:rPr>
        <w:t xml:space="preserve">, double chi, bool </w:t>
      </w:r>
      <w:proofErr w:type="spellStart"/>
      <w:r w:rsidRPr="005F569B">
        <w:rPr>
          <w:sz w:val="20"/>
          <w:szCs w:val="20"/>
          <w:lang w:val="en-US"/>
        </w:rPr>
        <w:t>isExplicit</w:t>
      </w:r>
      <w:proofErr w:type="spellEnd"/>
      <w:r w:rsidRPr="005F569B">
        <w:rPr>
          <w:sz w:val="20"/>
          <w:szCs w:val="20"/>
          <w:lang w:val="en-US"/>
        </w:rPr>
        <w:t>)</w:t>
      </w:r>
    </w:p>
    <w:p w14:paraId="0BA8FE9C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>{</w:t>
      </w:r>
    </w:p>
    <w:p w14:paraId="6D3C6ED3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  <w:t xml:space="preserve">auto n = </w:t>
      </w:r>
      <w:proofErr w:type="spellStart"/>
      <w:proofErr w:type="gramStart"/>
      <w:r w:rsidRPr="005F569B">
        <w:rPr>
          <w:sz w:val="20"/>
          <w:szCs w:val="20"/>
          <w:lang w:val="en-US"/>
        </w:rPr>
        <w:t>layer.size</w:t>
      </w:r>
      <w:proofErr w:type="spellEnd"/>
      <w:proofErr w:type="gramEnd"/>
      <w:r w:rsidRPr="005F569B">
        <w:rPr>
          <w:sz w:val="20"/>
          <w:szCs w:val="20"/>
          <w:lang w:val="en-US"/>
        </w:rPr>
        <w:t>() - 1;</w:t>
      </w:r>
    </w:p>
    <w:p w14:paraId="427491C8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lastRenderedPageBreak/>
        <w:tab/>
        <w:t>auto h = 1.0 / n;</w:t>
      </w:r>
    </w:p>
    <w:p w14:paraId="0D098CB0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  <w:t xml:space="preserve">auto tau = </w:t>
      </w:r>
      <w:proofErr w:type="spellStart"/>
      <w:proofErr w:type="gramStart"/>
      <w:r w:rsidRPr="005F569B">
        <w:rPr>
          <w:sz w:val="20"/>
          <w:szCs w:val="20"/>
          <w:lang w:val="en-US"/>
        </w:rPr>
        <w:t>isExplicit</w:t>
      </w:r>
      <w:proofErr w:type="spellEnd"/>
      <w:r w:rsidRPr="005F569B">
        <w:rPr>
          <w:sz w:val="20"/>
          <w:szCs w:val="20"/>
          <w:lang w:val="en-US"/>
        </w:rPr>
        <w:t xml:space="preserve"> ?</w:t>
      </w:r>
      <w:proofErr w:type="gramEnd"/>
      <w:r w:rsidRPr="005F569B">
        <w:rPr>
          <w:sz w:val="20"/>
          <w:szCs w:val="20"/>
          <w:lang w:val="en-US"/>
        </w:rPr>
        <w:t xml:space="preserve"> h * h / (4 * chi) : h;</w:t>
      </w:r>
    </w:p>
    <w:p w14:paraId="4266E60C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  <w:t>double max = 0;</w:t>
      </w:r>
    </w:p>
    <w:p w14:paraId="00943759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  <w:t xml:space="preserve">for (int j = 0; j &lt;= n; </w:t>
      </w:r>
      <w:proofErr w:type="spellStart"/>
      <w:r w:rsidRPr="005F569B">
        <w:rPr>
          <w:sz w:val="20"/>
          <w:szCs w:val="20"/>
          <w:lang w:val="en-US"/>
        </w:rPr>
        <w:t>j++</w:t>
      </w:r>
      <w:proofErr w:type="spellEnd"/>
      <w:r w:rsidRPr="005F569B">
        <w:rPr>
          <w:sz w:val="20"/>
          <w:szCs w:val="20"/>
          <w:lang w:val="en-US"/>
        </w:rPr>
        <w:t>)</w:t>
      </w:r>
    </w:p>
    <w:p w14:paraId="511C14C4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  <w:t>{</w:t>
      </w:r>
    </w:p>
    <w:p w14:paraId="3D558F54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  <w:t>if (</w:t>
      </w:r>
      <w:proofErr w:type="gramStart"/>
      <w:r w:rsidRPr="005F569B">
        <w:rPr>
          <w:sz w:val="20"/>
          <w:szCs w:val="20"/>
          <w:lang w:val="en-US"/>
        </w:rPr>
        <w:t>abs(</w:t>
      </w:r>
      <w:proofErr w:type="gramEnd"/>
      <w:r w:rsidRPr="005F569B">
        <w:rPr>
          <w:sz w:val="20"/>
          <w:szCs w:val="20"/>
          <w:lang w:val="en-US"/>
        </w:rPr>
        <w:t xml:space="preserve">u(tau * </w:t>
      </w:r>
      <w:proofErr w:type="spellStart"/>
      <w:r w:rsidRPr="005F569B">
        <w:rPr>
          <w:sz w:val="20"/>
          <w:szCs w:val="20"/>
          <w:lang w:val="en-US"/>
        </w:rPr>
        <w:t>i</w:t>
      </w:r>
      <w:proofErr w:type="spellEnd"/>
      <w:r w:rsidRPr="005F569B">
        <w:rPr>
          <w:sz w:val="20"/>
          <w:szCs w:val="20"/>
          <w:lang w:val="en-US"/>
        </w:rPr>
        <w:t>, j * h) - layer[j]) &gt; max)</w:t>
      </w:r>
    </w:p>
    <w:p w14:paraId="16684C94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  <w:t xml:space="preserve">max = </w:t>
      </w:r>
      <w:proofErr w:type="gramStart"/>
      <w:r w:rsidRPr="005F569B">
        <w:rPr>
          <w:sz w:val="20"/>
          <w:szCs w:val="20"/>
          <w:lang w:val="en-US"/>
        </w:rPr>
        <w:t>abs(</w:t>
      </w:r>
      <w:proofErr w:type="gramEnd"/>
      <w:r w:rsidRPr="005F569B">
        <w:rPr>
          <w:sz w:val="20"/>
          <w:szCs w:val="20"/>
          <w:lang w:val="en-US"/>
        </w:rPr>
        <w:t xml:space="preserve">u(tau * </w:t>
      </w:r>
      <w:proofErr w:type="spellStart"/>
      <w:r w:rsidRPr="005F569B">
        <w:rPr>
          <w:sz w:val="20"/>
          <w:szCs w:val="20"/>
          <w:lang w:val="en-US"/>
        </w:rPr>
        <w:t>i</w:t>
      </w:r>
      <w:proofErr w:type="spellEnd"/>
      <w:r w:rsidRPr="005F569B">
        <w:rPr>
          <w:sz w:val="20"/>
          <w:szCs w:val="20"/>
          <w:lang w:val="en-US"/>
        </w:rPr>
        <w:t>, j * h) - layer[j]);</w:t>
      </w:r>
    </w:p>
    <w:p w14:paraId="3A4E930C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  <w:t>}</w:t>
      </w:r>
    </w:p>
    <w:p w14:paraId="736BFF8F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  <w:t>return max;</w:t>
      </w:r>
    </w:p>
    <w:p w14:paraId="113806BD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>}</w:t>
      </w:r>
    </w:p>
    <w:p w14:paraId="2D6748D1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</w:p>
    <w:p w14:paraId="6E6150B1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>//</w:t>
      </w:r>
      <w:r w:rsidRPr="005F569B">
        <w:rPr>
          <w:sz w:val="20"/>
          <w:szCs w:val="20"/>
        </w:rPr>
        <w:t>Решение</w:t>
      </w:r>
      <w:r w:rsidRPr="005F569B">
        <w:rPr>
          <w:sz w:val="20"/>
          <w:szCs w:val="20"/>
          <w:lang w:val="en-US"/>
        </w:rPr>
        <w:t xml:space="preserve"> </w:t>
      </w:r>
      <w:r w:rsidRPr="005F569B">
        <w:rPr>
          <w:sz w:val="20"/>
          <w:szCs w:val="20"/>
        </w:rPr>
        <w:t>методом</w:t>
      </w:r>
      <w:r w:rsidRPr="005F569B">
        <w:rPr>
          <w:sz w:val="20"/>
          <w:szCs w:val="20"/>
          <w:lang w:val="en-US"/>
        </w:rPr>
        <w:t xml:space="preserve"> </w:t>
      </w:r>
      <w:r w:rsidRPr="005F569B">
        <w:rPr>
          <w:sz w:val="20"/>
          <w:szCs w:val="20"/>
        </w:rPr>
        <w:t>прогонки</w:t>
      </w:r>
    </w:p>
    <w:p w14:paraId="26617D2E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 xml:space="preserve">vector &lt;double&gt; Solve(vector&lt;vector&lt;double&gt;&gt; matrix, vector&lt;double&gt; </w:t>
      </w:r>
      <w:proofErr w:type="spellStart"/>
      <w:r w:rsidRPr="005F569B">
        <w:rPr>
          <w:sz w:val="20"/>
          <w:szCs w:val="20"/>
          <w:lang w:val="en-US"/>
        </w:rPr>
        <w:t>rightPart</w:t>
      </w:r>
      <w:proofErr w:type="spellEnd"/>
      <w:r w:rsidRPr="005F569B">
        <w:rPr>
          <w:sz w:val="20"/>
          <w:szCs w:val="20"/>
          <w:lang w:val="en-US"/>
        </w:rPr>
        <w:t>)</w:t>
      </w:r>
    </w:p>
    <w:p w14:paraId="050C1053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>{</w:t>
      </w:r>
    </w:p>
    <w:p w14:paraId="3ADB05FC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  <w:t>auto n = matrix[0</w:t>
      </w:r>
      <w:proofErr w:type="gramStart"/>
      <w:r w:rsidRPr="005F569B">
        <w:rPr>
          <w:sz w:val="20"/>
          <w:szCs w:val="20"/>
          <w:lang w:val="en-US"/>
        </w:rPr>
        <w:t>].size</w:t>
      </w:r>
      <w:proofErr w:type="gramEnd"/>
      <w:r w:rsidRPr="005F569B">
        <w:rPr>
          <w:sz w:val="20"/>
          <w:szCs w:val="20"/>
          <w:lang w:val="en-US"/>
        </w:rPr>
        <w:t>();</w:t>
      </w:r>
    </w:p>
    <w:p w14:paraId="7F817979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  <w:t>vector &lt;double&gt; alpha(n), betta(n);</w:t>
      </w:r>
    </w:p>
    <w:p w14:paraId="251E0A80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</w:r>
      <w:proofErr w:type="gramStart"/>
      <w:r w:rsidRPr="005F569B">
        <w:rPr>
          <w:sz w:val="20"/>
          <w:szCs w:val="20"/>
          <w:lang w:val="en-US"/>
        </w:rPr>
        <w:t>alpha[</w:t>
      </w:r>
      <w:proofErr w:type="gramEnd"/>
      <w:r w:rsidRPr="005F569B">
        <w:rPr>
          <w:sz w:val="20"/>
          <w:szCs w:val="20"/>
          <w:lang w:val="en-US"/>
        </w:rPr>
        <w:t>1] = -matrix[0][1] / matrix[0][0];</w:t>
      </w:r>
    </w:p>
    <w:p w14:paraId="0C858793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</w:r>
      <w:proofErr w:type="gramStart"/>
      <w:r w:rsidRPr="005F569B">
        <w:rPr>
          <w:sz w:val="20"/>
          <w:szCs w:val="20"/>
          <w:lang w:val="en-US"/>
        </w:rPr>
        <w:t>betta[</w:t>
      </w:r>
      <w:proofErr w:type="gramEnd"/>
      <w:r w:rsidRPr="005F569B">
        <w:rPr>
          <w:sz w:val="20"/>
          <w:szCs w:val="20"/>
          <w:lang w:val="en-US"/>
        </w:rPr>
        <w:t xml:space="preserve">1] = </w:t>
      </w:r>
      <w:proofErr w:type="spellStart"/>
      <w:r w:rsidRPr="005F569B">
        <w:rPr>
          <w:sz w:val="20"/>
          <w:szCs w:val="20"/>
          <w:lang w:val="en-US"/>
        </w:rPr>
        <w:t>rightPart</w:t>
      </w:r>
      <w:proofErr w:type="spellEnd"/>
      <w:r w:rsidRPr="005F569B">
        <w:rPr>
          <w:sz w:val="20"/>
          <w:szCs w:val="20"/>
          <w:lang w:val="en-US"/>
        </w:rPr>
        <w:t>[0] / matrix[0][0];</w:t>
      </w:r>
    </w:p>
    <w:p w14:paraId="79AED948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</w:p>
    <w:p w14:paraId="43D298EA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  <w:t xml:space="preserve">for (int </w:t>
      </w:r>
      <w:proofErr w:type="spellStart"/>
      <w:r w:rsidRPr="005F569B">
        <w:rPr>
          <w:sz w:val="20"/>
          <w:szCs w:val="20"/>
          <w:lang w:val="en-US"/>
        </w:rPr>
        <w:t>i</w:t>
      </w:r>
      <w:proofErr w:type="spellEnd"/>
      <w:r w:rsidRPr="005F569B">
        <w:rPr>
          <w:sz w:val="20"/>
          <w:szCs w:val="20"/>
          <w:lang w:val="en-US"/>
        </w:rPr>
        <w:t xml:space="preserve"> = 1; </w:t>
      </w:r>
      <w:proofErr w:type="spellStart"/>
      <w:r w:rsidRPr="005F569B">
        <w:rPr>
          <w:sz w:val="20"/>
          <w:szCs w:val="20"/>
          <w:lang w:val="en-US"/>
        </w:rPr>
        <w:t>i</w:t>
      </w:r>
      <w:proofErr w:type="spellEnd"/>
      <w:r w:rsidRPr="005F569B">
        <w:rPr>
          <w:sz w:val="20"/>
          <w:szCs w:val="20"/>
          <w:lang w:val="en-US"/>
        </w:rPr>
        <w:t xml:space="preserve"> &lt; n - 1; </w:t>
      </w:r>
      <w:proofErr w:type="spellStart"/>
      <w:r w:rsidRPr="005F569B">
        <w:rPr>
          <w:sz w:val="20"/>
          <w:szCs w:val="20"/>
          <w:lang w:val="en-US"/>
        </w:rPr>
        <w:t>i</w:t>
      </w:r>
      <w:proofErr w:type="spellEnd"/>
      <w:r w:rsidRPr="005F569B">
        <w:rPr>
          <w:sz w:val="20"/>
          <w:szCs w:val="20"/>
          <w:lang w:val="en-US"/>
        </w:rPr>
        <w:t>++)</w:t>
      </w:r>
    </w:p>
    <w:p w14:paraId="0141294B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  <w:t>{</w:t>
      </w:r>
    </w:p>
    <w:p w14:paraId="3BD9E562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</w:r>
      <w:proofErr w:type="gramStart"/>
      <w:r w:rsidRPr="005F569B">
        <w:rPr>
          <w:sz w:val="20"/>
          <w:szCs w:val="20"/>
          <w:lang w:val="en-US"/>
        </w:rPr>
        <w:t>alpha[</w:t>
      </w:r>
      <w:proofErr w:type="spellStart"/>
      <w:proofErr w:type="gramEnd"/>
      <w:r w:rsidRPr="005F569B">
        <w:rPr>
          <w:sz w:val="20"/>
          <w:szCs w:val="20"/>
          <w:lang w:val="en-US"/>
        </w:rPr>
        <w:t>i</w:t>
      </w:r>
      <w:proofErr w:type="spellEnd"/>
      <w:r w:rsidRPr="005F569B">
        <w:rPr>
          <w:sz w:val="20"/>
          <w:szCs w:val="20"/>
          <w:lang w:val="en-US"/>
        </w:rPr>
        <w:t xml:space="preserve"> + 1] = -matrix[</w:t>
      </w:r>
      <w:proofErr w:type="spellStart"/>
      <w:r w:rsidRPr="005F569B">
        <w:rPr>
          <w:sz w:val="20"/>
          <w:szCs w:val="20"/>
          <w:lang w:val="en-US"/>
        </w:rPr>
        <w:t>i</w:t>
      </w:r>
      <w:proofErr w:type="spellEnd"/>
      <w:r w:rsidRPr="005F569B">
        <w:rPr>
          <w:sz w:val="20"/>
          <w:szCs w:val="20"/>
          <w:lang w:val="en-US"/>
        </w:rPr>
        <w:t>][</w:t>
      </w:r>
      <w:proofErr w:type="spellStart"/>
      <w:r w:rsidRPr="005F569B">
        <w:rPr>
          <w:sz w:val="20"/>
          <w:szCs w:val="20"/>
          <w:lang w:val="en-US"/>
        </w:rPr>
        <w:t>i</w:t>
      </w:r>
      <w:proofErr w:type="spellEnd"/>
      <w:r w:rsidRPr="005F569B">
        <w:rPr>
          <w:sz w:val="20"/>
          <w:szCs w:val="20"/>
          <w:lang w:val="en-US"/>
        </w:rPr>
        <w:t xml:space="preserve"> + 1] / (matrix[</w:t>
      </w:r>
      <w:proofErr w:type="spellStart"/>
      <w:r w:rsidRPr="005F569B">
        <w:rPr>
          <w:sz w:val="20"/>
          <w:szCs w:val="20"/>
          <w:lang w:val="en-US"/>
        </w:rPr>
        <w:t>i</w:t>
      </w:r>
      <w:proofErr w:type="spellEnd"/>
      <w:r w:rsidRPr="005F569B">
        <w:rPr>
          <w:sz w:val="20"/>
          <w:szCs w:val="20"/>
          <w:lang w:val="en-US"/>
        </w:rPr>
        <w:t>][</w:t>
      </w:r>
      <w:proofErr w:type="spellStart"/>
      <w:r w:rsidRPr="005F569B">
        <w:rPr>
          <w:sz w:val="20"/>
          <w:szCs w:val="20"/>
          <w:lang w:val="en-US"/>
        </w:rPr>
        <w:t>i</w:t>
      </w:r>
      <w:proofErr w:type="spellEnd"/>
      <w:r w:rsidRPr="005F569B">
        <w:rPr>
          <w:sz w:val="20"/>
          <w:szCs w:val="20"/>
          <w:lang w:val="en-US"/>
        </w:rPr>
        <w:t>] + matrix[</w:t>
      </w:r>
      <w:proofErr w:type="spellStart"/>
      <w:r w:rsidRPr="005F569B">
        <w:rPr>
          <w:sz w:val="20"/>
          <w:szCs w:val="20"/>
          <w:lang w:val="en-US"/>
        </w:rPr>
        <w:t>i</w:t>
      </w:r>
      <w:proofErr w:type="spellEnd"/>
      <w:r w:rsidRPr="005F569B">
        <w:rPr>
          <w:sz w:val="20"/>
          <w:szCs w:val="20"/>
          <w:lang w:val="en-US"/>
        </w:rPr>
        <w:t>][</w:t>
      </w:r>
      <w:proofErr w:type="spellStart"/>
      <w:r w:rsidRPr="005F569B">
        <w:rPr>
          <w:sz w:val="20"/>
          <w:szCs w:val="20"/>
          <w:lang w:val="en-US"/>
        </w:rPr>
        <w:t>i</w:t>
      </w:r>
      <w:proofErr w:type="spellEnd"/>
      <w:r w:rsidRPr="005F569B">
        <w:rPr>
          <w:sz w:val="20"/>
          <w:szCs w:val="20"/>
          <w:lang w:val="en-US"/>
        </w:rPr>
        <w:t xml:space="preserve"> - 1] * alpha[</w:t>
      </w:r>
      <w:proofErr w:type="spellStart"/>
      <w:r w:rsidRPr="005F569B">
        <w:rPr>
          <w:sz w:val="20"/>
          <w:szCs w:val="20"/>
          <w:lang w:val="en-US"/>
        </w:rPr>
        <w:t>i</w:t>
      </w:r>
      <w:proofErr w:type="spellEnd"/>
      <w:r w:rsidRPr="005F569B">
        <w:rPr>
          <w:sz w:val="20"/>
          <w:szCs w:val="20"/>
          <w:lang w:val="en-US"/>
        </w:rPr>
        <w:t>]);</w:t>
      </w:r>
    </w:p>
    <w:p w14:paraId="3141B0DA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</w:r>
      <w:proofErr w:type="gramStart"/>
      <w:r w:rsidRPr="005F569B">
        <w:rPr>
          <w:sz w:val="20"/>
          <w:szCs w:val="20"/>
          <w:lang w:val="en-US"/>
        </w:rPr>
        <w:t>betta[</w:t>
      </w:r>
      <w:proofErr w:type="spellStart"/>
      <w:proofErr w:type="gramEnd"/>
      <w:r w:rsidRPr="005F569B">
        <w:rPr>
          <w:sz w:val="20"/>
          <w:szCs w:val="20"/>
          <w:lang w:val="en-US"/>
        </w:rPr>
        <w:t>i</w:t>
      </w:r>
      <w:proofErr w:type="spellEnd"/>
      <w:r w:rsidRPr="005F569B">
        <w:rPr>
          <w:sz w:val="20"/>
          <w:szCs w:val="20"/>
          <w:lang w:val="en-US"/>
        </w:rPr>
        <w:t xml:space="preserve"> + 1] = (</w:t>
      </w:r>
      <w:proofErr w:type="spellStart"/>
      <w:r w:rsidRPr="005F569B">
        <w:rPr>
          <w:sz w:val="20"/>
          <w:szCs w:val="20"/>
          <w:lang w:val="en-US"/>
        </w:rPr>
        <w:t>rightPart</w:t>
      </w:r>
      <w:proofErr w:type="spellEnd"/>
      <w:r w:rsidRPr="005F569B">
        <w:rPr>
          <w:sz w:val="20"/>
          <w:szCs w:val="20"/>
          <w:lang w:val="en-US"/>
        </w:rPr>
        <w:t>[</w:t>
      </w:r>
      <w:proofErr w:type="spellStart"/>
      <w:r w:rsidRPr="005F569B">
        <w:rPr>
          <w:sz w:val="20"/>
          <w:szCs w:val="20"/>
          <w:lang w:val="en-US"/>
        </w:rPr>
        <w:t>i</w:t>
      </w:r>
      <w:proofErr w:type="spellEnd"/>
      <w:r w:rsidRPr="005F569B">
        <w:rPr>
          <w:sz w:val="20"/>
          <w:szCs w:val="20"/>
          <w:lang w:val="en-US"/>
        </w:rPr>
        <w:t>] - matrix[</w:t>
      </w:r>
      <w:proofErr w:type="spellStart"/>
      <w:r w:rsidRPr="005F569B">
        <w:rPr>
          <w:sz w:val="20"/>
          <w:szCs w:val="20"/>
          <w:lang w:val="en-US"/>
        </w:rPr>
        <w:t>i</w:t>
      </w:r>
      <w:proofErr w:type="spellEnd"/>
      <w:r w:rsidRPr="005F569B">
        <w:rPr>
          <w:sz w:val="20"/>
          <w:szCs w:val="20"/>
          <w:lang w:val="en-US"/>
        </w:rPr>
        <w:t>][</w:t>
      </w:r>
      <w:proofErr w:type="spellStart"/>
      <w:r w:rsidRPr="005F569B">
        <w:rPr>
          <w:sz w:val="20"/>
          <w:szCs w:val="20"/>
          <w:lang w:val="en-US"/>
        </w:rPr>
        <w:t>i</w:t>
      </w:r>
      <w:proofErr w:type="spellEnd"/>
      <w:r w:rsidRPr="005F569B">
        <w:rPr>
          <w:sz w:val="20"/>
          <w:szCs w:val="20"/>
          <w:lang w:val="en-US"/>
        </w:rPr>
        <w:t xml:space="preserve"> - 1] * betta[</w:t>
      </w:r>
      <w:proofErr w:type="spellStart"/>
      <w:r w:rsidRPr="005F569B">
        <w:rPr>
          <w:sz w:val="20"/>
          <w:szCs w:val="20"/>
          <w:lang w:val="en-US"/>
        </w:rPr>
        <w:t>i</w:t>
      </w:r>
      <w:proofErr w:type="spellEnd"/>
      <w:r w:rsidRPr="005F569B">
        <w:rPr>
          <w:sz w:val="20"/>
          <w:szCs w:val="20"/>
          <w:lang w:val="en-US"/>
        </w:rPr>
        <w:t>]) / (matrix[</w:t>
      </w:r>
      <w:proofErr w:type="spellStart"/>
      <w:r w:rsidRPr="005F569B">
        <w:rPr>
          <w:sz w:val="20"/>
          <w:szCs w:val="20"/>
          <w:lang w:val="en-US"/>
        </w:rPr>
        <w:t>i</w:t>
      </w:r>
      <w:proofErr w:type="spellEnd"/>
      <w:r w:rsidRPr="005F569B">
        <w:rPr>
          <w:sz w:val="20"/>
          <w:szCs w:val="20"/>
          <w:lang w:val="en-US"/>
        </w:rPr>
        <w:t>][</w:t>
      </w:r>
      <w:proofErr w:type="spellStart"/>
      <w:r w:rsidRPr="005F569B">
        <w:rPr>
          <w:sz w:val="20"/>
          <w:szCs w:val="20"/>
          <w:lang w:val="en-US"/>
        </w:rPr>
        <w:t>i</w:t>
      </w:r>
      <w:proofErr w:type="spellEnd"/>
      <w:r w:rsidRPr="005F569B">
        <w:rPr>
          <w:sz w:val="20"/>
          <w:szCs w:val="20"/>
          <w:lang w:val="en-US"/>
        </w:rPr>
        <w:t>] + matrix[</w:t>
      </w:r>
      <w:proofErr w:type="spellStart"/>
      <w:r w:rsidRPr="005F569B">
        <w:rPr>
          <w:sz w:val="20"/>
          <w:szCs w:val="20"/>
          <w:lang w:val="en-US"/>
        </w:rPr>
        <w:t>i</w:t>
      </w:r>
      <w:proofErr w:type="spellEnd"/>
      <w:r w:rsidRPr="005F569B">
        <w:rPr>
          <w:sz w:val="20"/>
          <w:szCs w:val="20"/>
          <w:lang w:val="en-US"/>
        </w:rPr>
        <w:t>][</w:t>
      </w:r>
      <w:proofErr w:type="spellStart"/>
      <w:r w:rsidRPr="005F569B">
        <w:rPr>
          <w:sz w:val="20"/>
          <w:szCs w:val="20"/>
          <w:lang w:val="en-US"/>
        </w:rPr>
        <w:t>i</w:t>
      </w:r>
      <w:proofErr w:type="spellEnd"/>
      <w:r w:rsidRPr="005F569B">
        <w:rPr>
          <w:sz w:val="20"/>
          <w:szCs w:val="20"/>
          <w:lang w:val="en-US"/>
        </w:rPr>
        <w:t xml:space="preserve"> - 1] * alpha[</w:t>
      </w:r>
      <w:proofErr w:type="spellStart"/>
      <w:r w:rsidRPr="005F569B">
        <w:rPr>
          <w:sz w:val="20"/>
          <w:szCs w:val="20"/>
          <w:lang w:val="en-US"/>
        </w:rPr>
        <w:t>i</w:t>
      </w:r>
      <w:proofErr w:type="spellEnd"/>
      <w:r w:rsidRPr="005F569B">
        <w:rPr>
          <w:sz w:val="20"/>
          <w:szCs w:val="20"/>
          <w:lang w:val="en-US"/>
        </w:rPr>
        <w:t>]);</w:t>
      </w:r>
    </w:p>
    <w:p w14:paraId="402A6EBE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  <w:t>}</w:t>
      </w:r>
    </w:p>
    <w:p w14:paraId="36E736CE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</w:p>
    <w:p w14:paraId="5F2E571F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  <w:t>vector&lt;double&gt; x(n);</w:t>
      </w:r>
    </w:p>
    <w:p w14:paraId="0FD13BBF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</w:r>
      <w:proofErr w:type="gramStart"/>
      <w:r w:rsidRPr="005F569B">
        <w:rPr>
          <w:sz w:val="20"/>
          <w:szCs w:val="20"/>
          <w:lang w:val="en-US"/>
        </w:rPr>
        <w:t>x[</w:t>
      </w:r>
      <w:proofErr w:type="gramEnd"/>
      <w:r w:rsidRPr="005F569B">
        <w:rPr>
          <w:sz w:val="20"/>
          <w:szCs w:val="20"/>
          <w:lang w:val="en-US"/>
        </w:rPr>
        <w:t>n - 1] = (</w:t>
      </w:r>
      <w:proofErr w:type="spellStart"/>
      <w:r w:rsidRPr="005F569B">
        <w:rPr>
          <w:sz w:val="20"/>
          <w:szCs w:val="20"/>
          <w:lang w:val="en-US"/>
        </w:rPr>
        <w:t>rightPart</w:t>
      </w:r>
      <w:proofErr w:type="spellEnd"/>
      <w:r w:rsidRPr="005F569B">
        <w:rPr>
          <w:sz w:val="20"/>
          <w:szCs w:val="20"/>
          <w:lang w:val="en-US"/>
        </w:rPr>
        <w:t>[n - 1] - matrix[n - 1][n - 2] * betta[n - 1]) / (matrix[n - 1][n - 1] + matrix[n - 1][n - 2] * alpha[n - 1]);</w:t>
      </w:r>
    </w:p>
    <w:p w14:paraId="68EDCF0C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  <w:t xml:space="preserve">for (int </w:t>
      </w:r>
      <w:proofErr w:type="spellStart"/>
      <w:r w:rsidRPr="005F569B">
        <w:rPr>
          <w:sz w:val="20"/>
          <w:szCs w:val="20"/>
          <w:lang w:val="en-US"/>
        </w:rPr>
        <w:t>i</w:t>
      </w:r>
      <w:proofErr w:type="spellEnd"/>
      <w:r w:rsidRPr="005F569B">
        <w:rPr>
          <w:sz w:val="20"/>
          <w:szCs w:val="20"/>
          <w:lang w:val="en-US"/>
        </w:rPr>
        <w:t xml:space="preserve"> = n - 2; </w:t>
      </w:r>
      <w:proofErr w:type="spellStart"/>
      <w:r w:rsidRPr="005F569B">
        <w:rPr>
          <w:sz w:val="20"/>
          <w:szCs w:val="20"/>
          <w:lang w:val="en-US"/>
        </w:rPr>
        <w:t>i</w:t>
      </w:r>
      <w:proofErr w:type="spellEnd"/>
      <w:r w:rsidRPr="005F569B">
        <w:rPr>
          <w:sz w:val="20"/>
          <w:szCs w:val="20"/>
          <w:lang w:val="en-US"/>
        </w:rPr>
        <w:t xml:space="preserve"> &gt;= 0; </w:t>
      </w:r>
      <w:proofErr w:type="spellStart"/>
      <w:r w:rsidRPr="005F569B">
        <w:rPr>
          <w:sz w:val="20"/>
          <w:szCs w:val="20"/>
          <w:lang w:val="en-US"/>
        </w:rPr>
        <w:t>i</w:t>
      </w:r>
      <w:proofErr w:type="spellEnd"/>
      <w:r w:rsidRPr="005F569B">
        <w:rPr>
          <w:sz w:val="20"/>
          <w:szCs w:val="20"/>
          <w:lang w:val="en-US"/>
        </w:rPr>
        <w:t>--)</w:t>
      </w:r>
    </w:p>
    <w:p w14:paraId="062CF633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  <w:t>x[</w:t>
      </w:r>
      <w:proofErr w:type="spellStart"/>
      <w:r w:rsidRPr="005F569B">
        <w:rPr>
          <w:sz w:val="20"/>
          <w:szCs w:val="20"/>
          <w:lang w:val="en-US"/>
        </w:rPr>
        <w:t>i</w:t>
      </w:r>
      <w:proofErr w:type="spellEnd"/>
      <w:r w:rsidRPr="005F569B">
        <w:rPr>
          <w:sz w:val="20"/>
          <w:szCs w:val="20"/>
          <w:lang w:val="en-US"/>
        </w:rPr>
        <w:t xml:space="preserve">] = </w:t>
      </w:r>
      <w:proofErr w:type="gramStart"/>
      <w:r w:rsidRPr="005F569B">
        <w:rPr>
          <w:sz w:val="20"/>
          <w:szCs w:val="20"/>
          <w:lang w:val="en-US"/>
        </w:rPr>
        <w:t>alpha[</w:t>
      </w:r>
      <w:proofErr w:type="spellStart"/>
      <w:proofErr w:type="gramEnd"/>
      <w:r w:rsidRPr="005F569B">
        <w:rPr>
          <w:sz w:val="20"/>
          <w:szCs w:val="20"/>
          <w:lang w:val="en-US"/>
        </w:rPr>
        <w:t>i</w:t>
      </w:r>
      <w:proofErr w:type="spellEnd"/>
      <w:r w:rsidRPr="005F569B">
        <w:rPr>
          <w:sz w:val="20"/>
          <w:szCs w:val="20"/>
          <w:lang w:val="en-US"/>
        </w:rPr>
        <w:t xml:space="preserve"> + 1] * x[</w:t>
      </w:r>
      <w:proofErr w:type="spellStart"/>
      <w:r w:rsidRPr="005F569B">
        <w:rPr>
          <w:sz w:val="20"/>
          <w:szCs w:val="20"/>
          <w:lang w:val="en-US"/>
        </w:rPr>
        <w:t>i</w:t>
      </w:r>
      <w:proofErr w:type="spellEnd"/>
      <w:r w:rsidRPr="005F569B">
        <w:rPr>
          <w:sz w:val="20"/>
          <w:szCs w:val="20"/>
          <w:lang w:val="en-US"/>
        </w:rPr>
        <w:t xml:space="preserve"> + 1] + betta[</w:t>
      </w:r>
      <w:proofErr w:type="spellStart"/>
      <w:r w:rsidRPr="005F569B">
        <w:rPr>
          <w:sz w:val="20"/>
          <w:szCs w:val="20"/>
          <w:lang w:val="en-US"/>
        </w:rPr>
        <w:t>i</w:t>
      </w:r>
      <w:proofErr w:type="spellEnd"/>
      <w:r w:rsidRPr="005F569B">
        <w:rPr>
          <w:sz w:val="20"/>
          <w:szCs w:val="20"/>
          <w:lang w:val="en-US"/>
        </w:rPr>
        <w:t xml:space="preserve"> + 1];</w:t>
      </w:r>
    </w:p>
    <w:p w14:paraId="05EDB927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  <w:t>return x;</w:t>
      </w:r>
    </w:p>
    <w:p w14:paraId="0BE4D09B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>}</w:t>
      </w:r>
    </w:p>
    <w:p w14:paraId="64239011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</w:p>
    <w:p w14:paraId="435ABA23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>//</w:t>
      </w:r>
      <w:r w:rsidRPr="005F569B">
        <w:rPr>
          <w:sz w:val="20"/>
          <w:szCs w:val="20"/>
        </w:rPr>
        <w:t>Неявная</w:t>
      </w:r>
      <w:r w:rsidRPr="005F569B">
        <w:rPr>
          <w:sz w:val="20"/>
          <w:szCs w:val="20"/>
          <w:lang w:val="en-US"/>
        </w:rPr>
        <w:t xml:space="preserve"> </w:t>
      </w:r>
      <w:r w:rsidRPr="005F569B">
        <w:rPr>
          <w:sz w:val="20"/>
          <w:szCs w:val="20"/>
        </w:rPr>
        <w:t>схема</w:t>
      </w:r>
    </w:p>
    <w:p w14:paraId="0AA3A204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 xml:space="preserve">vector&lt;double&gt; </w:t>
      </w:r>
      <w:proofErr w:type="spellStart"/>
      <w:proofErr w:type="gramStart"/>
      <w:r w:rsidRPr="005F569B">
        <w:rPr>
          <w:sz w:val="20"/>
          <w:szCs w:val="20"/>
          <w:lang w:val="en-US"/>
        </w:rPr>
        <w:t>ImplicitScheme</w:t>
      </w:r>
      <w:proofErr w:type="spellEnd"/>
      <w:r w:rsidRPr="005F569B">
        <w:rPr>
          <w:sz w:val="20"/>
          <w:szCs w:val="20"/>
          <w:lang w:val="en-US"/>
        </w:rPr>
        <w:t>(</w:t>
      </w:r>
      <w:proofErr w:type="gramEnd"/>
      <w:r w:rsidRPr="005F569B">
        <w:rPr>
          <w:sz w:val="20"/>
          <w:szCs w:val="20"/>
          <w:lang w:val="en-US"/>
        </w:rPr>
        <w:t>double chi, double a, double b, int n, int maxi)</w:t>
      </w:r>
    </w:p>
    <w:p w14:paraId="428B2A00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>{</w:t>
      </w:r>
    </w:p>
    <w:p w14:paraId="6FD724D4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  <w:t>auto h = 1.0 / n;</w:t>
      </w:r>
    </w:p>
    <w:p w14:paraId="2BACC943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  <w:t>auto tau = h;</w:t>
      </w:r>
    </w:p>
    <w:p w14:paraId="1EB1C6B7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  <w:t>auto d = (tau * chi) / (h * h);</w:t>
      </w:r>
    </w:p>
    <w:p w14:paraId="252116E0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</w:p>
    <w:p w14:paraId="0177524A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  <w:t xml:space="preserve">vector &lt;double&gt; </w:t>
      </w:r>
      <w:proofErr w:type="gramStart"/>
      <w:r w:rsidRPr="005F569B">
        <w:rPr>
          <w:sz w:val="20"/>
          <w:szCs w:val="20"/>
          <w:lang w:val="en-US"/>
        </w:rPr>
        <w:t>g(</w:t>
      </w:r>
      <w:proofErr w:type="gramEnd"/>
      <w:r w:rsidRPr="005F569B">
        <w:rPr>
          <w:sz w:val="20"/>
          <w:szCs w:val="20"/>
          <w:lang w:val="en-US"/>
        </w:rPr>
        <w:t>n - 1);</w:t>
      </w:r>
    </w:p>
    <w:p w14:paraId="599C9C3A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  <w:t xml:space="preserve">vector&lt;vector&lt;double&gt;&gt; </w:t>
      </w:r>
      <w:proofErr w:type="gramStart"/>
      <w:r w:rsidRPr="005F569B">
        <w:rPr>
          <w:sz w:val="20"/>
          <w:szCs w:val="20"/>
          <w:lang w:val="en-US"/>
        </w:rPr>
        <w:t>matrix(</w:t>
      </w:r>
      <w:proofErr w:type="gramEnd"/>
      <w:r w:rsidRPr="005F569B">
        <w:rPr>
          <w:sz w:val="20"/>
          <w:szCs w:val="20"/>
          <w:lang w:val="en-US"/>
        </w:rPr>
        <w:t>n - 1, g);</w:t>
      </w:r>
    </w:p>
    <w:p w14:paraId="68223183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  <w:t xml:space="preserve">for (int </w:t>
      </w:r>
      <w:proofErr w:type="spellStart"/>
      <w:r w:rsidRPr="005F569B">
        <w:rPr>
          <w:sz w:val="20"/>
          <w:szCs w:val="20"/>
          <w:lang w:val="en-US"/>
        </w:rPr>
        <w:t>i</w:t>
      </w:r>
      <w:proofErr w:type="spellEnd"/>
      <w:r w:rsidRPr="005F569B">
        <w:rPr>
          <w:sz w:val="20"/>
          <w:szCs w:val="20"/>
          <w:lang w:val="en-US"/>
        </w:rPr>
        <w:t xml:space="preserve"> = 0; </w:t>
      </w:r>
      <w:proofErr w:type="spellStart"/>
      <w:r w:rsidRPr="005F569B">
        <w:rPr>
          <w:sz w:val="20"/>
          <w:szCs w:val="20"/>
          <w:lang w:val="en-US"/>
        </w:rPr>
        <w:t>i</w:t>
      </w:r>
      <w:proofErr w:type="spellEnd"/>
      <w:r w:rsidRPr="005F569B">
        <w:rPr>
          <w:sz w:val="20"/>
          <w:szCs w:val="20"/>
          <w:lang w:val="en-US"/>
        </w:rPr>
        <w:t xml:space="preserve"> &lt; matrix[0</w:t>
      </w:r>
      <w:proofErr w:type="gramStart"/>
      <w:r w:rsidRPr="005F569B">
        <w:rPr>
          <w:sz w:val="20"/>
          <w:szCs w:val="20"/>
          <w:lang w:val="en-US"/>
        </w:rPr>
        <w:t>].size</w:t>
      </w:r>
      <w:proofErr w:type="gramEnd"/>
      <w:r w:rsidRPr="005F569B">
        <w:rPr>
          <w:sz w:val="20"/>
          <w:szCs w:val="20"/>
          <w:lang w:val="en-US"/>
        </w:rPr>
        <w:t xml:space="preserve">(); </w:t>
      </w:r>
      <w:proofErr w:type="spellStart"/>
      <w:r w:rsidRPr="005F569B">
        <w:rPr>
          <w:sz w:val="20"/>
          <w:szCs w:val="20"/>
          <w:lang w:val="en-US"/>
        </w:rPr>
        <w:t>i</w:t>
      </w:r>
      <w:proofErr w:type="spellEnd"/>
      <w:r w:rsidRPr="005F569B">
        <w:rPr>
          <w:sz w:val="20"/>
          <w:szCs w:val="20"/>
          <w:lang w:val="en-US"/>
        </w:rPr>
        <w:t>++)</w:t>
      </w:r>
    </w:p>
    <w:p w14:paraId="02D26F19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  <w:t>{</w:t>
      </w:r>
    </w:p>
    <w:p w14:paraId="5DFCB2E6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  <w:t>if (</w:t>
      </w:r>
      <w:proofErr w:type="spellStart"/>
      <w:r w:rsidRPr="005F569B">
        <w:rPr>
          <w:sz w:val="20"/>
          <w:szCs w:val="20"/>
          <w:lang w:val="en-US"/>
        </w:rPr>
        <w:t>i</w:t>
      </w:r>
      <w:proofErr w:type="spellEnd"/>
      <w:r w:rsidRPr="005F569B">
        <w:rPr>
          <w:sz w:val="20"/>
          <w:szCs w:val="20"/>
          <w:lang w:val="en-US"/>
        </w:rPr>
        <w:t xml:space="preserve"> - 1 &gt;= 0)</w:t>
      </w:r>
    </w:p>
    <w:p w14:paraId="426810D3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  <w:t>matrix[</w:t>
      </w:r>
      <w:proofErr w:type="spellStart"/>
      <w:r w:rsidRPr="005F569B">
        <w:rPr>
          <w:sz w:val="20"/>
          <w:szCs w:val="20"/>
          <w:lang w:val="en-US"/>
        </w:rPr>
        <w:t>i</w:t>
      </w:r>
      <w:proofErr w:type="spellEnd"/>
      <w:proofErr w:type="gramStart"/>
      <w:r w:rsidRPr="005F569B">
        <w:rPr>
          <w:sz w:val="20"/>
          <w:szCs w:val="20"/>
          <w:lang w:val="en-US"/>
        </w:rPr>
        <w:t>][</w:t>
      </w:r>
      <w:proofErr w:type="spellStart"/>
      <w:proofErr w:type="gramEnd"/>
      <w:r w:rsidRPr="005F569B">
        <w:rPr>
          <w:sz w:val="20"/>
          <w:szCs w:val="20"/>
          <w:lang w:val="en-US"/>
        </w:rPr>
        <w:t>i</w:t>
      </w:r>
      <w:proofErr w:type="spellEnd"/>
      <w:r w:rsidRPr="005F569B">
        <w:rPr>
          <w:sz w:val="20"/>
          <w:szCs w:val="20"/>
          <w:lang w:val="en-US"/>
        </w:rPr>
        <w:t xml:space="preserve"> - 1] = -d;</w:t>
      </w:r>
    </w:p>
    <w:p w14:paraId="2D5A5561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  <w:t>matrix[</w:t>
      </w:r>
      <w:proofErr w:type="spellStart"/>
      <w:r w:rsidRPr="005F569B">
        <w:rPr>
          <w:sz w:val="20"/>
          <w:szCs w:val="20"/>
          <w:lang w:val="en-US"/>
        </w:rPr>
        <w:t>i</w:t>
      </w:r>
      <w:proofErr w:type="spellEnd"/>
      <w:r w:rsidRPr="005F569B">
        <w:rPr>
          <w:sz w:val="20"/>
          <w:szCs w:val="20"/>
          <w:lang w:val="en-US"/>
        </w:rPr>
        <w:t>][</w:t>
      </w:r>
      <w:proofErr w:type="spellStart"/>
      <w:r w:rsidRPr="005F569B">
        <w:rPr>
          <w:sz w:val="20"/>
          <w:szCs w:val="20"/>
          <w:lang w:val="en-US"/>
        </w:rPr>
        <w:t>i</w:t>
      </w:r>
      <w:proofErr w:type="spellEnd"/>
      <w:r w:rsidRPr="005F569B">
        <w:rPr>
          <w:sz w:val="20"/>
          <w:szCs w:val="20"/>
          <w:lang w:val="en-US"/>
        </w:rPr>
        <w:t>] = 1 + 2 * d;</w:t>
      </w:r>
    </w:p>
    <w:p w14:paraId="7D8A4533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  <w:t>if (</w:t>
      </w:r>
      <w:proofErr w:type="spellStart"/>
      <w:r w:rsidRPr="005F569B">
        <w:rPr>
          <w:sz w:val="20"/>
          <w:szCs w:val="20"/>
          <w:lang w:val="en-US"/>
        </w:rPr>
        <w:t>i</w:t>
      </w:r>
      <w:proofErr w:type="spellEnd"/>
      <w:r w:rsidRPr="005F569B">
        <w:rPr>
          <w:sz w:val="20"/>
          <w:szCs w:val="20"/>
          <w:lang w:val="en-US"/>
        </w:rPr>
        <w:t xml:space="preserve"> + 1 &lt; matrix[1</w:t>
      </w:r>
      <w:proofErr w:type="gramStart"/>
      <w:r w:rsidRPr="005F569B">
        <w:rPr>
          <w:sz w:val="20"/>
          <w:szCs w:val="20"/>
          <w:lang w:val="en-US"/>
        </w:rPr>
        <w:t>].size</w:t>
      </w:r>
      <w:proofErr w:type="gramEnd"/>
      <w:r w:rsidRPr="005F569B">
        <w:rPr>
          <w:sz w:val="20"/>
          <w:szCs w:val="20"/>
          <w:lang w:val="en-US"/>
        </w:rPr>
        <w:t>())</w:t>
      </w:r>
    </w:p>
    <w:p w14:paraId="3C8DA300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  <w:t>matrix[</w:t>
      </w:r>
      <w:proofErr w:type="spellStart"/>
      <w:r w:rsidRPr="005F569B">
        <w:rPr>
          <w:sz w:val="20"/>
          <w:szCs w:val="20"/>
          <w:lang w:val="en-US"/>
        </w:rPr>
        <w:t>i</w:t>
      </w:r>
      <w:proofErr w:type="spellEnd"/>
      <w:proofErr w:type="gramStart"/>
      <w:r w:rsidRPr="005F569B">
        <w:rPr>
          <w:sz w:val="20"/>
          <w:szCs w:val="20"/>
          <w:lang w:val="en-US"/>
        </w:rPr>
        <w:t>][</w:t>
      </w:r>
      <w:proofErr w:type="spellStart"/>
      <w:proofErr w:type="gramEnd"/>
      <w:r w:rsidRPr="005F569B">
        <w:rPr>
          <w:sz w:val="20"/>
          <w:szCs w:val="20"/>
          <w:lang w:val="en-US"/>
        </w:rPr>
        <w:t>i</w:t>
      </w:r>
      <w:proofErr w:type="spellEnd"/>
      <w:r w:rsidRPr="005F569B">
        <w:rPr>
          <w:sz w:val="20"/>
          <w:szCs w:val="20"/>
          <w:lang w:val="en-US"/>
        </w:rPr>
        <w:t xml:space="preserve"> + 1] = -d;</w:t>
      </w:r>
    </w:p>
    <w:p w14:paraId="20B2F904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  <w:t>}</w:t>
      </w:r>
    </w:p>
    <w:p w14:paraId="0D07C2E8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</w:p>
    <w:p w14:paraId="7DCCF773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  <w:t xml:space="preserve">vector &lt;double&gt; </w:t>
      </w:r>
      <w:proofErr w:type="gramStart"/>
      <w:r w:rsidRPr="005F569B">
        <w:rPr>
          <w:sz w:val="20"/>
          <w:szCs w:val="20"/>
          <w:lang w:val="en-US"/>
        </w:rPr>
        <w:t>un(</w:t>
      </w:r>
      <w:proofErr w:type="gramEnd"/>
      <w:r w:rsidRPr="005F569B">
        <w:rPr>
          <w:sz w:val="20"/>
          <w:szCs w:val="20"/>
          <w:lang w:val="en-US"/>
        </w:rPr>
        <w:t>n + 1);</w:t>
      </w:r>
    </w:p>
    <w:p w14:paraId="3B3DE752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  <w:t xml:space="preserve">for (int j = 0; j &lt; </w:t>
      </w:r>
      <w:proofErr w:type="spellStart"/>
      <w:proofErr w:type="gramStart"/>
      <w:r w:rsidRPr="005F569B">
        <w:rPr>
          <w:sz w:val="20"/>
          <w:szCs w:val="20"/>
          <w:lang w:val="en-US"/>
        </w:rPr>
        <w:t>un.size</w:t>
      </w:r>
      <w:proofErr w:type="spellEnd"/>
      <w:proofErr w:type="gramEnd"/>
      <w:r w:rsidRPr="005F569B">
        <w:rPr>
          <w:sz w:val="20"/>
          <w:szCs w:val="20"/>
          <w:lang w:val="en-US"/>
        </w:rPr>
        <w:t xml:space="preserve">(); </w:t>
      </w:r>
      <w:proofErr w:type="spellStart"/>
      <w:r w:rsidRPr="005F569B">
        <w:rPr>
          <w:sz w:val="20"/>
          <w:szCs w:val="20"/>
          <w:lang w:val="en-US"/>
        </w:rPr>
        <w:t>j++</w:t>
      </w:r>
      <w:proofErr w:type="spellEnd"/>
      <w:r w:rsidRPr="005F569B">
        <w:rPr>
          <w:sz w:val="20"/>
          <w:szCs w:val="20"/>
          <w:lang w:val="en-US"/>
        </w:rPr>
        <w:t>)</w:t>
      </w:r>
    </w:p>
    <w:p w14:paraId="50E00809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  <w:t>{</w:t>
      </w:r>
    </w:p>
    <w:p w14:paraId="3DA1138B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  <w:t xml:space="preserve">un[j] = </w:t>
      </w:r>
      <w:proofErr w:type="gramStart"/>
      <w:r w:rsidRPr="005F569B">
        <w:rPr>
          <w:sz w:val="20"/>
          <w:szCs w:val="20"/>
          <w:lang w:val="en-US"/>
        </w:rPr>
        <w:t>phi(</w:t>
      </w:r>
      <w:proofErr w:type="gramEnd"/>
      <w:r w:rsidRPr="005F569B">
        <w:rPr>
          <w:sz w:val="20"/>
          <w:szCs w:val="20"/>
          <w:lang w:val="en-US"/>
        </w:rPr>
        <w:t>j * h);</w:t>
      </w:r>
    </w:p>
    <w:p w14:paraId="67777FE7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  <w:t>}</w:t>
      </w:r>
    </w:p>
    <w:p w14:paraId="6E72BAE6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</w:r>
      <w:proofErr w:type="gramStart"/>
      <w:r w:rsidRPr="005F569B">
        <w:rPr>
          <w:sz w:val="20"/>
          <w:szCs w:val="20"/>
          <w:lang w:val="en-US"/>
        </w:rPr>
        <w:t>un[</w:t>
      </w:r>
      <w:proofErr w:type="gramEnd"/>
      <w:r w:rsidRPr="005F569B">
        <w:rPr>
          <w:sz w:val="20"/>
          <w:szCs w:val="20"/>
          <w:lang w:val="en-US"/>
        </w:rPr>
        <w:t>0] = a;</w:t>
      </w:r>
    </w:p>
    <w:p w14:paraId="4278FEAB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  <w:t>un[</w:t>
      </w:r>
      <w:proofErr w:type="spellStart"/>
      <w:proofErr w:type="gramStart"/>
      <w:r w:rsidRPr="005F569B">
        <w:rPr>
          <w:sz w:val="20"/>
          <w:szCs w:val="20"/>
          <w:lang w:val="en-US"/>
        </w:rPr>
        <w:t>un.size</w:t>
      </w:r>
      <w:proofErr w:type="spellEnd"/>
      <w:proofErr w:type="gramEnd"/>
      <w:r w:rsidRPr="005F569B">
        <w:rPr>
          <w:sz w:val="20"/>
          <w:szCs w:val="20"/>
          <w:lang w:val="en-US"/>
        </w:rPr>
        <w:t>() - 1] = b;</w:t>
      </w:r>
    </w:p>
    <w:p w14:paraId="36CEBC5D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</w:p>
    <w:p w14:paraId="341D183F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  <w:t xml:space="preserve">vector &lt;double&gt; </w:t>
      </w:r>
      <w:proofErr w:type="spellStart"/>
      <w:r w:rsidRPr="005F569B">
        <w:rPr>
          <w:sz w:val="20"/>
          <w:szCs w:val="20"/>
          <w:lang w:val="en-US"/>
        </w:rPr>
        <w:t>rightPart</w:t>
      </w:r>
      <w:proofErr w:type="spellEnd"/>
      <w:r w:rsidRPr="005F569B">
        <w:rPr>
          <w:sz w:val="20"/>
          <w:szCs w:val="20"/>
          <w:lang w:val="en-US"/>
        </w:rPr>
        <w:t>(</w:t>
      </w:r>
      <w:proofErr w:type="spellStart"/>
      <w:proofErr w:type="gramStart"/>
      <w:r w:rsidRPr="005F569B">
        <w:rPr>
          <w:sz w:val="20"/>
          <w:szCs w:val="20"/>
          <w:lang w:val="en-US"/>
        </w:rPr>
        <w:t>un.size</w:t>
      </w:r>
      <w:proofErr w:type="spellEnd"/>
      <w:proofErr w:type="gramEnd"/>
      <w:r w:rsidRPr="005F569B">
        <w:rPr>
          <w:sz w:val="20"/>
          <w:szCs w:val="20"/>
          <w:lang w:val="en-US"/>
        </w:rPr>
        <w:t>() - 2);</w:t>
      </w:r>
    </w:p>
    <w:p w14:paraId="5B380845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  <w:t xml:space="preserve">for (int </w:t>
      </w:r>
      <w:proofErr w:type="spellStart"/>
      <w:r w:rsidRPr="005F569B">
        <w:rPr>
          <w:sz w:val="20"/>
          <w:szCs w:val="20"/>
          <w:lang w:val="en-US"/>
        </w:rPr>
        <w:t>i</w:t>
      </w:r>
      <w:proofErr w:type="spellEnd"/>
      <w:r w:rsidRPr="005F569B">
        <w:rPr>
          <w:sz w:val="20"/>
          <w:szCs w:val="20"/>
          <w:lang w:val="en-US"/>
        </w:rPr>
        <w:t xml:space="preserve"> = 0; </w:t>
      </w:r>
      <w:proofErr w:type="spellStart"/>
      <w:r w:rsidRPr="005F569B">
        <w:rPr>
          <w:sz w:val="20"/>
          <w:szCs w:val="20"/>
          <w:lang w:val="en-US"/>
        </w:rPr>
        <w:t>i</w:t>
      </w:r>
      <w:proofErr w:type="spellEnd"/>
      <w:r w:rsidRPr="005F569B">
        <w:rPr>
          <w:sz w:val="20"/>
          <w:szCs w:val="20"/>
          <w:lang w:val="en-US"/>
        </w:rPr>
        <w:t xml:space="preserve"> &lt; maxi; </w:t>
      </w:r>
      <w:proofErr w:type="spellStart"/>
      <w:r w:rsidRPr="005F569B">
        <w:rPr>
          <w:sz w:val="20"/>
          <w:szCs w:val="20"/>
          <w:lang w:val="en-US"/>
        </w:rPr>
        <w:t>i</w:t>
      </w:r>
      <w:proofErr w:type="spellEnd"/>
      <w:r w:rsidRPr="005F569B">
        <w:rPr>
          <w:sz w:val="20"/>
          <w:szCs w:val="20"/>
          <w:lang w:val="en-US"/>
        </w:rPr>
        <w:t>++)</w:t>
      </w:r>
    </w:p>
    <w:p w14:paraId="0FA221AD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  <w:t>{</w:t>
      </w:r>
    </w:p>
    <w:p w14:paraId="59F29ED2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  <w:t xml:space="preserve">for (int j = 0; j &lt; </w:t>
      </w:r>
      <w:proofErr w:type="spellStart"/>
      <w:r w:rsidRPr="005F569B">
        <w:rPr>
          <w:sz w:val="20"/>
          <w:szCs w:val="20"/>
          <w:lang w:val="en-US"/>
        </w:rPr>
        <w:t>rightPart.size</w:t>
      </w:r>
      <w:proofErr w:type="spellEnd"/>
      <w:r w:rsidRPr="005F569B">
        <w:rPr>
          <w:sz w:val="20"/>
          <w:szCs w:val="20"/>
          <w:lang w:val="en-US"/>
        </w:rPr>
        <w:t xml:space="preserve">(); </w:t>
      </w:r>
      <w:proofErr w:type="spellStart"/>
      <w:r w:rsidRPr="005F569B">
        <w:rPr>
          <w:sz w:val="20"/>
          <w:szCs w:val="20"/>
          <w:lang w:val="en-US"/>
        </w:rPr>
        <w:t>j++</w:t>
      </w:r>
      <w:proofErr w:type="spellEnd"/>
      <w:r w:rsidRPr="005F569B">
        <w:rPr>
          <w:sz w:val="20"/>
          <w:szCs w:val="20"/>
          <w:lang w:val="en-US"/>
        </w:rPr>
        <w:t>)</w:t>
      </w:r>
    </w:p>
    <w:p w14:paraId="4BC3C83D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</w:r>
      <w:proofErr w:type="spellStart"/>
      <w:r w:rsidRPr="005F569B">
        <w:rPr>
          <w:sz w:val="20"/>
          <w:szCs w:val="20"/>
          <w:lang w:val="en-US"/>
        </w:rPr>
        <w:t>rightPart</w:t>
      </w:r>
      <w:proofErr w:type="spellEnd"/>
      <w:r w:rsidRPr="005F569B">
        <w:rPr>
          <w:sz w:val="20"/>
          <w:szCs w:val="20"/>
          <w:lang w:val="en-US"/>
        </w:rPr>
        <w:t xml:space="preserve">[j] = </w:t>
      </w:r>
      <w:proofErr w:type="gramStart"/>
      <w:r w:rsidRPr="005F569B">
        <w:rPr>
          <w:sz w:val="20"/>
          <w:szCs w:val="20"/>
          <w:lang w:val="en-US"/>
        </w:rPr>
        <w:t>un[</w:t>
      </w:r>
      <w:proofErr w:type="gramEnd"/>
      <w:r w:rsidRPr="005F569B">
        <w:rPr>
          <w:sz w:val="20"/>
          <w:szCs w:val="20"/>
          <w:lang w:val="en-US"/>
        </w:rPr>
        <w:t>j + 1] + tau * f_(tau * (</w:t>
      </w:r>
      <w:proofErr w:type="spellStart"/>
      <w:r w:rsidRPr="005F569B">
        <w:rPr>
          <w:sz w:val="20"/>
          <w:szCs w:val="20"/>
          <w:lang w:val="en-US"/>
        </w:rPr>
        <w:t>i</w:t>
      </w:r>
      <w:proofErr w:type="spellEnd"/>
      <w:r w:rsidRPr="005F569B">
        <w:rPr>
          <w:sz w:val="20"/>
          <w:szCs w:val="20"/>
          <w:lang w:val="en-US"/>
        </w:rPr>
        <w:t xml:space="preserve"> + 1), h * (j + 1));</w:t>
      </w:r>
    </w:p>
    <w:p w14:paraId="30E59FDB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lastRenderedPageBreak/>
        <w:tab/>
      </w:r>
      <w:r w:rsidRPr="005F569B">
        <w:rPr>
          <w:sz w:val="20"/>
          <w:szCs w:val="20"/>
          <w:lang w:val="en-US"/>
        </w:rPr>
        <w:tab/>
      </w:r>
      <w:proofErr w:type="spellStart"/>
      <w:proofErr w:type="gramStart"/>
      <w:r w:rsidRPr="005F569B">
        <w:rPr>
          <w:sz w:val="20"/>
          <w:szCs w:val="20"/>
          <w:lang w:val="en-US"/>
        </w:rPr>
        <w:t>rightPart</w:t>
      </w:r>
      <w:proofErr w:type="spellEnd"/>
      <w:r w:rsidRPr="005F569B">
        <w:rPr>
          <w:sz w:val="20"/>
          <w:szCs w:val="20"/>
          <w:lang w:val="en-US"/>
        </w:rPr>
        <w:t>[</w:t>
      </w:r>
      <w:proofErr w:type="gramEnd"/>
      <w:r w:rsidRPr="005F569B">
        <w:rPr>
          <w:sz w:val="20"/>
          <w:szCs w:val="20"/>
          <w:lang w:val="en-US"/>
        </w:rPr>
        <w:t>0] += d * a;</w:t>
      </w:r>
    </w:p>
    <w:p w14:paraId="74326A46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</w:r>
      <w:proofErr w:type="spellStart"/>
      <w:proofErr w:type="gramStart"/>
      <w:r w:rsidRPr="005F569B">
        <w:rPr>
          <w:sz w:val="20"/>
          <w:szCs w:val="20"/>
          <w:lang w:val="en-US"/>
        </w:rPr>
        <w:t>rightPart</w:t>
      </w:r>
      <w:proofErr w:type="spellEnd"/>
      <w:r w:rsidRPr="005F569B">
        <w:rPr>
          <w:sz w:val="20"/>
          <w:szCs w:val="20"/>
          <w:lang w:val="en-US"/>
        </w:rPr>
        <w:t>[</w:t>
      </w:r>
      <w:proofErr w:type="spellStart"/>
      <w:proofErr w:type="gramEnd"/>
      <w:r w:rsidRPr="005F569B">
        <w:rPr>
          <w:sz w:val="20"/>
          <w:szCs w:val="20"/>
          <w:lang w:val="en-US"/>
        </w:rPr>
        <w:t>rightPart.size</w:t>
      </w:r>
      <w:proofErr w:type="spellEnd"/>
      <w:r w:rsidRPr="005F569B">
        <w:rPr>
          <w:sz w:val="20"/>
          <w:szCs w:val="20"/>
          <w:lang w:val="en-US"/>
        </w:rPr>
        <w:t>() - 1] += d * b;</w:t>
      </w:r>
    </w:p>
    <w:p w14:paraId="4D23F7D7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</w:r>
      <w:proofErr w:type="spellStart"/>
      <w:r w:rsidRPr="005F569B">
        <w:rPr>
          <w:sz w:val="20"/>
          <w:szCs w:val="20"/>
          <w:lang w:val="en-US"/>
        </w:rPr>
        <w:t>rightPart</w:t>
      </w:r>
      <w:proofErr w:type="spellEnd"/>
      <w:r w:rsidRPr="005F569B">
        <w:rPr>
          <w:sz w:val="20"/>
          <w:szCs w:val="20"/>
          <w:lang w:val="en-US"/>
        </w:rPr>
        <w:t xml:space="preserve"> = </w:t>
      </w:r>
      <w:proofErr w:type="gramStart"/>
      <w:r w:rsidRPr="005F569B">
        <w:rPr>
          <w:sz w:val="20"/>
          <w:szCs w:val="20"/>
          <w:lang w:val="en-US"/>
        </w:rPr>
        <w:t>Solve(</w:t>
      </w:r>
      <w:proofErr w:type="gramEnd"/>
      <w:r w:rsidRPr="005F569B">
        <w:rPr>
          <w:sz w:val="20"/>
          <w:szCs w:val="20"/>
          <w:lang w:val="en-US"/>
        </w:rPr>
        <w:t xml:space="preserve">matrix, </w:t>
      </w:r>
      <w:proofErr w:type="spellStart"/>
      <w:r w:rsidRPr="005F569B">
        <w:rPr>
          <w:sz w:val="20"/>
          <w:szCs w:val="20"/>
          <w:lang w:val="en-US"/>
        </w:rPr>
        <w:t>rightPart</w:t>
      </w:r>
      <w:proofErr w:type="spellEnd"/>
      <w:r w:rsidRPr="005F569B">
        <w:rPr>
          <w:sz w:val="20"/>
          <w:szCs w:val="20"/>
          <w:lang w:val="en-US"/>
        </w:rPr>
        <w:t>);</w:t>
      </w:r>
    </w:p>
    <w:p w14:paraId="77E7C90C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  <w:t xml:space="preserve">for (int j = 0; j &lt; </w:t>
      </w:r>
      <w:proofErr w:type="spellStart"/>
      <w:r w:rsidRPr="005F569B">
        <w:rPr>
          <w:sz w:val="20"/>
          <w:szCs w:val="20"/>
          <w:lang w:val="en-US"/>
        </w:rPr>
        <w:t>rightPart.size</w:t>
      </w:r>
      <w:proofErr w:type="spellEnd"/>
      <w:r w:rsidRPr="005F569B">
        <w:rPr>
          <w:sz w:val="20"/>
          <w:szCs w:val="20"/>
          <w:lang w:val="en-US"/>
        </w:rPr>
        <w:t xml:space="preserve">(); </w:t>
      </w:r>
      <w:proofErr w:type="spellStart"/>
      <w:r w:rsidRPr="005F569B">
        <w:rPr>
          <w:sz w:val="20"/>
          <w:szCs w:val="20"/>
          <w:lang w:val="en-US"/>
        </w:rPr>
        <w:t>j++</w:t>
      </w:r>
      <w:proofErr w:type="spellEnd"/>
      <w:r w:rsidRPr="005F569B">
        <w:rPr>
          <w:sz w:val="20"/>
          <w:szCs w:val="20"/>
          <w:lang w:val="en-US"/>
        </w:rPr>
        <w:t>)</w:t>
      </w:r>
    </w:p>
    <w:p w14:paraId="1218B850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</w:r>
      <w:proofErr w:type="gramStart"/>
      <w:r w:rsidRPr="005F569B">
        <w:rPr>
          <w:sz w:val="20"/>
          <w:szCs w:val="20"/>
          <w:lang w:val="en-US"/>
        </w:rPr>
        <w:t>un[</w:t>
      </w:r>
      <w:proofErr w:type="gramEnd"/>
      <w:r w:rsidRPr="005F569B">
        <w:rPr>
          <w:sz w:val="20"/>
          <w:szCs w:val="20"/>
          <w:lang w:val="en-US"/>
        </w:rPr>
        <w:t xml:space="preserve">j + 1] = </w:t>
      </w:r>
      <w:proofErr w:type="spellStart"/>
      <w:r w:rsidRPr="005F569B">
        <w:rPr>
          <w:sz w:val="20"/>
          <w:szCs w:val="20"/>
          <w:lang w:val="en-US"/>
        </w:rPr>
        <w:t>rightPart</w:t>
      </w:r>
      <w:proofErr w:type="spellEnd"/>
      <w:r w:rsidRPr="005F569B">
        <w:rPr>
          <w:sz w:val="20"/>
          <w:szCs w:val="20"/>
          <w:lang w:val="en-US"/>
        </w:rPr>
        <w:t>[j];</w:t>
      </w:r>
    </w:p>
    <w:p w14:paraId="59639EB7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  <w:t>}</w:t>
      </w:r>
    </w:p>
    <w:p w14:paraId="5DCCC186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  <w:t>return un;</w:t>
      </w:r>
    </w:p>
    <w:p w14:paraId="132912DD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>}</w:t>
      </w:r>
    </w:p>
    <w:p w14:paraId="29C57251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</w:p>
    <w:p w14:paraId="16BF5296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</w:p>
    <w:p w14:paraId="44D01112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>//</w:t>
      </w:r>
      <w:r w:rsidRPr="005F569B">
        <w:rPr>
          <w:sz w:val="20"/>
          <w:szCs w:val="20"/>
        </w:rPr>
        <w:t>Метод</w:t>
      </w:r>
      <w:r w:rsidRPr="005F569B">
        <w:rPr>
          <w:sz w:val="20"/>
          <w:szCs w:val="20"/>
          <w:lang w:val="en-US"/>
        </w:rPr>
        <w:t xml:space="preserve"> </w:t>
      </w:r>
      <w:r w:rsidRPr="005F569B">
        <w:rPr>
          <w:sz w:val="20"/>
          <w:szCs w:val="20"/>
        </w:rPr>
        <w:t>конечных</w:t>
      </w:r>
      <w:r w:rsidRPr="005F569B">
        <w:rPr>
          <w:sz w:val="20"/>
          <w:szCs w:val="20"/>
          <w:lang w:val="en-US"/>
        </w:rPr>
        <w:t xml:space="preserve"> </w:t>
      </w:r>
      <w:r w:rsidRPr="005F569B">
        <w:rPr>
          <w:sz w:val="20"/>
          <w:szCs w:val="20"/>
        </w:rPr>
        <w:t>разностей</w:t>
      </w:r>
    </w:p>
    <w:p w14:paraId="7D2BAB70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 xml:space="preserve">void </w:t>
      </w:r>
      <w:proofErr w:type="spellStart"/>
      <w:proofErr w:type="gramStart"/>
      <w:r w:rsidRPr="005F569B">
        <w:rPr>
          <w:sz w:val="20"/>
          <w:szCs w:val="20"/>
          <w:lang w:val="en-US"/>
        </w:rPr>
        <w:t>FiniteDifferenceMethod</w:t>
      </w:r>
      <w:proofErr w:type="spellEnd"/>
      <w:r w:rsidRPr="005F569B">
        <w:rPr>
          <w:sz w:val="20"/>
          <w:szCs w:val="20"/>
          <w:lang w:val="en-US"/>
        </w:rPr>
        <w:t>(</w:t>
      </w:r>
      <w:proofErr w:type="gramEnd"/>
      <w:r w:rsidRPr="005F569B">
        <w:rPr>
          <w:sz w:val="20"/>
          <w:szCs w:val="20"/>
          <w:lang w:val="en-US"/>
        </w:rPr>
        <w:t>)</w:t>
      </w:r>
    </w:p>
    <w:p w14:paraId="0F5CE7F8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>{</w:t>
      </w:r>
    </w:p>
    <w:p w14:paraId="7A3BC75E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  <w:t xml:space="preserve">double </w:t>
      </w:r>
      <w:proofErr w:type="gramStart"/>
      <w:r w:rsidRPr="005F569B">
        <w:rPr>
          <w:sz w:val="20"/>
          <w:szCs w:val="20"/>
          <w:lang w:val="en-US"/>
        </w:rPr>
        <w:t>a(</w:t>
      </w:r>
      <w:proofErr w:type="gramEnd"/>
      <w:r w:rsidRPr="005F569B">
        <w:rPr>
          <w:sz w:val="20"/>
          <w:szCs w:val="20"/>
          <w:lang w:val="en-US"/>
        </w:rPr>
        <w:t xml:space="preserve">0.), b(1.), </w:t>
      </w:r>
      <w:proofErr w:type="spellStart"/>
      <w:r w:rsidRPr="005F569B">
        <w:rPr>
          <w:sz w:val="20"/>
          <w:szCs w:val="20"/>
          <w:lang w:val="en-US"/>
        </w:rPr>
        <w:t>Del_T</w:t>
      </w:r>
      <w:proofErr w:type="spellEnd"/>
      <w:r w:rsidRPr="005F569B">
        <w:rPr>
          <w:sz w:val="20"/>
          <w:szCs w:val="20"/>
          <w:lang w:val="en-US"/>
        </w:rPr>
        <w:t>(0);</w:t>
      </w:r>
    </w:p>
    <w:p w14:paraId="625C5CC7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  <w:t xml:space="preserve">vector &lt;double &gt; </w:t>
      </w:r>
      <w:proofErr w:type="spellStart"/>
      <w:r w:rsidRPr="005F569B">
        <w:rPr>
          <w:sz w:val="20"/>
          <w:szCs w:val="20"/>
          <w:lang w:val="en-US"/>
        </w:rPr>
        <w:t>currentLayer</w:t>
      </w:r>
      <w:proofErr w:type="spellEnd"/>
      <w:r w:rsidRPr="005F569B">
        <w:rPr>
          <w:sz w:val="20"/>
          <w:szCs w:val="20"/>
          <w:lang w:val="en-US"/>
        </w:rPr>
        <w:t xml:space="preserve">, </w:t>
      </w:r>
      <w:proofErr w:type="spellStart"/>
      <w:r w:rsidRPr="005F569B">
        <w:rPr>
          <w:sz w:val="20"/>
          <w:szCs w:val="20"/>
          <w:lang w:val="en-US"/>
        </w:rPr>
        <w:t>firstLayer</w:t>
      </w:r>
      <w:proofErr w:type="spellEnd"/>
      <w:r w:rsidRPr="005F569B">
        <w:rPr>
          <w:sz w:val="20"/>
          <w:szCs w:val="20"/>
          <w:lang w:val="en-US"/>
        </w:rPr>
        <w:t>;</w:t>
      </w:r>
    </w:p>
    <w:p w14:paraId="0C603369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</w:p>
    <w:p w14:paraId="61A0F2F2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</w:r>
      <w:proofErr w:type="spellStart"/>
      <w:r w:rsidRPr="005F569B">
        <w:rPr>
          <w:sz w:val="20"/>
          <w:szCs w:val="20"/>
          <w:lang w:val="en-US"/>
        </w:rPr>
        <w:t>cout</w:t>
      </w:r>
      <w:proofErr w:type="spellEnd"/>
      <w:r w:rsidRPr="005F569B">
        <w:rPr>
          <w:sz w:val="20"/>
          <w:szCs w:val="20"/>
          <w:lang w:val="en-US"/>
        </w:rPr>
        <w:t xml:space="preserve"> &lt;&lt; "\</w:t>
      </w:r>
      <w:proofErr w:type="spellStart"/>
      <w:r w:rsidRPr="005F569B">
        <w:rPr>
          <w:sz w:val="20"/>
          <w:szCs w:val="20"/>
          <w:lang w:val="en-US"/>
        </w:rPr>
        <w:t>nxI</w:t>
      </w:r>
      <w:proofErr w:type="spellEnd"/>
      <w:r w:rsidRPr="005F569B">
        <w:rPr>
          <w:sz w:val="20"/>
          <w:szCs w:val="20"/>
          <w:lang w:val="en-US"/>
        </w:rPr>
        <w:t xml:space="preserve"> = 0.20\n</w:t>
      </w:r>
      <w:r w:rsidRPr="005F569B">
        <w:rPr>
          <w:sz w:val="20"/>
          <w:szCs w:val="20"/>
        </w:rPr>
        <w:t>Метод</w:t>
      </w:r>
      <w:r w:rsidRPr="005F569B">
        <w:rPr>
          <w:sz w:val="20"/>
          <w:szCs w:val="20"/>
          <w:lang w:val="en-US"/>
        </w:rPr>
        <w:t xml:space="preserve"> </w:t>
      </w:r>
      <w:r w:rsidRPr="005F569B">
        <w:rPr>
          <w:sz w:val="20"/>
          <w:szCs w:val="20"/>
        </w:rPr>
        <w:t>конечных</w:t>
      </w:r>
      <w:r w:rsidRPr="005F569B">
        <w:rPr>
          <w:sz w:val="20"/>
          <w:szCs w:val="20"/>
          <w:lang w:val="en-US"/>
        </w:rPr>
        <w:t xml:space="preserve"> </w:t>
      </w:r>
      <w:r w:rsidRPr="005F569B">
        <w:rPr>
          <w:sz w:val="20"/>
          <w:szCs w:val="20"/>
        </w:rPr>
        <w:t>разностей</w:t>
      </w:r>
      <w:r w:rsidRPr="005F569B">
        <w:rPr>
          <w:sz w:val="20"/>
          <w:szCs w:val="20"/>
          <w:lang w:val="en-US"/>
        </w:rPr>
        <w:t xml:space="preserve"> (</w:t>
      </w:r>
      <w:r w:rsidRPr="005F569B">
        <w:rPr>
          <w:sz w:val="20"/>
          <w:szCs w:val="20"/>
        </w:rPr>
        <w:t>явная</w:t>
      </w:r>
      <w:r w:rsidRPr="005F569B">
        <w:rPr>
          <w:sz w:val="20"/>
          <w:szCs w:val="20"/>
          <w:lang w:val="en-US"/>
        </w:rPr>
        <w:t xml:space="preserve"> </w:t>
      </w:r>
      <w:r w:rsidRPr="005F569B">
        <w:rPr>
          <w:sz w:val="20"/>
          <w:szCs w:val="20"/>
        </w:rPr>
        <w:t>схема</w:t>
      </w:r>
      <w:r w:rsidRPr="005F569B">
        <w:rPr>
          <w:sz w:val="20"/>
          <w:szCs w:val="20"/>
          <w:lang w:val="en-US"/>
        </w:rPr>
        <w:t>)";</w:t>
      </w:r>
    </w:p>
    <w:p w14:paraId="769529C4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</w:p>
    <w:p w14:paraId="53704E12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  <w:t>for (int n = 8; n &lt;= 32; n *= 2)</w:t>
      </w:r>
    </w:p>
    <w:p w14:paraId="166FEAC6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  <w:t>{</w:t>
      </w:r>
    </w:p>
    <w:p w14:paraId="5E8E666D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</w:r>
      <w:proofErr w:type="spellStart"/>
      <w:r w:rsidRPr="005F569B">
        <w:rPr>
          <w:sz w:val="20"/>
          <w:szCs w:val="20"/>
          <w:lang w:val="en-US"/>
        </w:rPr>
        <w:t>cout</w:t>
      </w:r>
      <w:proofErr w:type="spellEnd"/>
      <w:r w:rsidRPr="005F569B">
        <w:rPr>
          <w:sz w:val="20"/>
          <w:szCs w:val="20"/>
          <w:lang w:val="en-US"/>
        </w:rPr>
        <w:t xml:space="preserve"> &lt;&lt; "\</w:t>
      </w:r>
      <w:proofErr w:type="spellStart"/>
      <w:r w:rsidRPr="005F569B">
        <w:rPr>
          <w:sz w:val="20"/>
          <w:szCs w:val="20"/>
          <w:lang w:val="en-US"/>
        </w:rPr>
        <w:t>nN</w:t>
      </w:r>
      <w:proofErr w:type="spellEnd"/>
      <w:r w:rsidRPr="005F569B">
        <w:rPr>
          <w:sz w:val="20"/>
          <w:szCs w:val="20"/>
          <w:lang w:val="en-US"/>
        </w:rPr>
        <w:t xml:space="preserve"> = " &lt;&lt; n &lt;&lt; </w:t>
      </w:r>
      <w:proofErr w:type="spellStart"/>
      <w:r w:rsidRPr="005F569B">
        <w:rPr>
          <w:sz w:val="20"/>
          <w:szCs w:val="20"/>
          <w:lang w:val="en-US"/>
        </w:rPr>
        <w:t>endl</w:t>
      </w:r>
      <w:proofErr w:type="spellEnd"/>
      <w:r w:rsidRPr="005F569B">
        <w:rPr>
          <w:sz w:val="20"/>
          <w:szCs w:val="20"/>
          <w:lang w:val="en-US"/>
        </w:rPr>
        <w:t xml:space="preserve"> &lt;&lt; </w:t>
      </w:r>
      <w:proofErr w:type="spellStart"/>
      <w:r w:rsidRPr="005F569B">
        <w:rPr>
          <w:sz w:val="20"/>
          <w:szCs w:val="20"/>
          <w:lang w:val="en-US"/>
        </w:rPr>
        <w:t>endl</w:t>
      </w:r>
      <w:proofErr w:type="spellEnd"/>
      <w:r w:rsidRPr="005F569B">
        <w:rPr>
          <w:sz w:val="20"/>
          <w:szCs w:val="20"/>
          <w:lang w:val="en-US"/>
        </w:rPr>
        <w:t>;</w:t>
      </w:r>
    </w:p>
    <w:p w14:paraId="17FC3BCB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</w:r>
      <w:proofErr w:type="spellStart"/>
      <w:r w:rsidRPr="005F569B">
        <w:rPr>
          <w:sz w:val="20"/>
          <w:szCs w:val="20"/>
          <w:lang w:val="en-US"/>
        </w:rPr>
        <w:t>cout</w:t>
      </w:r>
      <w:proofErr w:type="spellEnd"/>
      <w:r w:rsidRPr="005F569B">
        <w:rPr>
          <w:sz w:val="20"/>
          <w:szCs w:val="20"/>
          <w:lang w:val="en-US"/>
        </w:rPr>
        <w:t xml:space="preserve"> &lt;&lt; </w:t>
      </w:r>
      <w:proofErr w:type="spellStart"/>
      <w:proofErr w:type="gramStart"/>
      <w:r w:rsidRPr="005F569B">
        <w:rPr>
          <w:sz w:val="20"/>
          <w:szCs w:val="20"/>
          <w:lang w:val="en-US"/>
        </w:rPr>
        <w:t>setw</w:t>
      </w:r>
      <w:proofErr w:type="spellEnd"/>
      <w:r w:rsidRPr="005F569B">
        <w:rPr>
          <w:sz w:val="20"/>
          <w:szCs w:val="20"/>
          <w:lang w:val="en-US"/>
        </w:rPr>
        <w:t>(</w:t>
      </w:r>
      <w:proofErr w:type="gramEnd"/>
      <w:r w:rsidRPr="005F569B">
        <w:rPr>
          <w:sz w:val="20"/>
          <w:szCs w:val="20"/>
          <w:lang w:val="en-US"/>
        </w:rPr>
        <w:t xml:space="preserve">10) &lt;&lt; "t" &lt;&lt; </w:t>
      </w:r>
      <w:proofErr w:type="spellStart"/>
      <w:r w:rsidRPr="005F569B">
        <w:rPr>
          <w:sz w:val="20"/>
          <w:szCs w:val="20"/>
          <w:lang w:val="en-US"/>
        </w:rPr>
        <w:t>setw</w:t>
      </w:r>
      <w:proofErr w:type="spellEnd"/>
      <w:r w:rsidRPr="005F569B">
        <w:rPr>
          <w:sz w:val="20"/>
          <w:szCs w:val="20"/>
          <w:lang w:val="en-US"/>
        </w:rPr>
        <w:t xml:space="preserve">(26) &lt;&lt; "delta" &lt;&lt; </w:t>
      </w:r>
      <w:proofErr w:type="spellStart"/>
      <w:r w:rsidRPr="005F569B">
        <w:rPr>
          <w:sz w:val="20"/>
          <w:szCs w:val="20"/>
          <w:lang w:val="en-US"/>
        </w:rPr>
        <w:t>setw</w:t>
      </w:r>
      <w:proofErr w:type="spellEnd"/>
      <w:r w:rsidRPr="005F569B">
        <w:rPr>
          <w:sz w:val="20"/>
          <w:szCs w:val="20"/>
          <w:lang w:val="en-US"/>
        </w:rPr>
        <w:t>(4) &lt;&lt; "x:\n";</w:t>
      </w:r>
    </w:p>
    <w:p w14:paraId="428E8634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</w:r>
      <w:proofErr w:type="spellStart"/>
      <w:r w:rsidRPr="005F569B">
        <w:rPr>
          <w:sz w:val="20"/>
          <w:szCs w:val="20"/>
          <w:lang w:val="en-US"/>
        </w:rPr>
        <w:t>Del_T</w:t>
      </w:r>
      <w:proofErr w:type="spellEnd"/>
      <w:r w:rsidRPr="005F569B">
        <w:rPr>
          <w:sz w:val="20"/>
          <w:szCs w:val="20"/>
          <w:lang w:val="en-US"/>
        </w:rPr>
        <w:t xml:space="preserve"> = 0;</w:t>
      </w:r>
    </w:p>
    <w:p w14:paraId="70BF6037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  <w:t>bool last = false;</w:t>
      </w:r>
    </w:p>
    <w:p w14:paraId="78DB0A53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  <w:t xml:space="preserve">for (int </w:t>
      </w:r>
      <w:proofErr w:type="spellStart"/>
      <w:r w:rsidRPr="005F569B">
        <w:rPr>
          <w:sz w:val="20"/>
          <w:szCs w:val="20"/>
          <w:lang w:val="en-US"/>
        </w:rPr>
        <w:t>i</w:t>
      </w:r>
      <w:proofErr w:type="spellEnd"/>
      <w:r w:rsidRPr="005F569B">
        <w:rPr>
          <w:sz w:val="20"/>
          <w:szCs w:val="20"/>
          <w:lang w:val="en-US"/>
        </w:rPr>
        <w:t xml:space="preserve"> = 1; </w:t>
      </w:r>
      <w:proofErr w:type="gramStart"/>
      <w:r w:rsidRPr="005F569B">
        <w:rPr>
          <w:sz w:val="20"/>
          <w:szCs w:val="20"/>
          <w:lang w:val="en-US"/>
        </w:rPr>
        <w:t>round(</w:t>
      </w:r>
      <w:proofErr w:type="spellStart"/>
      <w:proofErr w:type="gramEnd"/>
      <w:r w:rsidRPr="005F569B">
        <w:rPr>
          <w:sz w:val="20"/>
          <w:szCs w:val="20"/>
          <w:lang w:val="en-US"/>
        </w:rPr>
        <w:t>tnExpl</w:t>
      </w:r>
      <w:proofErr w:type="spellEnd"/>
      <w:r w:rsidRPr="005F569B">
        <w:rPr>
          <w:sz w:val="20"/>
          <w:szCs w:val="20"/>
          <w:lang w:val="en-US"/>
        </w:rPr>
        <w:t xml:space="preserve">(n, </w:t>
      </w:r>
      <w:proofErr w:type="spellStart"/>
      <w:r w:rsidRPr="005F569B">
        <w:rPr>
          <w:sz w:val="20"/>
          <w:szCs w:val="20"/>
          <w:lang w:val="en-US"/>
        </w:rPr>
        <w:t>i</w:t>
      </w:r>
      <w:proofErr w:type="spellEnd"/>
      <w:r w:rsidRPr="005F569B">
        <w:rPr>
          <w:sz w:val="20"/>
          <w:szCs w:val="20"/>
          <w:lang w:val="en-US"/>
        </w:rPr>
        <w:t xml:space="preserve">) * 1000.) / 1000. &lt;= 1.001; </w:t>
      </w:r>
      <w:proofErr w:type="spellStart"/>
      <w:r w:rsidRPr="005F569B">
        <w:rPr>
          <w:sz w:val="20"/>
          <w:szCs w:val="20"/>
          <w:lang w:val="en-US"/>
        </w:rPr>
        <w:t>i</w:t>
      </w:r>
      <w:proofErr w:type="spellEnd"/>
      <w:r w:rsidRPr="005F569B">
        <w:rPr>
          <w:sz w:val="20"/>
          <w:szCs w:val="20"/>
          <w:lang w:val="en-US"/>
        </w:rPr>
        <w:t>++)</w:t>
      </w:r>
    </w:p>
    <w:p w14:paraId="0628052C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  <w:t>{</w:t>
      </w:r>
    </w:p>
    <w:p w14:paraId="485B1591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  <w:t xml:space="preserve">double t = </w:t>
      </w:r>
      <w:proofErr w:type="spellStart"/>
      <w:proofErr w:type="gramStart"/>
      <w:r w:rsidRPr="005F569B">
        <w:rPr>
          <w:sz w:val="20"/>
          <w:szCs w:val="20"/>
          <w:lang w:val="en-US"/>
        </w:rPr>
        <w:t>tnExpl</w:t>
      </w:r>
      <w:proofErr w:type="spellEnd"/>
      <w:r w:rsidRPr="005F569B">
        <w:rPr>
          <w:sz w:val="20"/>
          <w:szCs w:val="20"/>
          <w:lang w:val="en-US"/>
        </w:rPr>
        <w:t>(</w:t>
      </w:r>
      <w:proofErr w:type="gramEnd"/>
      <w:r w:rsidRPr="005F569B">
        <w:rPr>
          <w:sz w:val="20"/>
          <w:szCs w:val="20"/>
          <w:lang w:val="en-US"/>
        </w:rPr>
        <w:t xml:space="preserve">n, </w:t>
      </w:r>
      <w:proofErr w:type="spellStart"/>
      <w:r w:rsidRPr="005F569B">
        <w:rPr>
          <w:sz w:val="20"/>
          <w:szCs w:val="20"/>
          <w:lang w:val="en-US"/>
        </w:rPr>
        <w:t>i</w:t>
      </w:r>
      <w:proofErr w:type="spellEnd"/>
      <w:r w:rsidRPr="005F569B">
        <w:rPr>
          <w:sz w:val="20"/>
          <w:szCs w:val="20"/>
          <w:lang w:val="en-US"/>
        </w:rPr>
        <w:t>);</w:t>
      </w:r>
    </w:p>
    <w:p w14:paraId="6957386F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</w:r>
      <w:proofErr w:type="spellStart"/>
      <w:r w:rsidRPr="005F569B">
        <w:rPr>
          <w:sz w:val="20"/>
          <w:szCs w:val="20"/>
          <w:lang w:val="en-US"/>
        </w:rPr>
        <w:t>currentLayer</w:t>
      </w:r>
      <w:proofErr w:type="spellEnd"/>
      <w:r w:rsidRPr="005F569B">
        <w:rPr>
          <w:sz w:val="20"/>
          <w:szCs w:val="20"/>
          <w:lang w:val="en-US"/>
        </w:rPr>
        <w:t xml:space="preserve"> = </w:t>
      </w:r>
      <w:proofErr w:type="spellStart"/>
      <w:proofErr w:type="gramStart"/>
      <w:r w:rsidRPr="005F569B">
        <w:rPr>
          <w:sz w:val="20"/>
          <w:szCs w:val="20"/>
          <w:lang w:val="en-US"/>
        </w:rPr>
        <w:t>ExplicitScheme</w:t>
      </w:r>
      <w:proofErr w:type="spellEnd"/>
      <w:r w:rsidRPr="005F569B">
        <w:rPr>
          <w:sz w:val="20"/>
          <w:szCs w:val="20"/>
          <w:lang w:val="en-US"/>
        </w:rPr>
        <w:t>(</w:t>
      </w:r>
      <w:proofErr w:type="gramEnd"/>
      <w:r w:rsidRPr="005F569B">
        <w:rPr>
          <w:sz w:val="20"/>
          <w:szCs w:val="20"/>
          <w:lang w:val="en-US"/>
        </w:rPr>
        <w:t xml:space="preserve">chi, a, b, n, </w:t>
      </w:r>
      <w:proofErr w:type="spellStart"/>
      <w:r w:rsidRPr="005F569B">
        <w:rPr>
          <w:sz w:val="20"/>
          <w:szCs w:val="20"/>
          <w:lang w:val="en-US"/>
        </w:rPr>
        <w:t>i</w:t>
      </w:r>
      <w:proofErr w:type="spellEnd"/>
      <w:r w:rsidRPr="005F569B">
        <w:rPr>
          <w:sz w:val="20"/>
          <w:szCs w:val="20"/>
          <w:lang w:val="en-US"/>
        </w:rPr>
        <w:t>);</w:t>
      </w:r>
    </w:p>
    <w:p w14:paraId="521CF595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  <w:t>if (</w:t>
      </w:r>
      <w:proofErr w:type="spellStart"/>
      <w:r w:rsidRPr="005F569B">
        <w:rPr>
          <w:sz w:val="20"/>
          <w:szCs w:val="20"/>
          <w:lang w:val="en-US"/>
        </w:rPr>
        <w:t>i</w:t>
      </w:r>
      <w:proofErr w:type="spellEnd"/>
      <w:r w:rsidRPr="005F569B">
        <w:rPr>
          <w:sz w:val="20"/>
          <w:szCs w:val="20"/>
          <w:lang w:val="en-US"/>
        </w:rPr>
        <w:t xml:space="preserve"> == 0) </w:t>
      </w:r>
      <w:proofErr w:type="spellStart"/>
      <w:r w:rsidRPr="005F569B">
        <w:rPr>
          <w:sz w:val="20"/>
          <w:szCs w:val="20"/>
          <w:lang w:val="en-US"/>
        </w:rPr>
        <w:t>firstLayer</w:t>
      </w:r>
      <w:proofErr w:type="spellEnd"/>
      <w:r w:rsidRPr="005F569B">
        <w:rPr>
          <w:sz w:val="20"/>
          <w:szCs w:val="20"/>
          <w:lang w:val="en-US"/>
        </w:rPr>
        <w:t xml:space="preserve"> = </w:t>
      </w:r>
      <w:proofErr w:type="spellStart"/>
      <w:r w:rsidRPr="005F569B">
        <w:rPr>
          <w:sz w:val="20"/>
          <w:szCs w:val="20"/>
          <w:lang w:val="en-US"/>
        </w:rPr>
        <w:t>currentLayer</w:t>
      </w:r>
      <w:proofErr w:type="spellEnd"/>
      <w:r w:rsidRPr="005F569B">
        <w:rPr>
          <w:sz w:val="20"/>
          <w:szCs w:val="20"/>
          <w:lang w:val="en-US"/>
        </w:rPr>
        <w:t>;</w:t>
      </w:r>
    </w:p>
    <w:p w14:paraId="3C062740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  <w:t xml:space="preserve">auto </w:t>
      </w:r>
      <w:proofErr w:type="spellStart"/>
      <w:r w:rsidRPr="005F569B">
        <w:rPr>
          <w:sz w:val="20"/>
          <w:szCs w:val="20"/>
          <w:lang w:val="en-US"/>
        </w:rPr>
        <w:t>currentDelta</w:t>
      </w:r>
      <w:proofErr w:type="spellEnd"/>
      <w:r w:rsidRPr="005F569B">
        <w:rPr>
          <w:sz w:val="20"/>
          <w:szCs w:val="20"/>
          <w:lang w:val="en-US"/>
        </w:rPr>
        <w:t xml:space="preserve"> = </w:t>
      </w:r>
      <w:proofErr w:type="spellStart"/>
      <w:proofErr w:type="gramStart"/>
      <w:r w:rsidRPr="005F569B">
        <w:rPr>
          <w:sz w:val="20"/>
          <w:szCs w:val="20"/>
          <w:lang w:val="en-US"/>
        </w:rPr>
        <w:t>CurDelta</w:t>
      </w:r>
      <w:proofErr w:type="spellEnd"/>
      <w:r w:rsidRPr="005F569B">
        <w:rPr>
          <w:sz w:val="20"/>
          <w:szCs w:val="20"/>
          <w:lang w:val="en-US"/>
        </w:rPr>
        <w:t>(</w:t>
      </w:r>
      <w:proofErr w:type="spellStart"/>
      <w:proofErr w:type="gramEnd"/>
      <w:r w:rsidRPr="005F569B">
        <w:rPr>
          <w:sz w:val="20"/>
          <w:szCs w:val="20"/>
          <w:lang w:val="en-US"/>
        </w:rPr>
        <w:t>currentLayer</w:t>
      </w:r>
      <w:proofErr w:type="spellEnd"/>
      <w:r w:rsidRPr="005F569B">
        <w:rPr>
          <w:sz w:val="20"/>
          <w:szCs w:val="20"/>
          <w:lang w:val="en-US"/>
        </w:rPr>
        <w:t xml:space="preserve">, </w:t>
      </w:r>
      <w:proofErr w:type="spellStart"/>
      <w:r w:rsidRPr="005F569B">
        <w:rPr>
          <w:sz w:val="20"/>
          <w:szCs w:val="20"/>
          <w:lang w:val="en-US"/>
        </w:rPr>
        <w:t>i</w:t>
      </w:r>
      <w:proofErr w:type="spellEnd"/>
      <w:r w:rsidRPr="005F569B">
        <w:rPr>
          <w:sz w:val="20"/>
          <w:szCs w:val="20"/>
          <w:lang w:val="en-US"/>
        </w:rPr>
        <w:t>, chi, true);</w:t>
      </w:r>
    </w:p>
    <w:p w14:paraId="531C9F16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</w:p>
    <w:p w14:paraId="0C0FEADC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  <w:t>// Output</w:t>
      </w:r>
    </w:p>
    <w:p w14:paraId="59B1A18F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</w:r>
      <w:proofErr w:type="spellStart"/>
      <w:r w:rsidRPr="005F569B">
        <w:rPr>
          <w:sz w:val="20"/>
          <w:szCs w:val="20"/>
          <w:lang w:val="en-US"/>
        </w:rPr>
        <w:t>cout</w:t>
      </w:r>
      <w:proofErr w:type="spellEnd"/>
      <w:r w:rsidRPr="005F569B">
        <w:rPr>
          <w:sz w:val="20"/>
          <w:szCs w:val="20"/>
          <w:lang w:val="en-US"/>
        </w:rPr>
        <w:t xml:space="preserve"> &lt;&lt; </w:t>
      </w:r>
      <w:proofErr w:type="spellStart"/>
      <w:proofErr w:type="gramStart"/>
      <w:r w:rsidRPr="005F569B">
        <w:rPr>
          <w:sz w:val="20"/>
          <w:szCs w:val="20"/>
          <w:lang w:val="en-US"/>
        </w:rPr>
        <w:t>setw</w:t>
      </w:r>
      <w:proofErr w:type="spellEnd"/>
      <w:r w:rsidRPr="005F569B">
        <w:rPr>
          <w:sz w:val="20"/>
          <w:szCs w:val="20"/>
          <w:lang w:val="en-US"/>
        </w:rPr>
        <w:t>(</w:t>
      </w:r>
      <w:proofErr w:type="gramEnd"/>
      <w:r w:rsidRPr="005F569B">
        <w:rPr>
          <w:sz w:val="20"/>
          <w:szCs w:val="20"/>
          <w:lang w:val="en-US"/>
        </w:rPr>
        <w:t xml:space="preserve">7) &lt;&lt; </w:t>
      </w:r>
      <w:proofErr w:type="spellStart"/>
      <w:r w:rsidRPr="005F569B">
        <w:rPr>
          <w:sz w:val="20"/>
          <w:szCs w:val="20"/>
          <w:lang w:val="en-US"/>
        </w:rPr>
        <w:t>setprecision</w:t>
      </w:r>
      <w:proofErr w:type="spellEnd"/>
      <w:r w:rsidRPr="005F569B">
        <w:rPr>
          <w:sz w:val="20"/>
          <w:szCs w:val="20"/>
          <w:lang w:val="en-US"/>
        </w:rPr>
        <w:t xml:space="preserve">(3) &lt;&lt; fixed &lt;&lt; t &lt;&lt; "|" &lt;&lt; </w:t>
      </w:r>
      <w:proofErr w:type="spellStart"/>
      <w:r w:rsidRPr="005F569B">
        <w:rPr>
          <w:sz w:val="20"/>
          <w:szCs w:val="20"/>
          <w:lang w:val="en-US"/>
        </w:rPr>
        <w:t>setw</w:t>
      </w:r>
      <w:proofErr w:type="spellEnd"/>
      <w:r w:rsidRPr="005F569B">
        <w:rPr>
          <w:sz w:val="20"/>
          <w:szCs w:val="20"/>
          <w:lang w:val="en-US"/>
        </w:rPr>
        <w:t xml:space="preserve">(22) &lt;&lt; </w:t>
      </w:r>
      <w:proofErr w:type="spellStart"/>
      <w:r w:rsidRPr="005F569B">
        <w:rPr>
          <w:sz w:val="20"/>
          <w:szCs w:val="20"/>
          <w:lang w:val="en-US"/>
        </w:rPr>
        <w:t>setprecision</w:t>
      </w:r>
      <w:proofErr w:type="spellEnd"/>
      <w:r w:rsidRPr="005F569B">
        <w:rPr>
          <w:sz w:val="20"/>
          <w:szCs w:val="20"/>
          <w:lang w:val="en-US"/>
        </w:rPr>
        <w:t>(18);</w:t>
      </w:r>
    </w:p>
    <w:p w14:paraId="0E8FC82A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  <w:t>if (</w:t>
      </w:r>
      <w:proofErr w:type="spellStart"/>
      <w:r w:rsidRPr="005F569B">
        <w:rPr>
          <w:sz w:val="20"/>
          <w:szCs w:val="20"/>
          <w:lang w:val="en-US"/>
        </w:rPr>
        <w:t>currentDelta</w:t>
      </w:r>
      <w:proofErr w:type="spellEnd"/>
      <w:r w:rsidRPr="005F569B">
        <w:rPr>
          <w:sz w:val="20"/>
          <w:szCs w:val="20"/>
          <w:lang w:val="en-US"/>
        </w:rPr>
        <w:t xml:space="preserve"> &lt; 0.0001</w:t>
      </w:r>
      <w:proofErr w:type="gramStart"/>
      <w:r w:rsidRPr="005F569B">
        <w:rPr>
          <w:sz w:val="20"/>
          <w:szCs w:val="20"/>
          <w:lang w:val="en-US"/>
        </w:rPr>
        <w:t xml:space="preserve">)  </w:t>
      </w:r>
      <w:proofErr w:type="spellStart"/>
      <w:r w:rsidRPr="005F569B">
        <w:rPr>
          <w:sz w:val="20"/>
          <w:szCs w:val="20"/>
          <w:lang w:val="en-US"/>
        </w:rPr>
        <w:t>cout</w:t>
      </w:r>
      <w:proofErr w:type="spellEnd"/>
      <w:proofErr w:type="gramEnd"/>
      <w:r w:rsidRPr="005F569B">
        <w:rPr>
          <w:sz w:val="20"/>
          <w:szCs w:val="20"/>
          <w:lang w:val="en-US"/>
        </w:rPr>
        <w:t xml:space="preserve"> &lt;&lt; </w:t>
      </w:r>
      <w:proofErr w:type="spellStart"/>
      <w:r w:rsidRPr="005F569B">
        <w:rPr>
          <w:sz w:val="20"/>
          <w:szCs w:val="20"/>
          <w:lang w:val="en-US"/>
        </w:rPr>
        <w:t>setprecision</w:t>
      </w:r>
      <w:proofErr w:type="spellEnd"/>
      <w:r w:rsidRPr="005F569B">
        <w:rPr>
          <w:sz w:val="20"/>
          <w:szCs w:val="20"/>
          <w:lang w:val="en-US"/>
        </w:rPr>
        <w:t xml:space="preserve">(14) &lt;&lt; scientific &lt;&lt; </w:t>
      </w:r>
      <w:proofErr w:type="spellStart"/>
      <w:r w:rsidRPr="005F569B">
        <w:rPr>
          <w:sz w:val="20"/>
          <w:szCs w:val="20"/>
          <w:lang w:val="en-US"/>
        </w:rPr>
        <w:t>currentDelta</w:t>
      </w:r>
      <w:proofErr w:type="spellEnd"/>
      <w:r w:rsidRPr="005F569B">
        <w:rPr>
          <w:sz w:val="20"/>
          <w:szCs w:val="20"/>
          <w:lang w:val="en-US"/>
        </w:rPr>
        <w:t xml:space="preserve"> &lt;&lt; </w:t>
      </w:r>
      <w:proofErr w:type="spellStart"/>
      <w:r w:rsidRPr="005F569B">
        <w:rPr>
          <w:sz w:val="20"/>
          <w:szCs w:val="20"/>
          <w:lang w:val="en-US"/>
        </w:rPr>
        <w:t>setw</w:t>
      </w:r>
      <w:proofErr w:type="spellEnd"/>
      <w:r w:rsidRPr="005F569B">
        <w:rPr>
          <w:sz w:val="20"/>
          <w:szCs w:val="20"/>
          <w:lang w:val="en-US"/>
        </w:rPr>
        <w:t>(4) &lt;&lt; "| ";</w:t>
      </w:r>
    </w:p>
    <w:p w14:paraId="3CFEA53C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  <w:t xml:space="preserve">else </w:t>
      </w:r>
      <w:proofErr w:type="spellStart"/>
      <w:r w:rsidRPr="005F569B">
        <w:rPr>
          <w:sz w:val="20"/>
          <w:szCs w:val="20"/>
          <w:lang w:val="en-US"/>
        </w:rPr>
        <w:t>cout</w:t>
      </w:r>
      <w:proofErr w:type="spellEnd"/>
      <w:r w:rsidRPr="005F569B">
        <w:rPr>
          <w:sz w:val="20"/>
          <w:szCs w:val="20"/>
          <w:lang w:val="en-US"/>
        </w:rPr>
        <w:t xml:space="preserve"> &lt;&lt; fixed &lt;&lt; </w:t>
      </w:r>
      <w:proofErr w:type="spellStart"/>
      <w:r w:rsidRPr="005F569B">
        <w:rPr>
          <w:sz w:val="20"/>
          <w:szCs w:val="20"/>
          <w:lang w:val="en-US"/>
        </w:rPr>
        <w:t>currentDelta</w:t>
      </w:r>
      <w:proofErr w:type="spellEnd"/>
      <w:r w:rsidRPr="005F569B">
        <w:rPr>
          <w:sz w:val="20"/>
          <w:szCs w:val="20"/>
          <w:lang w:val="en-US"/>
        </w:rPr>
        <w:t xml:space="preserve"> &lt;&lt; </w:t>
      </w:r>
      <w:proofErr w:type="spellStart"/>
      <w:proofErr w:type="gramStart"/>
      <w:r w:rsidRPr="005F569B">
        <w:rPr>
          <w:sz w:val="20"/>
          <w:szCs w:val="20"/>
          <w:lang w:val="en-US"/>
        </w:rPr>
        <w:t>setw</w:t>
      </w:r>
      <w:proofErr w:type="spellEnd"/>
      <w:r w:rsidRPr="005F569B">
        <w:rPr>
          <w:sz w:val="20"/>
          <w:szCs w:val="20"/>
          <w:lang w:val="en-US"/>
        </w:rPr>
        <w:t>(</w:t>
      </w:r>
      <w:proofErr w:type="gramEnd"/>
      <w:r w:rsidRPr="005F569B">
        <w:rPr>
          <w:sz w:val="20"/>
          <w:szCs w:val="20"/>
          <w:lang w:val="en-US"/>
        </w:rPr>
        <w:t>4) &lt;&lt; "| ";</w:t>
      </w:r>
    </w:p>
    <w:p w14:paraId="1015CE8F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  <w:t xml:space="preserve">for (auto </w:t>
      </w:r>
      <w:proofErr w:type="spellStart"/>
      <w:proofErr w:type="gramStart"/>
      <w:r w:rsidRPr="005F569B">
        <w:rPr>
          <w:sz w:val="20"/>
          <w:szCs w:val="20"/>
          <w:lang w:val="en-US"/>
        </w:rPr>
        <w:t>i</w:t>
      </w:r>
      <w:proofErr w:type="spellEnd"/>
      <w:r w:rsidRPr="005F569B">
        <w:rPr>
          <w:sz w:val="20"/>
          <w:szCs w:val="20"/>
          <w:lang w:val="en-US"/>
        </w:rPr>
        <w:t xml:space="preserve"> :</w:t>
      </w:r>
      <w:proofErr w:type="gramEnd"/>
      <w:r w:rsidRPr="005F569B">
        <w:rPr>
          <w:sz w:val="20"/>
          <w:szCs w:val="20"/>
          <w:lang w:val="en-US"/>
        </w:rPr>
        <w:t xml:space="preserve"> </w:t>
      </w:r>
      <w:proofErr w:type="spellStart"/>
      <w:r w:rsidRPr="005F569B">
        <w:rPr>
          <w:sz w:val="20"/>
          <w:szCs w:val="20"/>
          <w:lang w:val="en-US"/>
        </w:rPr>
        <w:t>currentLayer</w:t>
      </w:r>
      <w:proofErr w:type="spellEnd"/>
      <w:r w:rsidRPr="005F569B">
        <w:rPr>
          <w:sz w:val="20"/>
          <w:szCs w:val="20"/>
          <w:lang w:val="en-US"/>
        </w:rPr>
        <w:t>)</w:t>
      </w:r>
    </w:p>
    <w:p w14:paraId="2FA1FCAC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</w:r>
      <w:proofErr w:type="spellStart"/>
      <w:r w:rsidRPr="005F569B">
        <w:rPr>
          <w:sz w:val="20"/>
          <w:szCs w:val="20"/>
          <w:lang w:val="en-US"/>
        </w:rPr>
        <w:t>cout</w:t>
      </w:r>
      <w:proofErr w:type="spellEnd"/>
      <w:r w:rsidRPr="005F569B">
        <w:rPr>
          <w:sz w:val="20"/>
          <w:szCs w:val="20"/>
          <w:lang w:val="en-US"/>
        </w:rPr>
        <w:t xml:space="preserve"> &lt;&lt; </w:t>
      </w:r>
      <w:proofErr w:type="spellStart"/>
      <w:proofErr w:type="gramStart"/>
      <w:r w:rsidRPr="005F569B">
        <w:rPr>
          <w:sz w:val="20"/>
          <w:szCs w:val="20"/>
          <w:lang w:val="en-US"/>
        </w:rPr>
        <w:t>setw</w:t>
      </w:r>
      <w:proofErr w:type="spellEnd"/>
      <w:r w:rsidRPr="005F569B">
        <w:rPr>
          <w:sz w:val="20"/>
          <w:szCs w:val="20"/>
          <w:lang w:val="en-US"/>
        </w:rPr>
        <w:t>(</w:t>
      </w:r>
      <w:proofErr w:type="gramEnd"/>
      <w:r w:rsidRPr="005F569B">
        <w:rPr>
          <w:sz w:val="20"/>
          <w:szCs w:val="20"/>
          <w:lang w:val="en-US"/>
        </w:rPr>
        <w:t xml:space="preserve">9) &lt;&lt; </w:t>
      </w:r>
      <w:proofErr w:type="spellStart"/>
      <w:r w:rsidRPr="005F569B">
        <w:rPr>
          <w:sz w:val="20"/>
          <w:szCs w:val="20"/>
          <w:lang w:val="en-US"/>
        </w:rPr>
        <w:t>setprecision</w:t>
      </w:r>
      <w:proofErr w:type="spellEnd"/>
      <w:r w:rsidRPr="005F569B">
        <w:rPr>
          <w:sz w:val="20"/>
          <w:szCs w:val="20"/>
          <w:lang w:val="en-US"/>
        </w:rPr>
        <w:t xml:space="preserve">(5) &lt;&lt; fixed &lt;&lt; </w:t>
      </w:r>
      <w:proofErr w:type="spellStart"/>
      <w:r w:rsidRPr="005F569B">
        <w:rPr>
          <w:sz w:val="20"/>
          <w:szCs w:val="20"/>
          <w:lang w:val="en-US"/>
        </w:rPr>
        <w:t>i</w:t>
      </w:r>
      <w:proofErr w:type="spellEnd"/>
      <w:r w:rsidRPr="005F569B">
        <w:rPr>
          <w:sz w:val="20"/>
          <w:szCs w:val="20"/>
          <w:lang w:val="en-US"/>
        </w:rPr>
        <w:t xml:space="preserve"> &lt;&lt; "|";</w:t>
      </w:r>
    </w:p>
    <w:p w14:paraId="74671937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</w:r>
      <w:proofErr w:type="spellStart"/>
      <w:r w:rsidRPr="005F569B">
        <w:rPr>
          <w:sz w:val="20"/>
          <w:szCs w:val="20"/>
          <w:lang w:val="en-US"/>
        </w:rPr>
        <w:t>cout</w:t>
      </w:r>
      <w:proofErr w:type="spellEnd"/>
      <w:r w:rsidRPr="005F569B">
        <w:rPr>
          <w:sz w:val="20"/>
          <w:szCs w:val="20"/>
          <w:lang w:val="en-US"/>
        </w:rPr>
        <w:t xml:space="preserve"> &lt;&lt; </w:t>
      </w:r>
      <w:proofErr w:type="spellStart"/>
      <w:r w:rsidRPr="005F569B">
        <w:rPr>
          <w:sz w:val="20"/>
          <w:szCs w:val="20"/>
          <w:lang w:val="en-US"/>
        </w:rPr>
        <w:t>endl</w:t>
      </w:r>
      <w:proofErr w:type="spellEnd"/>
      <w:r w:rsidRPr="005F569B">
        <w:rPr>
          <w:sz w:val="20"/>
          <w:szCs w:val="20"/>
          <w:lang w:val="en-US"/>
        </w:rPr>
        <w:t>;</w:t>
      </w:r>
    </w:p>
    <w:p w14:paraId="323F3ECE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</w:p>
    <w:p w14:paraId="3F5926FF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  <w:t xml:space="preserve">// </w:t>
      </w:r>
      <w:proofErr w:type="spellStart"/>
      <w:r w:rsidRPr="005F569B">
        <w:rPr>
          <w:sz w:val="20"/>
          <w:szCs w:val="20"/>
          <w:lang w:val="en-US"/>
        </w:rPr>
        <w:t>maxDelta</w:t>
      </w:r>
      <w:proofErr w:type="spellEnd"/>
    </w:p>
    <w:p w14:paraId="5A39ED63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  <w:t>if (</w:t>
      </w:r>
      <w:proofErr w:type="spellStart"/>
      <w:r w:rsidRPr="005F569B">
        <w:rPr>
          <w:sz w:val="20"/>
          <w:szCs w:val="20"/>
          <w:lang w:val="en-US"/>
        </w:rPr>
        <w:t>currentDelta</w:t>
      </w:r>
      <w:proofErr w:type="spellEnd"/>
      <w:r w:rsidRPr="005F569B">
        <w:rPr>
          <w:sz w:val="20"/>
          <w:szCs w:val="20"/>
          <w:lang w:val="en-US"/>
        </w:rPr>
        <w:t xml:space="preserve"> &gt; </w:t>
      </w:r>
      <w:proofErr w:type="spellStart"/>
      <w:r w:rsidRPr="005F569B">
        <w:rPr>
          <w:sz w:val="20"/>
          <w:szCs w:val="20"/>
          <w:lang w:val="en-US"/>
        </w:rPr>
        <w:t>Del_T</w:t>
      </w:r>
      <w:proofErr w:type="spellEnd"/>
      <w:r w:rsidRPr="005F569B">
        <w:rPr>
          <w:sz w:val="20"/>
          <w:szCs w:val="20"/>
          <w:lang w:val="en-US"/>
        </w:rPr>
        <w:t>)</w:t>
      </w:r>
    </w:p>
    <w:p w14:paraId="7B54C641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</w:r>
      <w:proofErr w:type="spellStart"/>
      <w:r w:rsidRPr="005F569B">
        <w:rPr>
          <w:sz w:val="20"/>
          <w:szCs w:val="20"/>
          <w:lang w:val="en-US"/>
        </w:rPr>
        <w:t>Del_T</w:t>
      </w:r>
      <w:proofErr w:type="spellEnd"/>
      <w:r w:rsidRPr="005F569B">
        <w:rPr>
          <w:sz w:val="20"/>
          <w:szCs w:val="20"/>
          <w:lang w:val="en-US"/>
        </w:rPr>
        <w:t xml:space="preserve"> = </w:t>
      </w:r>
      <w:proofErr w:type="spellStart"/>
      <w:r w:rsidRPr="005F569B">
        <w:rPr>
          <w:sz w:val="20"/>
          <w:szCs w:val="20"/>
          <w:lang w:val="en-US"/>
        </w:rPr>
        <w:t>currentDelta</w:t>
      </w:r>
      <w:proofErr w:type="spellEnd"/>
      <w:r w:rsidRPr="005F569B">
        <w:rPr>
          <w:sz w:val="20"/>
          <w:szCs w:val="20"/>
          <w:lang w:val="en-US"/>
        </w:rPr>
        <w:t>;</w:t>
      </w:r>
    </w:p>
    <w:p w14:paraId="7E469CE7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  <w:t>if (</w:t>
      </w:r>
      <w:proofErr w:type="gramStart"/>
      <w:r w:rsidRPr="005F569B">
        <w:rPr>
          <w:sz w:val="20"/>
          <w:szCs w:val="20"/>
          <w:lang w:val="en-US"/>
        </w:rPr>
        <w:t>round(</w:t>
      </w:r>
      <w:proofErr w:type="gramEnd"/>
      <w:r w:rsidRPr="005F569B">
        <w:rPr>
          <w:sz w:val="20"/>
          <w:szCs w:val="20"/>
          <w:lang w:val="en-US"/>
        </w:rPr>
        <w:t>t * 1000.) &gt;= 1000) break;</w:t>
      </w:r>
    </w:p>
    <w:p w14:paraId="75FE3C55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  <w:t>}</w:t>
      </w:r>
    </w:p>
    <w:p w14:paraId="355D70CE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</w:p>
    <w:p w14:paraId="5CBD6647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</w:r>
      <w:proofErr w:type="spellStart"/>
      <w:r w:rsidRPr="005F569B">
        <w:rPr>
          <w:sz w:val="20"/>
          <w:szCs w:val="20"/>
          <w:lang w:val="en-US"/>
        </w:rPr>
        <w:t>cout</w:t>
      </w:r>
      <w:proofErr w:type="spellEnd"/>
      <w:r w:rsidRPr="005F569B">
        <w:rPr>
          <w:sz w:val="20"/>
          <w:szCs w:val="20"/>
          <w:lang w:val="en-US"/>
        </w:rPr>
        <w:t xml:space="preserve"> &lt;&lt; </w:t>
      </w:r>
      <w:proofErr w:type="spellStart"/>
      <w:proofErr w:type="gramStart"/>
      <w:r w:rsidRPr="005F569B">
        <w:rPr>
          <w:sz w:val="20"/>
          <w:szCs w:val="20"/>
          <w:lang w:val="en-US"/>
        </w:rPr>
        <w:t>setprecision</w:t>
      </w:r>
      <w:proofErr w:type="spellEnd"/>
      <w:r w:rsidRPr="005F569B">
        <w:rPr>
          <w:sz w:val="20"/>
          <w:szCs w:val="20"/>
          <w:lang w:val="en-US"/>
        </w:rPr>
        <w:t>(</w:t>
      </w:r>
      <w:proofErr w:type="gramEnd"/>
      <w:r w:rsidRPr="005F569B">
        <w:rPr>
          <w:sz w:val="20"/>
          <w:szCs w:val="20"/>
          <w:lang w:val="en-US"/>
        </w:rPr>
        <w:t>15) &lt;&lt; fixed &lt;&lt; "\</w:t>
      </w:r>
      <w:proofErr w:type="spellStart"/>
      <w:r w:rsidRPr="005F569B">
        <w:rPr>
          <w:sz w:val="20"/>
          <w:szCs w:val="20"/>
          <w:lang w:val="en-US"/>
        </w:rPr>
        <w:t>nDel_T</w:t>
      </w:r>
      <w:proofErr w:type="spellEnd"/>
      <w:r w:rsidRPr="005F569B">
        <w:rPr>
          <w:sz w:val="20"/>
          <w:szCs w:val="20"/>
          <w:lang w:val="en-US"/>
        </w:rPr>
        <w:t xml:space="preserve">: " &lt;&lt; </w:t>
      </w:r>
      <w:proofErr w:type="spellStart"/>
      <w:r w:rsidRPr="005F569B">
        <w:rPr>
          <w:sz w:val="20"/>
          <w:szCs w:val="20"/>
          <w:lang w:val="en-US"/>
        </w:rPr>
        <w:t>Del_T</w:t>
      </w:r>
      <w:proofErr w:type="spellEnd"/>
      <w:r w:rsidRPr="005F569B">
        <w:rPr>
          <w:sz w:val="20"/>
          <w:szCs w:val="20"/>
          <w:lang w:val="en-US"/>
        </w:rPr>
        <w:t xml:space="preserve"> &lt;&lt; </w:t>
      </w:r>
      <w:proofErr w:type="spellStart"/>
      <w:r w:rsidRPr="005F569B">
        <w:rPr>
          <w:sz w:val="20"/>
          <w:szCs w:val="20"/>
          <w:lang w:val="en-US"/>
        </w:rPr>
        <w:t>endl</w:t>
      </w:r>
      <w:proofErr w:type="spellEnd"/>
      <w:r w:rsidRPr="005F569B">
        <w:rPr>
          <w:sz w:val="20"/>
          <w:szCs w:val="20"/>
          <w:lang w:val="en-US"/>
        </w:rPr>
        <w:t xml:space="preserve"> &lt;&lt; </w:t>
      </w:r>
      <w:proofErr w:type="spellStart"/>
      <w:r w:rsidRPr="005F569B">
        <w:rPr>
          <w:sz w:val="20"/>
          <w:szCs w:val="20"/>
          <w:lang w:val="en-US"/>
        </w:rPr>
        <w:t>endl</w:t>
      </w:r>
      <w:proofErr w:type="spellEnd"/>
      <w:r w:rsidRPr="005F569B">
        <w:rPr>
          <w:sz w:val="20"/>
          <w:szCs w:val="20"/>
          <w:lang w:val="en-US"/>
        </w:rPr>
        <w:t>;</w:t>
      </w:r>
    </w:p>
    <w:p w14:paraId="69098AA8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</w:rPr>
      </w:pP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</w:rPr>
        <w:t>}</w:t>
      </w:r>
    </w:p>
    <w:p w14:paraId="2E193935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</w:rPr>
      </w:pPr>
    </w:p>
    <w:p w14:paraId="18B4687E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</w:rPr>
      </w:pPr>
      <w:r w:rsidRPr="005F569B">
        <w:rPr>
          <w:sz w:val="20"/>
          <w:szCs w:val="20"/>
        </w:rPr>
        <w:tab/>
      </w:r>
      <w:proofErr w:type="spellStart"/>
      <w:r w:rsidRPr="005F569B">
        <w:rPr>
          <w:sz w:val="20"/>
          <w:szCs w:val="20"/>
        </w:rPr>
        <w:t>cout</w:t>
      </w:r>
      <w:proofErr w:type="spellEnd"/>
      <w:r w:rsidRPr="005F569B">
        <w:rPr>
          <w:sz w:val="20"/>
          <w:szCs w:val="20"/>
        </w:rPr>
        <w:t xml:space="preserve"> </w:t>
      </w:r>
      <w:proofErr w:type="gramStart"/>
      <w:r w:rsidRPr="005F569B">
        <w:rPr>
          <w:sz w:val="20"/>
          <w:szCs w:val="20"/>
        </w:rPr>
        <w:t>&lt;&lt; "</w:t>
      </w:r>
      <w:proofErr w:type="gramEnd"/>
      <w:r w:rsidRPr="005F569B">
        <w:rPr>
          <w:sz w:val="20"/>
          <w:szCs w:val="20"/>
        </w:rPr>
        <w:t>\</w:t>
      </w:r>
      <w:proofErr w:type="spellStart"/>
      <w:r w:rsidRPr="005F569B">
        <w:rPr>
          <w:sz w:val="20"/>
          <w:szCs w:val="20"/>
        </w:rPr>
        <w:t>nМетод</w:t>
      </w:r>
      <w:proofErr w:type="spellEnd"/>
      <w:r w:rsidRPr="005F569B">
        <w:rPr>
          <w:sz w:val="20"/>
          <w:szCs w:val="20"/>
        </w:rPr>
        <w:t xml:space="preserve"> конечных разностей (неявная схема)";</w:t>
      </w:r>
    </w:p>
    <w:p w14:paraId="5C197320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</w:rPr>
      </w:pPr>
    </w:p>
    <w:p w14:paraId="57628C28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</w:rPr>
        <w:tab/>
      </w:r>
      <w:r w:rsidRPr="005F569B">
        <w:rPr>
          <w:sz w:val="20"/>
          <w:szCs w:val="20"/>
          <w:lang w:val="en-US"/>
        </w:rPr>
        <w:t>for (int n = 8; n &lt;= 32; n *= 2)</w:t>
      </w:r>
    </w:p>
    <w:p w14:paraId="7AA7CC32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  <w:t>{</w:t>
      </w:r>
    </w:p>
    <w:p w14:paraId="12518910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</w:r>
      <w:proofErr w:type="spellStart"/>
      <w:r w:rsidRPr="005F569B">
        <w:rPr>
          <w:sz w:val="20"/>
          <w:szCs w:val="20"/>
          <w:lang w:val="en-US"/>
        </w:rPr>
        <w:t>cout</w:t>
      </w:r>
      <w:proofErr w:type="spellEnd"/>
      <w:r w:rsidRPr="005F569B">
        <w:rPr>
          <w:sz w:val="20"/>
          <w:szCs w:val="20"/>
          <w:lang w:val="en-US"/>
        </w:rPr>
        <w:t xml:space="preserve"> &lt;&lt; "\</w:t>
      </w:r>
      <w:proofErr w:type="spellStart"/>
      <w:r w:rsidRPr="005F569B">
        <w:rPr>
          <w:sz w:val="20"/>
          <w:szCs w:val="20"/>
          <w:lang w:val="en-US"/>
        </w:rPr>
        <w:t>nN</w:t>
      </w:r>
      <w:proofErr w:type="spellEnd"/>
      <w:r w:rsidRPr="005F569B">
        <w:rPr>
          <w:sz w:val="20"/>
          <w:szCs w:val="20"/>
          <w:lang w:val="en-US"/>
        </w:rPr>
        <w:t xml:space="preserve"> = " &lt;&lt; n &lt;&lt; </w:t>
      </w:r>
      <w:proofErr w:type="spellStart"/>
      <w:r w:rsidRPr="005F569B">
        <w:rPr>
          <w:sz w:val="20"/>
          <w:szCs w:val="20"/>
          <w:lang w:val="en-US"/>
        </w:rPr>
        <w:t>endl</w:t>
      </w:r>
      <w:proofErr w:type="spellEnd"/>
      <w:r w:rsidRPr="005F569B">
        <w:rPr>
          <w:sz w:val="20"/>
          <w:szCs w:val="20"/>
          <w:lang w:val="en-US"/>
        </w:rPr>
        <w:t xml:space="preserve"> &lt;&lt; </w:t>
      </w:r>
      <w:proofErr w:type="spellStart"/>
      <w:r w:rsidRPr="005F569B">
        <w:rPr>
          <w:sz w:val="20"/>
          <w:szCs w:val="20"/>
          <w:lang w:val="en-US"/>
        </w:rPr>
        <w:t>endl</w:t>
      </w:r>
      <w:proofErr w:type="spellEnd"/>
      <w:r w:rsidRPr="005F569B">
        <w:rPr>
          <w:sz w:val="20"/>
          <w:szCs w:val="20"/>
          <w:lang w:val="en-US"/>
        </w:rPr>
        <w:t>;</w:t>
      </w:r>
    </w:p>
    <w:p w14:paraId="5D03D7B1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</w:r>
      <w:proofErr w:type="spellStart"/>
      <w:r w:rsidRPr="005F569B">
        <w:rPr>
          <w:sz w:val="20"/>
          <w:szCs w:val="20"/>
          <w:lang w:val="en-US"/>
        </w:rPr>
        <w:t>cout</w:t>
      </w:r>
      <w:proofErr w:type="spellEnd"/>
      <w:r w:rsidRPr="005F569B">
        <w:rPr>
          <w:sz w:val="20"/>
          <w:szCs w:val="20"/>
          <w:lang w:val="en-US"/>
        </w:rPr>
        <w:t xml:space="preserve"> &lt;&lt; </w:t>
      </w:r>
      <w:proofErr w:type="spellStart"/>
      <w:proofErr w:type="gramStart"/>
      <w:r w:rsidRPr="005F569B">
        <w:rPr>
          <w:sz w:val="20"/>
          <w:szCs w:val="20"/>
          <w:lang w:val="en-US"/>
        </w:rPr>
        <w:t>setw</w:t>
      </w:r>
      <w:proofErr w:type="spellEnd"/>
      <w:r w:rsidRPr="005F569B">
        <w:rPr>
          <w:sz w:val="20"/>
          <w:szCs w:val="20"/>
          <w:lang w:val="en-US"/>
        </w:rPr>
        <w:t>(</w:t>
      </w:r>
      <w:proofErr w:type="gramEnd"/>
      <w:r w:rsidRPr="005F569B">
        <w:rPr>
          <w:sz w:val="20"/>
          <w:szCs w:val="20"/>
          <w:lang w:val="en-US"/>
        </w:rPr>
        <w:t xml:space="preserve">10) &lt;&lt; "t" &lt;&lt; </w:t>
      </w:r>
      <w:proofErr w:type="spellStart"/>
      <w:r w:rsidRPr="005F569B">
        <w:rPr>
          <w:sz w:val="20"/>
          <w:szCs w:val="20"/>
          <w:lang w:val="en-US"/>
        </w:rPr>
        <w:t>setw</w:t>
      </w:r>
      <w:proofErr w:type="spellEnd"/>
      <w:r w:rsidRPr="005F569B">
        <w:rPr>
          <w:sz w:val="20"/>
          <w:szCs w:val="20"/>
          <w:lang w:val="en-US"/>
        </w:rPr>
        <w:t xml:space="preserve">(26) &lt;&lt; "delta" &lt;&lt; </w:t>
      </w:r>
      <w:proofErr w:type="spellStart"/>
      <w:r w:rsidRPr="005F569B">
        <w:rPr>
          <w:sz w:val="20"/>
          <w:szCs w:val="20"/>
          <w:lang w:val="en-US"/>
        </w:rPr>
        <w:t>setw</w:t>
      </w:r>
      <w:proofErr w:type="spellEnd"/>
      <w:r w:rsidRPr="005F569B">
        <w:rPr>
          <w:sz w:val="20"/>
          <w:szCs w:val="20"/>
          <w:lang w:val="en-US"/>
        </w:rPr>
        <w:t>(4) &lt;&lt; "x:\n";</w:t>
      </w:r>
    </w:p>
    <w:p w14:paraId="777699EF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</w:p>
    <w:p w14:paraId="1BFC5099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</w:r>
      <w:proofErr w:type="spellStart"/>
      <w:r w:rsidRPr="005F569B">
        <w:rPr>
          <w:sz w:val="20"/>
          <w:szCs w:val="20"/>
          <w:lang w:val="en-US"/>
        </w:rPr>
        <w:t>Del_T</w:t>
      </w:r>
      <w:proofErr w:type="spellEnd"/>
      <w:r w:rsidRPr="005F569B">
        <w:rPr>
          <w:sz w:val="20"/>
          <w:szCs w:val="20"/>
          <w:lang w:val="en-US"/>
        </w:rPr>
        <w:t xml:space="preserve"> = 0;</w:t>
      </w:r>
    </w:p>
    <w:p w14:paraId="39ACD147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  <w:t xml:space="preserve">for (int </w:t>
      </w:r>
      <w:proofErr w:type="spellStart"/>
      <w:r w:rsidRPr="005F569B">
        <w:rPr>
          <w:sz w:val="20"/>
          <w:szCs w:val="20"/>
          <w:lang w:val="en-US"/>
        </w:rPr>
        <w:t>i</w:t>
      </w:r>
      <w:proofErr w:type="spellEnd"/>
      <w:r w:rsidRPr="005F569B">
        <w:rPr>
          <w:sz w:val="20"/>
          <w:szCs w:val="20"/>
          <w:lang w:val="en-US"/>
        </w:rPr>
        <w:t xml:space="preserve"> = 1; </w:t>
      </w:r>
      <w:proofErr w:type="spellStart"/>
      <w:proofErr w:type="gramStart"/>
      <w:r w:rsidRPr="005F569B">
        <w:rPr>
          <w:sz w:val="20"/>
          <w:szCs w:val="20"/>
          <w:lang w:val="en-US"/>
        </w:rPr>
        <w:t>tnImpl</w:t>
      </w:r>
      <w:proofErr w:type="spellEnd"/>
      <w:r w:rsidRPr="005F569B">
        <w:rPr>
          <w:sz w:val="20"/>
          <w:szCs w:val="20"/>
          <w:lang w:val="en-US"/>
        </w:rPr>
        <w:t>(</w:t>
      </w:r>
      <w:proofErr w:type="gramEnd"/>
      <w:r w:rsidRPr="005F569B">
        <w:rPr>
          <w:sz w:val="20"/>
          <w:szCs w:val="20"/>
          <w:lang w:val="en-US"/>
        </w:rPr>
        <w:t xml:space="preserve">n, </w:t>
      </w:r>
      <w:proofErr w:type="spellStart"/>
      <w:r w:rsidRPr="005F569B">
        <w:rPr>
          <w:sz w:val="20"/>
          <w:szCs w:val="20"/>
          <w:lang w:val="en-US"/>
        </w:rPr>
        <w:t>i</w:t>
      </w:r>
      <w:proofErr w:type="spellEnd"/>
      <w:r w:rsidRPr="005F569B">
        <w:rPr>
          <w:sz w:val="20"/>
          <w:szCs w:val="20"/>
          <w:lang w:val="en-US"/>
        </w:rPr>
        <w:t xml:space="preserve">) &lt;= 1; </w:t>
      </w:r>
      <w:proofErr w:type="spellStart"/>
      <w:r w:rsidRPr="005F569B">
        <w:rPr>
          <w:sz w:val="20"/>
          <w:szCs w:val="20"/>
          <w:lang w:val="en-US"/>
        </w:rPr>
        <w:t>i</w:t>
      </w:r>
      <w:proofErr w:type="spellEnd"/>
      <w:r w:rsidRPr="005F569B">
        <w:rPr>
          <w:sz w:val="20"/>
          <w:szCs w:val="20"/>
          <w:lang w:val="en-US"/>
        </w:rPr>
        <w:t>++)</w:t>
      </w:r>
    </w:p>
    <w:p w14:paraId="35E56683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  <w:t>{</w:t>
      </w:r>
    </w:p>
    <w:p w14:paraId="3C9A81A3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  <w:t xml:space="preserve">double t = </w:t>
      </w:r>
      <w:proofErr w:type="spellStart"/>
      <w:proofErr w:type="gramStart"/>
      <w:r w:rsidRPr="005F569B">
        <w:rPr>
          <w:sz w:val="20"/>
          <w:szCs w:val="20"/>
          <w:lang w:val="en-US"/>
        </w:rPr>
        <w:t>tnImpl</w:t>
      </w:r>
      <w:proofErr w:type="spellEnd"/>
      <w:r w:rsidRPr="005F569B">
        <w:rPr>
          <w:sz w:val="20"/>
          <w:szCs w:val="20"/>
          <w:lang w:val="en-US"/>
        </w:rPr>
        <w:t>(</w:t>
      </w:r>
      <w:proofErr w:type="gramEnd"/>
      <w:r w:rsidRPr="005F569B">
        <w:rPr>
          <w:sz w:val="20"/>
          <w:szCs w:val="20"/>
          <w:lang w:val="en-US"/>
        </w:rPr>
        <w:t xml:space="preserve">n, </w:t>
      </w:r>
      <w:proofErr w:type="spellStart"/>
      <w:r w:rsidRPr="005F569B">
        <w:rPr>
          <w:sz w:val="20"/>
          <w:szCs w:val="20"/>
          <w:lang w:val="en-US"/>
        </w:rPr>
        <w:t>i</w:t>
      </w:r>
      <w:proofErr w:type="spellEnd"/>
      <w:r w:rsidRPr="005F569B">
        <w:rPr>
          <w:sz w:val="20"/>
          <w:szCs w:val="20"/>
          <w:lang w:val="en-US"/>
        </w:rPr>
        <w:t>);</w:t>
      </w:r>
    </w:p>
    <w:p w14:paraId="0E6C2016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</w:r>
      <w:proofErr w:type="spellStart"/>
      <w:r w:rsidRPr="005F569B">
        <w:rPr>
          <w:sz w:val="20"/>
          <w:szCs w:val="20"/>
          <w:lang w:val="en-US"/>
        </w:rPr>
        <w:t>currentLayer</w:t>
      </w:r>
      <w:proofErr w:type="spellEnd"/>
      <w:r w:rsidRPr="005F569B">
        <w:rPr>
          <w:sz w:val="20"/>
          <w:szCs w:val="20"/>
          <w:lang w:val="en-US"/>
        </w:rPr>
        <w:t xml:space="preserve"> = </w:t>
      </w:r>
      <w:proofErr w:type="spellStart"/>
      <w:proofErr w:type="gramStart"/>
      <w:r w:rsidRPr="005F569B">
        <w:rPr>
          <w:sz w:val="20"/>
          <w:szCs w:val="20"/>
          <w:lang w:val="en-US"/>
        </w:rPr>
        <w:t>ImplicitScheme</w:t>
      </w:r>
      <w:proofErr w:type="spellEnd"/>
      <w:r w:rsidRPr="005F569B">
        <w:rPr>
          <w:sz w:val="20"/>
          <w:szCs w:val="20"/>
          <w:lang w:val="en-US"/>
        </w:rPr>
        <w:t>(</w:t>
      </w:r>
      <w:proofErr w:type="gramEnd"/>
      <w:r w:rsidRPr="005F569B">
        <w:rPr>
          <w:sz w:val="20"/>
          <w:szCs w:val="20"/>
          <w:lang w:val="en-US"/>
        </w:rPr>
        <w:t xml:space="preserve">chi, a, b, n, </w:t>
      </w:r>
      <w:proofErr w:type="spellStart"/>
      <w:r w:rsidRPr="005F569B">
        <w:rPr>
          <w:sz w:val="20"/>
          <w:szCs w:val="20"/>
          <w:lang w:val="en-US"/>
        </w:rPr>
        <w:t>i</w:t>
      </w:r>
      <w:proofErr w:type="spellEnd"/>
      <w:r w:rsidRPr="005F569B">
        <w:rPr>
          <w:sz w:val="20"/>
          <w:szCs w:val="20"/>
          <w:lang w:val="en-US"/>
        </w:rPr>
        <w:t>);</w:t>
      </w:r>
    </w:p>
    <w:p w14:paraId="6517A59C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  <w:t>if (</w:t>
      </w:r>
      <w:proofErr w:type="spellStart"/>
      <w:r w:rsidRPr="005F569B">
        <w:rPr>
          <w:sz w:val="20"/>
          <w:szCs w:val="20"/>
          <w:lang w:val="en-US"/>
        </w:rPr>
        <w:t>i</w:t>
      </w:r>
      <w:proofErr w:type="spellEnd"/>
      <w:r w:rsidRPr="005F569B">
        <w:rPr>
          <w:sz w:val="20"/>
          <w:szCs w:val="20"/>
          <w:lang w:val="en-US"/>
        </w:rPr>
        <w:t xml:space="preserve"> == 0) </w:t>
      </w:r>
      <w:proofErr w:type="spellStart"/>
      <w:r w:rsidRPr="005F569B">
        <w:rPr>
          <w:sz w:val="20"/>
          <w:szCs w:val="20"/>
          <w:lang w:val="en-US"/>
        </w:rPr>
        <w:t>firstLayer</w:t>
      </w:r>
      <w:proofErr w:type="spellEnd"/>
      <w:r w:rsidRPr="005F569B">
        <w:rPr>
          <w:sz w:val="20"/>
          <w:szCs w:val="20"/>
          <w:lang w:val="en-US"/>
        </w:rPr>
        <w:t xml:space="preserve"> = </w:t>
      </w:r>
      <w:proofErr w:type="spellStart"/>
      <w:r w:rsidRPr="005F569B">
        <w:rPr>
          <w:sz w:val="20"/>
          <w:szCs w:val="20"/>
          <w:lang w:val="en-US"/>
        </w:rPr>
        <w:t>currentLayer</w:t>
      </w:r>
      <w:proofErr w:type="spellEnd"/>
      <w:r w:rsidRPr="005F569B">
        <w:rPr>
          <w:sz w:val="20"/>
          <w:szCs w:val="20"/>
          <w:lang w:val="en-US"/>
        </w:rPr>
        <w:t>;</w:t>
      </w:r>
    </w:p>
    <w:p w14:paraId="573945A9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  <w:t xml:space="preserve">auto </w:t>
      </w:r>
      <w:proofErr w:type="spellStart"/>
      <w:r w:rsidRPr="005F569B">
        <w:rPr>
          <w:sz w:val="20"/>
          <w:szCs w:val="20"/>
          <w:lang w:val="en-US"/>
        </w:rPr>
        <w:t>currentDelta</w:t>
      </w:r>
      <w:proofErr w:type="spellEnd"/>
      <w:r w:rsidRPr="005F569B">
        <w:rPr>
          <w:sz w:val="20"/>
          <w:szCs w:val="20"/>
          <w:lang w:val="en-US"/>
        </w:rPr>
        <w:t xml:space="preserve"> = </w:t>
      </w:r>
      <w:proofErr w:type="spellStart"/>
      <w:proofErr w:type="gramStart"/>
      <w:r w:rsidRPr="005F569B">
        <w:rPr>
          <w:sz w:val="20"/>
          <w:szCs w:val="20"/>
          <w:lang w:val="en-US"/>
        </w:rPr>
        <w:t>CurDelta</w:t>
      </w:r>
      <w:proofErr w:type="spellEnd"/>
      <w:r w:rsidRPr="005F569B">
        <w:rPr>
          <w:sz w:val="20"/>
          <w:szCs w:val="20"/>
          <w:lang w:val="en-US"/>
        </w:rPr>
        <w:t>(</w:t>
      </w:r>
      <w:proofErr w:type="spellStart"/>
      <w:proofErr w:type="gramEnd"/>
      <w:r w:rsidRPr="005F569B">
        <w:rPr>
          <w:sz w:val="20"/>
          <w:szCs w:val="20"/>
          <w:lang w:val="en-US"/>
        </w:rPr>
        <w:t>currentLayer</w:t>
      </w:r>
      <w:proofErr w:type="spellEnd"/>
      <w:r w:rsidRPr="005F569B">
        <w:rPr>
          <w:sz w:val="20"/>
          <w:szCs w:val="20"/>
          <w:lang w:val="en-US"/>
        </w:rPr>
        <w:t xml:space="preserve">, </w:t>
      </w:r>
      <w:proofErr w:type="spellStart"/>
      <w:r w:rsidRPr="005F569B">
        <w:rPr>
          <w:sz w:val="20"/>
          <w:szCs w:val="20"/>
          <w:lang w:val="en-US"/>
        </w:rPr>
        <w:t>i</w:t>
      </w:r>
      <w:proofErr w:type="spellEnd"/>
      <w:r w:rsidRPr="005F569B">
        <w:rPr>
          <w:sz w:val="20"/>
          <w:szCs w:val="20"/>
          <w:lang w:val="en-US"/>
        </w:rPr>
        <w:t>, chi, false);</w:t>
      </w:r>
    </w:p>
    <w:p w14:paraId="4B324520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</w:p>
    <w:p w14:paraId="6292C992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lastRenderedPageBreak/>
        <w:tab/>
      </w: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  <w:t>// Output</w:t>
      </w:r>
    </w:p>
    <w:p w14:paraId="344BC3ED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</w:r>
      <w:proofErr w:type="spellStart"/>
      <w:r w:rsidRPr="005F569B">
        <w:rPr>
          <w:sz w:val="20"/>
          <w:szCs w:val="20"/>
          <w:lang w:val="en-US"/>
        </w:rPr>
        <w:t>cout</w:t>
      </w:r>
      <w:proofErr w:type="spellEnd"/>
      <w:r w:rsidRPr="005F569B">
        <w:rPr>
          <w:sz w:val="20"/>
          <w:szCs w:val="20"/>
          <w:lang w:val="en-US"/>
        </w:rPr>
        <w:t xml:space="preserve"> &lt;&lt; </w:t>
      </w:r>
      <w:proofErr w:type="spellStart"/>
      <w:proofErr w:type="gramStart"/>
      <w:r w:rsidRPr="005F569B">
        <w:rPr>
          <w:sz w:val="20"/>
          <w:szCs w:val="20"/>
          <w:lang w:val="en-US"/>
        </w:rPr>
        <w:t>setw</w:t>
      </w:r>
      <w:proofErr w:type="spellEnd"/>
      <w:r w:rsidRPr="005F569B">
        <w:rPr>
          <w:sz w:val="20"/>
          <w:szCs w:val="20"/>
          <w:lang w:val="en-US"/>
        </w:rPr>
        <w:t>(</w:t>
      </w:r>
      <w:proofErr w:type="gramEnd"/>
      <w:r w:rsidRPr="005F569B">
        <w:rPr>
          <w:sz w:val="20"/>
          <w:szCs w:val="20"/>
          <w:lang w:val="en-US"/>
        </w:rPr>
        <w:t xml:space="preserve">7) &lt;&lt; </w:t>
      </w:r>
      <w:proofErr w:type="spellStart"/>
      <w:r w:rsidRPr="005F569B">
        <w:rPr>
          <w:sz w:val="20"/>
          <w:szCs w:val="20"/>
          <w:lang w:val="en-US"/>
        </w:rPr>
        <w:t>setprecision</w:t>
      </w:r>
      <w:proofErr w:type="spellEnd"/>
      <w:r w:rsidRPr="005F569B">
        <w:rPr>
          <w:sz w:val="20"/>
          <w:szCs w:val="20"/>
          <w:lang w:val="en-US"/>
        </w:rPr>
        <w:t xml:space="preserve">(3) &lt;&lt; fixed &lt;&lt; t &lt;&lt; "|" &lt;&lt; </w:t>
      </w:r>
      <w:proofErr w:type="spellStart"/>
      <w:r w:rsidRPr="005F569B">
        <w:rPr>
          <w:sz w:val="20"/>
          <w:szCs w:val="20"/>
          <w:lang w:val="en-US"/>
        </w:rPr>
        <w:t>setw</w:t>
      </w:r>
      <w:proofErr w:type="spellEnd"/>
      <w:r w:rsidRPr="005F569B">
        <w:rPr>
          <w:sz w:val="20"/>
          <w:szCs w:val="20"/>
          <w:lang w:val="en-US"/>
        </w:rPr>
        <w:t xml:space="preserve">(22) &lt;&lt; </w:t>
      </w:r>
      <w:proofErr w:type="spellStart"/>
      <w:r w:rsidRPr="005F569B">
        <w:rPr>
          <w:sz w:val="20"/>
          <w:szCs w:val="20"/>
          <w:lang w:val="en-US"/>
        </w:rPr>
        <w:t>setprecision</w:t>
      </w:r>
      <w:proofErr w:type="spellEnd"/>
      <w:r w:rsidRPr="005F569B">
        <w:rPr>
          <w:sz w:val="20"/>
          <w:szCs w:val="20"/>
          <w:lang w:val="en-US"/>
        </w:rPr>
        <w:t>(18);</w:t>
      </w:r>
    </w:p>
    <w:p w14:paraId="59A8256D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  <w:t>if (</w:t>
      </w:r>
      <w:proofErr w:type="spellStart"/>
      <w:r w:rsidRPr="005F569B">
        <w:rPr>
          <w:sz w:val="20"/>
          <w:szCs w:val="20"/>
          <w:lang w:val="en-US"/>
        </w:rPr>
        <w:t>currentDelta</w:t>
      </w:r>
      <w:proofErr w:type="spellEnd"/>
      <w:r w:rsidRPr="005F569B">
        <w:rPr>
          <w:sz w:val="20"/>
          <w:szCs w:val="20"/>
          <w:lang w:val="en-US"/>
        </w:rPr>
        <w:t xml:space="preserve"> &lt; 0.0001</w:t>
      </w:r>
      <w:proofErr w:type="gramStart"/>
      <w:r w:rsidRPr="005F569B">
        <w:rPr>
          <w:sz w:val="20"/>
          <w:szCs w:val="20"/>
          <w:lang w:val="en-US"/>
        </w:rPr>
        <w:t xml:space="preserve">)  </w:t>
      </w:r>
      <w:proofErr w:type="spellStart"/>
      <w:r w:rsidRPr="005F569B">
        <w:rPr>
          <w:sz w:val="20"/>
          <w:szCs w:val="20"/>
          <w:lang w:val="en-US"/>
        </w:rPr>
        <w:t>cout</w:t>
      </w:r>
      <w:proofErr w:type="spellEnd"/>
      <w:proofErr w:type="gramEnd"/>
      <w:r w:rsidRPr="005F569B">
        <w:rPr>
          <w:sz w:val="20"/>
          <w:szCs w:val="20"/>
          <w:lang w:val="en-US"/>
        </w:rPr>
        <w:t xml:space="preserve"> &lt;&lt; </w:t>
      </w:r>
      <w:proofErr w:type="spellStart"/>
      <w:r w:rsidRPr="005F569B">
        <w:rPr>
          <w:sz w:val="20"/>
          <w:szCs w:val="20"/>
          <w:lang w:val="en-US"/>
        </w:rPr>
        <w:t>setprecision</w:t>
      </w:r>
      <w:proofErr w:type="spellEnd"/>
      <w:r w:rsidRPr="005F569B">
        <w:rPr>
          <w:sz w:val="20"/>
          <w:szCs w:val="20"/>
          <w:lang w:val="en-US"/>
        </w:rPr>
        <w:t xml:space="preserve">(14) &lt;&lt; scientific &lt;&lt; </w:t>
      </w:r>
      <w:proofErr w:type="spellStart"/>
      <w:r w:rsidRPr="005F569B">
        <w:rPr>
          <w:sz w:val="20"/>
          <w:szCs w:val="20"/>
          <w:lang w:val="en-US"/>
        </w:rPr>
        <w:t>currentDelta</w:t>
      </w:r>
      <w:proofErr w:type="spellEnd"/>
      <w:r w:rsidRPr="005F569B">
        <w:rPr>
          <w:sz w:val="20"/>
          <w:szCs w:val="20"/>
          <w:lang w:val="en-US"/>
        </w:rPr>
        <w:t xml:space="preserve"> &lt;&lt; </w:t>
      </w:r>
      <w:proofErr w:type="spellStart"/>
      <w:r w:rsidRPr="005F569B">
        <w:rPr>
          <w:sz w:val="20"/>
          <w:szCs w:val="20"/>
          <w:lang w:val="en-US"/>
        </w:rPr>
        <w:t>setw</w:t>
      </w:r>
      <w:proofErr w:type="spellEnd"/>
      <w:r w:rsidRPr="005F569B">
        <w:rPr>
          <w:sz w:val="20"/>
          <w:szCs w:val="20"/>
          <w:lang w:val="en-US"/>
        </w:rPr>
        <w:t>(4) &lt;&lt; "| ";</w:t>
      </w:r>
    </w:p>
    <w:p w14:paraId="22B0A7A2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  <w:t xml:space="preserve">else </w:t>
      </w:r>
      <w:proofErr w:type="spellStart"/>
      <w:r w:rsidRPr="005F569B">
        <w:rPr>
          <w:sz w:val="20"/>
          <w:szCs w:val="20"/>
          <w:lang w:val="en-US"/>
        </w:rPr>
        <w:t>cout</w:t>
      </w:r>
      <w:proofErr w:type="spellEnd"/>
      <w:r w:rsidRPr="005F569B">
        <w:rPr>
          <w:sz w:val="20"/>
          <w:szCs w:val="20"/>
          <w:lang w:val="en-US"/>
        </w:rPr>
        <w:t xml:space="preserve"> &lt;&lt; fixed &lt;&lt; </w:t>
      </w:r>
      <w:proofErr w:type="spellStart"/>
      <w:r w:rsidRPr="005F569B">
        <w:rPr>
          <w:sz w:val="20"/>
          <w:szCs w:val="20"/>
          <w:lang w:val="en-US"/>
        </w:rPr>
        <w:t>currentDelta</w:t>
      </w:r>
      <w:proofErr w:type="spellEnd"/>
      <w:r w:rsidRPr="005F569B">
        <w:rPr>
          <w:sz w:val="20"/>
          <w:szCs w:val="20"/>
          <w:lang w:val="en-US"/>
        </w:rPr>
        <w:t xml:space="preserve"> &lt;&lt; </w:t>
      </w:r>
      <w:proofErr w:type="spellStart"/>
      <w:proofErr w:type="gramStart"/>
      <w:r w:rsidRPr="005F569B">
        <w:rPr>
          <w:sz w:val="20"/>
          <w:szCs w:val="20"/>
          <w:lang w:val="en-US"/>
        </w:rPr>
        <w:t>setw</w:t>
      </w:r>
      <w:proofErr w:type="spellEnd"/>
      <w:r w:rsidRPr="005F569B">
        <w:rPr>
          <w:sz w:val="20"/>
          <w:szCs w:val="20"/>
          <w:lang w:val="en-US"/>
        </w:rPr>
        <w:t>(</w:t>
      </w:r>
      <w:proofErr w:type="gramEnd"/>
      <w:r w:rsidRPr="005F569B">
        <w:rPr>
          <w:sz w:val="20"/>
          <w:szCs w:val="20"/>
          <w:lang w:val="en-US"/>
        </w:rPr>
        <w:t>4) &lt;&lt; "| ";</w:t>
      </w:r>
    </w:p>
    <w:p w14:paraId="6E1BADF1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  <w:t xml:space="preserve">for (auto </w:t>
      </w:r>
      <w:proofErr w:type="spellStart"/>
      <w:proofErr w:type="gramStart"/>
      <w:r w:rsidRPr="005F569B">
        <w:rPr>
          <w:sz w:val="20"/>
          <w:szCs w:val="20"/>
          <w:lang w:val="en-US"/>
        </w:rPr>
        <w:t>i</w:t>
      </w:r>
      <w:proofErr w:type="spellEnd"/>
      <w:r w:rsidRPr="005F569B">
        <w:rPr>
          <w:sz w:val="20"/>
          <w:szCs w:val="20"/>
          <w:lang w:val="en-US"/>
        </w:rPr>
        <w:t xml:space="preserve"> :</w:t>
      </w:r>
      <w:proofErr w:type="gramEnd"/>
      <w:r w:rsidRPr="005F569B">
        <w:rPr>
          <w:sz w:val="20"/>
          <w:szCs w:val="20"/>
          <w:lang w:val="en-US"/>
        </w:rPr>
        <w:t xml:space="preserve"> </w:t>
      </w:r>
      <w:proofErr w:type="spellStart"/>
      <w:r w:rsidRPr="005F569B">
        <w:rPr>
          <w:sz w:val="20"/>
          <w:szCs w:val="20"/>
          <w:lang w:val="en-US"/>
        </w:rPr>
        <w:t>currentLayer</w:t>
      </w:r>
      <w:proofErr w:type="spellEnd"/>
      <w:r w:rsidRPr="005F569B">
        <w:rPr>
          <w:sz w:val="20"/>
          <w:szCs w:val="20"/>
          <w:lang w:val="en-US"/>
        </w:rPr>
        <w:t>)</w:t>
      </w:r>
    </w:p>
    <w:p w14:paraId="36ECEA51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</w:r>
      <w:proofErr w:type="spellStart"/>
      <w:r w:rsidRPr="005F569B">
        <w:rPr>
          <w:sz w:val="20"/>
          <w:szCs w:val="20"/>
          <w:lang w:val="en-US"/>
        </w:rPr>
        <w:t>cout</w:t>
      </w:r>
      <w:proofErr w:type="spellEnd"/>
      <w:r w:rsidRPr="005F569B">
        <w:rPr>
          <w:sz w:val="20"/>
          <w:szCs w:val="20"/>
          <w:lang w:val="en-US"/>
        </w:rPr>
        <w:t xml:space="preserve"> &lt;&lt; </w:t>
      </w:r>
      <w:proofErr w:type="spellStart"/>
      <w:proofErr w:type="gramStart"/>
      <w:r w:rsidRPr="005F569B">
        <w:rPr>
          <w:sz w:val="20"/>
          <w:szCs w:val="20"/>
          <w:lang w:val="en-US"/>
        </w:rPr>
        <w:t>setw</w:t>
      </w:r>
      <w:proofErr w:type="spellEnd"/>
      <w:r w:rsidRPr="005F569B">
        <w:rPr>
          <w:sz w:val="20"/>
          <w:szCs w:val="20"/>
          <w:lang w:val="en-US"/>
        </w:rPr>
        <w:t>(</w:t>
      </w:r>
      <w:proofErr w:type="gramEnd"/>
      <w:r w:rsidRPr="005F569B">
        <w:rPr>
          <w:sz w:val="20"/>
          <w:szCs w:val="20"/>
          <w:lang w:val="en-US"/>
        </w:rPr>
        <w:t xml:space="preserve">9) &lt;&lt; </w:t>
      </w:r>
      <w:proofErr w:type="spellStart"/>
      <w:r w:rsidRPr="005F569B">
        <w:rPr>
          <w:sz w:val="20"/>
          <w:szCs w:val="20"/>
          <w:lang w:val="en-US"/>
        </w:rPr>
        <w:t>setprecision</w:t>
      </w:r>
      <w:proofErr w:type="spellEnd"/>
      <w:r w:rsidRPr="005F569B">
        <w:rPr>
          <w:sz w:val="20"/>
          <w:szCs w:val="20"/>
          <w:lang w:val="en-US"/>
        </w:rPr>
        <w:t xml:space="preserve">(5) &lt;&lt; fixed &lt;&lt; </w:t>
      </w:r>
      <w:proofErr w:type="spellStart"/>
      <w:r w:rsidRPr="005F569B">
        <w:rPr>
          <w:sz w:val="20"/>
          <w:szCs w:val="20"/>
          <w:lang w:val="en-US"/>
        </w:rPr>
        <w:t>i</w:t>
      </w:r>
      <w:proofErr w:type="spellEnd"/>
      <w:r w:rsidRPr="005F569B">
        <w:rPr>
          <w:sz w:val="20"/>
          <w:szCs w:val="20"/>
          <w:lang w:val="en-US"/>
        </w:rPr>
        <w:t xml:space="preserve"> &lt;&lt; "|";</w:t>
      </w:r>
    </w:p>
    <w:p w14:paraId="39E5F154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</w:r>
      <w:proofErr w:type="spellStart"/>
      <w:r w:rsidRPr="005F569B">
        <w:rPr>
          <w:sz w:val="20"/>
          <w:szCs w:val="20"/>
          <w:lang w:val="en-US"/>
        </w:rPr>
        <w:t>cout</w:t>
      </w:r>
      <w:proofErr w:type="spellEnd"/>
      <w:r w:rsidRPr="005F569B">
        <w:rPr>
          <w:sz w:val="20"/>
          <w:szCs w:val="20"/>
          <w:lang w:val="en-US"/>
        </w:rPr>
        <w:t xml:space="preserve"> &lt;&lt; </w:t>
      </w:r>
      <w:proofErr w:type="spellStart"/>
      <w:r w:rsidRPr="005F569B">
        <w:rPr>
          <w:sz w:val="20"/>
          <w:szCs w:val="20"/>
          <w:lang w:val="en-US"/>
        </w:rPr>
        <w:t>endl</w:t>
      </w:r>
      <w:proofErr w:type="spellEnd"/>
      <w:r w:rsidRPr="005F569B">
        <w:rPr>
          <w:sz w:val="20"/>
          <w:szCs w:val="20"/>
          <w:lang w:val="en-US"/>
        </w:rPr>
        <w:t>;</w:t>
      </w:r>
    </w:p>
    <w:p w14:paraId="4567FD6E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</w:p>
    <w:p w14:paraId="41723D9A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  <w:t xml:space="preserve">// </w:t>
      </w:r>
      <w:proofErr w:type="spellStart"/>
      <w:r w:rsidRPr="005F569B">
        <w:rPr>
          <w:sz w:val="20"/>
          <w:szCs w:val="20"/>
          <w:lang w:val="en-US"/>
        </w:rPr>
        <w:t>MaxDelta</w:t>
      </w:r>
      <w:proofErr w:type="spellEnd"/>
    </w:p>
    <w:p w14:paraId="56B21236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  <w:t>if (</w:t>
      </w:r>
      <w:proofErr w:type="spellStart"/>
      <w:r w:rsidRPr="005F569B">
        <w:rPr>
          <w:sz w:val="20"/>
          <w:szCs w:val="20"/>
          <w:lang w:val="en-US"/>
        </w:rPr>
        <w:t>currentDelta</w:t>
      </w:r>
      <w:proofErr w:type="spellEnd"/>
      <w:r w:rsidRPr="005F569B">
        <w:rPr>
          <w:sz w:val="20"/>
          <w:szCs w:val="20"/>
          <w:lang w:val="en-US"/>
        </w:rPr>
        <w:t xml:space="preserve"> &gt; </w:t>
      </w:r>
      <w:proofErr w:type="spellStart"/>
      <w:r w:rsidRPr="005F569B">
        <w:rPr>
          <w:sz w:val="20"/>
          <w:szCs w:val="20"/>
          <w:lang w:val="en-US"/>
        </w:rPr>
        <w:t>Del_T</w:t>
      </w:r>
      <w:proofErr w:type="spellEnd"/>
      <w:r w:rsidRPr="005F569B">
        <w:rPr>
          <w:sz w:val="20"/>
          <w:szCs w:val="20"/>
          <w:lang w:val="en-US"/>
        </w:rPr>
        <w:t>)</w:t>
      </w:r>
    </w:p>
    <w:p w14:paraId="08719695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</w:r>
      <w:proofErr w:type="spellStart"/>
      <w:r w:rsidRPr="005F569B">
        <w:rPr>
          <w:sz w:val="20"/>
          <w:szCs w:val="20"/>
          <w:lang w:val="en-US"/>
        </w:rPr>
        <w:t>Del_T</w:t>
      </w:r>
      <w:proofErr w:type="spellEnd"/>
      <w:r w:rsidRPr="005F569B">
        <w:rPr>
          <w:sz w:val="20"/>
          <w:szCs w:val="20"/>
          <w:lang w:val="en-US"/>
        </w:rPr>
        <w:t xml:space="preserve"> = </w:t>
      </w:r>
      <w:proofErr w:type="spellStart"/>
      <w:r w:rsidRPr="005F569B">
        <w:rPr>
          <w:sz w:val="20"/>
          <w:szCs w:val="20"/>
          <w:lang w:val="en-US"/>
        </w:rPr>
        <w:t>currentDelta</w:t>
      </w:r>
      <w:proofErr w:type="spellEnd"/>
      <w:r w:rsidRPr="005F569B">
        <w:rPr>
          <w:sz w:val="20"/>
          <w:szCs w:val="20"/>
          <w:lang w:val="en-US"/>
        </w:rPr>
        <w:t>;</w:t>
      </w:r>
    </w:p>
    <w:p w14:paraId="08AA9A5D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  <w:t>}</w:t>
      </w:r>
    </w:p>
    <w:p w14:paraId="13F09929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</w:p>
    <w:p w14:paraId="1030764A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</w:r>
      <w:proofErr w:type="spellStart"/>
      <w:r w:rsidRPr="005F569B">
        <w:rPr>
          <w:sz w:val="20"/>
          <w:szCs w:val="20"/>
          <w:lang w:val="en-US"/>
        </w:rPr>
        <w:t>cout</w:t>
      </w:r>
      <w:proofErr w:type="spellEnd"/>
      <w:r w:rsidRPr="005F569B">
        <w:rPr>
          <w:sz w:val="20"/>
          <w:szCs w:val="20"/>
          <w:lang w:val="en-US"/>
        </w:rPr>
        <w:t xml:space="preserve"> &lt;&lt; </w:t>
      </w:r>
      <w:proofErr w:type="spellStart"/>
      <w:proofErr w:type="gramStart"/>
      <w:r w:rsidRPr="005F569B">
        <w:rPr>
          <w:sz w:val="20"/>
          <w:szCs w:val="20"/>
          <w:lang w:val="en-US"/>
        </w:rPr>
        <w:t>setprecision</w:t>
      </w:r>
      <w:proofErr w:type="spellEnd"/>
      <w:r w:rsidRPr="005F569B">
        <w:rPr>
          <w:sz w:val="20"/>
          <w:szCs w:val="20"/>
          <w:lang w:val="en-US"/>
        </w:rPr>
        <w:t>(</w:t>
      </w:r>
      <w:proofErr w:type="gramEnd"/>
      <w:r w:rsidRPr="005F569B">
        <w:rPr>
          <w:sz w:val="20"/>
          <w:szCs w:val="20"/>
          <w:lang w:val="en-US"/>
        </w:rPr>
        <w:t>15) &lt;&lt; fixed &lt;&lt; "\</w:t>
      </w:r>
      <w:proofErr w:type="spellStart"/>
      <w:r w:rsidRPr="005F569B">
        <w:rPr>
          <w:sz w:val="20"/>
          <w:szCs w:val="20"/>
          <w:lang w:val="en-US"/>
        </w:rPr>
        <w:t>nDel_T</w:t>
      </w:r>
      <w:proofErr w:type="spellEnd"/>
      <w:r w:rsidRPr="005F569B">
        <w:rPr>
          <w:sz w:val="20"/>
          <w:szCs w:val="20"/>
          <w:lang w:val="en-US"/>
        </w:rPr>
        <w:t xml:space="preserve">: " &lt;&lt; </w:t>
      </w:r>
      <w:proofErr w:type="spellStart"/>
      <w:r w:rsidRPr="005F569B">
        <w:rPr>
          <w:sz w:val="20"/>
          <w:szCs w:val="20"/>
          <w:lang w:val="en-US"/>
        </w:rPr>
        <w:t>Del_T</w:t>
      </w:r>
      <w:proofErr w:type="spellEnd"/>
      <w:r w:rsidRPr="005F569B">
        <w:rPr>
          <w:sz w:val="20"/>
          <w:szCs w:val="20"/>
          <w:lang w:val="en-US"/>
        </w:rPr>
        <w:t>;</w:t>
      </w:r>
    </w:p>
    <w:p w14:paraId="2E36B7CC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  <w:t>}</w:t>
      </w:r>
    </w:p>
    <w:p w14:paraId="0435C875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>}</w:t>
      </w:r>
    </w:p>
    <w:p w14:paraId="1E57DE96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</w:p>
    <w:p w14:paraId="2C02EF2B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 xml:space="preserve">int </w:t>
      </w:r>
      <w:proofErr w:type="gramStart"/>
      <w:r w:rsidRPr="005F569B">
        <w:rPr>
          <w:sz w:val="20"/>
          <w:szCs w:val="20"/>
          <w:lang w:val="en-US"/>
        </w:rPr>
        <w:t>main(</w:t>
      </w:r>
      <w:proofErr w:type="gramEnd"/>
      <w:r w:rsidRPr="005F569B">
        <w:rPr>
          <w:sz w:val="20"/>
          <w:szCs w:val="20"/>
          <w:lang w:val="en-US"/>
        </w:rPr>
        <w:t>)</w:t>
      </w:r>
    </w:p>
    <w:p w14:paraId="079E13D3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>{</w:t>
      </w:r>
    </w:p>
    <w:p w14:paraId="566B38E7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</w:r>
      <w:proofErr w:type="gramStart"/>
      <w:r w:rsidRPr="005F569B">
        <w:rPr>
          <w:sz w:val="20"/>
          <w:szCs w:val="20"/>
          <w:lang w:val="en-US"/>
        </w:rPr>
        <w:t>system(</w:t>
      </w:r>
      <w:proofErr w:type="gramEnd"/>
      <w:r w:rsidRPr="005F569B">
        <w:rPr>
          <w:sz w:val="20"/>
          <w:szCs w:val="20"/>
          <w:lang w:val="en-US"/>
        </w:rPr>
        <w:t>"</w:t>
      </w:r>
      <w:proofErr w:type="spellStart"/>
      <w:r w:rsidRPr="005F569B">
        <w:rPr>
          <w:sz w:val="20"/>
          <w:szCs w:val="20"/>
          <w:lang w:val="en-US"/>
        </w:rPr>
        <w:t>chcp</w:t>
      </w:r>
      <w:proofErr w:type="spellEnd"/>
      <w:r w:rsidRPr="005F569B">
        <w:rPr>
          <w:sz w:val="20"/>
          <w:szCs w:val="20"/>
          <w:lang w:val="en-US"/>
        </w:rPr>
        <w:t xml:space="preserve"> 1251");</w:t>
      </w:r>
    </w:p>
    <w:p w14:paraId="6A72D90C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</w:r>
    </w:p>
    <w:p w14:paraId="52FD871C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  <w:t>/*Variant = 25;</w:t>
      </w:r>
    </w:p>
    <w:p w14:paraId="633530A2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</w:p>
    <w:p w14:paraId="0A97B389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  <w:t xml:space="preserve">Function </w:t>
      </w:r>
      <w:proofErr w:type="gramStart"/>
      <w:r w:rsidRPr="005F569B">
        <w:rPr>
          <w:sz w:val="20"/>
          <w:szCs w:val="20"/>
          <w:lang w:val="en-US"/>
        </w:rPr>
        <w:t>Ax(</w:t>
      </w:r>
      <w:proofErr w:type="gramEnd"/>
      <w:r w:rsidRPr="005F569B">
        <w:rPr>
          <w:sz w:val="20"/>
          <w:szCs w:val="20"/>
          <w:lang w:val="en-US"/>
        </w:rPr>
        <w:t>[](double x) { return 50.0 * (x + 1.0); });</w:t>
      </w:r>
    </w:p>
    <w:p w14:paraId="78CF4BD5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  <w:t xml:space="preserve">Function </w:t>
      </w:r>
      <w:proofErr w:type="gramStart"/>
      <w:r w:rsidRPr="005F569B">
        <w:rPr>
          <w:sz w:val="20"/>
          <w:szCs w:val="20"/>
          <w:lang w:val="en-US"/>
        </w:rPr>
        <w:t>Bx(</w:t>
      </w:r>
      <w:proofErr w:type="gramEnd"/>
      <w:r w:rsidRPr="005F569B">
        <w:rPr>
          <w:sz w:val="20"/>
          <w:szCs w:val="20"/>
          <w:lang w:val="en-US"/>
        </w:rPr>
        <w:t>[](double x) { return x * x + 2.0; });</w:t>
      </w:r>
    </w:p>
    <w:p w14:paraId="439D2C01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  <w:t xml:space="preserve">Function </w:t>
      </w:r>
      <w:proofErr w:type="spellStart"/>
      <w:proofErr w:type="gramStart"/>
      <w:r w:rsidRPr="005F569B">
        <w:rPr>
          <w:sz w:val="20"/>
          <w:szCs w:val="20"/>
          <w:lang w:val="en-US"/>
        </w:rPr>
        <w:t>Cx</w:t>
      </w:r>
      <w:proofErr w:type="spellEnd"/>
      <w:r w:rsidRPr="005F569B">
        <w:rPr>
          <w:sz w:val="20"/>
          <w:szCs w:val="20"/>
          <w:lang w:val="en-US"/>
        </w:rPr>
        <w:t>(</w:t>
      </w:r>
      <w:proofErr w:type="gramEnd"/>
      <w:r w:rsidRPr="005F569B">
        <w:rPr>
          <w:sz w:val="20"/>
          <w:szCs w:val="20"/>
          <w:lang w:val="en-US"/>
        </w:rPr>
        <w:t>[](double x) { return x + 1.0; });*/</w:t>
      </w:r>
    </w:p>
    <w:p w14:paraId="7FAE057D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</w:p>
    <w:p w14:paraId="52159886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  <w:t>Variant = 21;</w:t>
      </w:r>
    </w:p>
    <w:p w14:paraId="2189404C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</w:p>
    <w:p w14:paraId="29746180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  <w:t xml:space="preserve">Function </w:t>
      </w:r>
      <w:proofErr w:type="gramStart"/>
      <w:r w:rsidRPr="005F569B">
        <w:rPr>
          <w:sz w:val="20"/>
          <w:szCs w:val="20"/>
          <w:lang w:val="en-US"/>
        </w:rPr>
        <w:t>Ax(</w:t>
      </w:r>
      <w:proofErr w:type="gramEnd"/>
      <w:r w:rsidRPr="005F569B">
        <w:rPr>
          <w:sz w:val="20"/>
          <w:szCs w:val="20"/>
          <w:lang w:val="en-US"/>
        </w:rPr>
        <w:t>[](double x) { return 40.0 * (x + 1.0); });</w:t>
      </w:r>
    </w:p>
    <w:p w14:paraId="70CD46AF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  <w:t xml:space="preserve">Function </w:t>
      </w:r>
      <w:proofErr w:type="gramStart"/>
      <w:r w:rsidRPr="005F569B">
        <w:rPr>
          <w:sz w:val="20"/>
          <w:szCs w:val="20"/>
          <w:lang w:val="en-US"/>
        </w:rPr>
        <w:t>Bx(</w:t>
      </w:r>
      <w:proofErr w:type="gramEnd"/>
      <w:r w:rsidRPr="005F569B">
        <w:rPr>
          <w:sz w:val="20"/>
          <w:szCs w:val="20"/>
          <w:lang w:val="en-US"/>
        </w:rPr>
        <w:t>[](double x) { return -x * x + 2.0; });</w:t>
      </w:r>
    </w:p>
    <w:p w14:paraId="0E1DA9F4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  <w:t xml:space="preserve">Function </w:t>
      </w:r>
      <w:proofErr w:type="spellStart"/>
      <w:proofErr w:type="gramStart"/>
      <w:r w:rsidRPr="005F569B">
        <w:rPr>
          <w:sz w:val="20"/>
          <w:szCs w:val="20"/>
          <w:lang w:val="en-US"/>
        </w:rPr>
        <w:t>Cx</w:t>
      </w:r>
      <w:proofErr w:type="spellEnd"/>
      <w:r w:rsidRPr="005F569B">
        <w:rPr>
          <w:sz w:val="20"/>
          <w:szCs w:val="20"/>
          <w:lang w:val="en-US"/>
        </w:rPr>
        <w:t>(</w:t>
      </w:r>
      <w:proofErr w:type="gramEnd"/>
      <w:r w:rsidRPr="005F569B">
        <w:rPr>
          <w:sz w:val="20"/>
          <w:szCs w:val="20"/>
          <w:lang w:val="en-US"/>
        </w:rPr>
        <w:t>[](double x) { return x + 1.0; });</w:t>
      </w:r>
    </w:p>
    <w:p w14:paraId="230DAB37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</w:p>
    <w:p w14:paraId="5E6E31F3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  <w:t xml:space="preserve">//1 </w:t>
      </w:r>
      <w:r w:rsidRPr="005F569B">
        <w:rPr>
          <w:sz w:val="20"/>
          <w:szCs w:val="20"/>
        </w:rPr>
        <w:t>задача</w:t>
      </w:r>
    </w:p>
    <w:p w14:paraId="447F105E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  <w:t xml:space="preserve">Function </w:t>
      </w:r>
      <w:proofErr w:type="spellStart"/>
      <w:proofErr w:type="gramStart"/>
      <w:r w:rsidRPr="005F569B">
        <w:rPr>
          <w:sz w:val="20"/>
          <w:szCs w:val="20"/>
          <w:lang w:val="en-US"/>
        </w:rPr>
        <w:t>Ypr</w:t>
      </w:r>
      <w:proofErr w:type="spellEnd"/>
      <w:r w:rsidRPr="005F569B">
        <w:rPr>
          <w:sz w:val="20"/>
          <w:szCs w:val="20"/>
          <w:lang w:val="en-US"/>
        </w:rPr>
        <w:t>(</w:t>
      </w:r>
      <w:proofErr w:type="gramEnd"/>
    </w:p>
    <w:p w14:paraId="59A3BEDD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  <w:t>[</w:t>
      </w:r>
      <w:proofErr w:type="gramStart"/>
      <w:r w:rsidRPr="005F569B">
        <w:rPr>
          <w:sz w:val="20"/>
          <w:szCs w:val="20"/>
          <w:lang w:val="en-US"/>
        </w:rPr>
        <w:t>&amp;](</w:t>
      </w:r>
      <w:proofErr w:type="gramEnd"/>
      <w:r w:rsidRPr="005F569B">
        <w:rPr>
          <w:sz w:val="20"/>
          <w:szCs w:val="20"/>
          <w:lang w:val="en-US"/>
        </w:rPr>
        <w:t>double x) { return 1 + x + 10 * log(Variant + 1.0) * pow(x, 3) * pow((1 - x), 3); },</w:t>
      </w:r>
    </w:p>
    <w:p w14:paraId="79DE0085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  <w:t>[</w:t>
      </w:r>
      <w:proofErr w:type="gramStart"/>
      <w:r w:rsidRPr="005F569B">
        <w:rPr>
          <w:sz w:val="20"/>
          <w:szCs w:val="20"/>
          <w:lang w:val="en-US"/>
        </w:rPr>
        <w:t>&amp;](</w:t>
      </w:r>
      <w:proofErr w:type="gramEnd"/>
      <w:r w:rsidRPr="005F569B">
        <w:rPr>
          <w:sz w:val="20"/>
          <w:szCs w:val="20"/>
          <w:lang w:val="en-US"/>
        </w:rPr>
        <w:t>double x, int n) {</w:t>
      </w:r>
    </w:p>
    <w:p w14:paraId="54C6DF28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  <w:t>if (n == 1)</w:t>
      </w:r>
    </w:p>
    <w:p w14:paraId="6C6BF0A6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  <w:t xml:space="preserve">return 1 - 30 * </w:t>
      </w:r>
      <w:proofErr w:type="gramStart"/>
      <w:r w:rsidRPr="005F569B">
        <w:rPr>
          <w:sz w:val="20"/>
          <w:szCs w:val="20"/>
          <w:lang w:val="en-US"/>
        </w:rPr>
        <w:t>log(</w:t>
      </w:r>
      <w:proofErr w:type="gramEnd"/>
      <w:r w:rsidRPr="005F569B">
        <w:rPr>
          <w:sz w:val="20"/>
          <w:szCs w:val="20"/>
          <w:lang w:val="en-US"/>
        </w:rPr>
        <w:t>Variant + 1.0) * pow(x, 2) * pow((x - 1), 2) * (2 * x - 1);</w:t>
      </w:r>
    </w:p>
    <w:p w14:paraId="03FBF876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  <w:t>if (n == 2)</w:t>
      </w:r>
    </w:p>
    <w:p w14:paraId="7477668F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  <w:t xml:space="preserve">return -60 * </w:t>
      </w:r>
      <w:proofErr w:type="gramStart"/>
      <w:r w:rsidRPr="005F569B">
        <w:rPr>
          <w:sz w:val="20"/>
          <w:szCs w:val="20"/>
          <w:lang w:val="en-US"/>
        </w:rPr>
        <w:t>log(</w:t>
      </w:r>
      <w:proofErr w:type="gramEnd"/>
      <w:r w:rsidRPr="005F569B">
        <w:rPr>
          <w:sz w:val="20"/>
          <w:szCs w:val="20"/>
          <w:lang w:val="en-US"/>
        </w:rPr>
        <w:t>Variant + 1.0) * x * (x - 1) * (5 * pow(x, 2) - 5 * x + 1);</w:t>
      </w:r>
    </w:p>
    <w:p w14:paraId="23A675C9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  <w:t>return 0.0;</w:t>
      </w:r>
    </w:p>
    <w:p w14:paraId="440160FC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  <w:t>}</w:t>
      </w:r>
    </w:p>
    <w:p w14:paraId="03F26989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  <w:t>);</w:t>
      </w:r>
    </w:p>
    <w:p w14:paraId="05C752E9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  <w:t xml:space="preserve">Function </w:t>
      </w:r>
      <w:proofErr w:type="spellStart"/>
      <w:proofErr w:type="gramStart"/>
      <w:r w:rsidRPr="005F569B">
        <w:rPr>
          <w:sz w:val="20"/>
          <w:szCs w:val="20"/>
          <w:lang w:val="en-US"/>
        </w:rPr>
        <w:t>Fx</w:t>
      </w:r>
      <w:proofErr w:type="spellEnd"/>
      <w:r w:rsidRPr="005F569B">
        <w:rPr>
          <w:sz w:val="20"/>
          <w:szCs w:val="20"/>
          <w:lang w:val="en-US"/>
        </w:rPr>
        <w:t>(</w:t>
      </w:r>
      <w:proofErr w:type="gramEnd"/>
      <w:r w:rsidRPr="005F569B">
        <w:rPr>
          <w:sz w:val="20"/>
          <w:szCs w:val="20"/>
          <w:lang w:val="en-US"/>
        </w:rPr>
        <w:t xml:space="preserve">[&amp;](double x) { return </w:t>
      </w:r>
      <w:proofErr w:type="spellStart"/>
      <w:r w:rsidRPr="005F569B">
        <w:rPr>
          <w:sz w:val="20"/>
          <w:szCs w:val="20"/>
          <w:lang w:val="en-US"/>
        </w:rPr>
        <w:t>Ypr.derivative</w:t>
      </w:r>
      <w:proofErr w:type="spellEnd"/>
      <w:r w:rsidRPr="005F569B">
        <w:rPr>
          <w:sz w:val="20"/>
          <w:szCs w:val="20"/>
          <w:lang w:val="en-US"/>
        </w:rPr>
        <w:t xml:space="preserve">(x, 2) + </w:t>
      </w:r>
      <w:proofErr w:type="spellStart"/>
      <w:r w:rsidRPr="005F569B">
        <w:rPr>
          <w:sz w:val="20"/>
          <w:szCs w:val="20"/>
          <w:lang w:val="en-US"/>
        </w:rPr>
        <w:t>Ax.func</w:t>
      </w:r>
      <w:proofErr w:type="spellEnd"/>
      <w:r w:rsidRPr="005F569B">
        <w:rPr>
          <w:sz w:val="20"/>
          <w:szCs w:val="20"/>
          <w:lang w:val="en-US"/>
        </w:rPr>
        <w:t xml:space="preserve">(x) * </w:t>
      </w:r>
      <w:proofErr w:type="spellStart"/>
      <w:r w:rsidRPr="005F569B">
        <w:rPr>
          <w:sz w:val="20"/>
          <w:szCs w:val="20"/>
          <w:lang w:val="en-US"/>
        </w:rPr>
        <w:t>Ypr.derivative</w:t>
      </w:r>
      <w:proofErr w:type="spellEnd"/>
      <w:r w:rsidRPr="005F569B">
        <w:rPr>
          <w:sz w:val="20"/>
          <w:szCs w:val="20"/>
          <w:lang w:val="en-US"/>
        </w:rPr>
        <w:t xml:space="preserve">(x, 1) - </w:t>
      </w:r>
      <w:proofErr w:type="spellStart"/>
      <w:r w:rsidRPr="005F569B">
        <w:rPr>
          <w:sz w:val="20"/>
          <w:szCs w:val="20"/>
          <w:lang w:val="en-US"/>
        </w:rPr>
        <w:t>Bx.func</w:t>
      </w:r>
      <w:proofErr w:type="spellEnd"/>
      <w:r w:rsidRPr="005F569B">
        <w:rPr>
          <w:sz w:val="20"/>
          <w:szCs w:val="20"/>
          <w:lang w:val="en-US"/>
        </w:rPr>
        <w:t xml:space="preserve">(x) * </w:t>
      </w:r>
      <w:proofErr w:type="spellStart"/>
      <w:r w:rsidRPr="005F569B">
        <w:rPr>
          <w:sz w:val="20"/>
          <w:szCs w:val="20"/>
          <w:lang w:val="en-US"/>
        </w:rPr>
        <w:t>Ypr.func</w:t>
      </w:r>
      <w:proofErr w:type="spellEnd"/>
      <w:r w:rsidRPr="005F569B">
        <w:rPr>
          <w:sz w:val="20"/>
          <w:szCs w:val="20"/>
          <w:lang w:val="en-US"/>
        </w:rPr>
        <w:t xml:space="preserve">(x) + </w:t>
      </w:r>
      <w:proofErr w:type="spellStart"/>
      <w:r w:rsidRPr="005F569B">
        <w:rPr>
          <w:sz w:val="20"/>
          <w:szCs w:val="20"/>
          <w:lang w:val="en-US"/>
        </w:rPr>
        <w:t>Cx.func</w:t>
      </w:r>
      <w:proofErr w:type="spellEnd"/>
      <w:r w:rsidRPr="005F569B">
        <w:rPr>
          <w:sz w:val="20"/>
          <w:szCs w:val="20"/>
          <w:lang w:val="en-US"/>
        </w:rPr>
        <w:t>(x) * sin(</w:t>
      </w:r>
      <w:proofErr w:type="spellStart"/>
      <w:r w:rsidRPr="005F569B">
        <w:rPr>
          <w:sz w:val="20"/>
          <w:szCs w:val="20"/>
          <w:lang w:val="en-US"/>
        </w:rPr>
        <w:t>Ypr.func</w:t>
      </w:r>
      <w:proofErr w:type="spellEnd"/>
      <w:r w:rsidRPr="005F569B">
        <w:rPr>
          <w:sz w:val="20"/>
          <w:szCs w:val="20"/>
          <w:lang w:val="en-US"/>
        </w:rPr>
        <w:t>(x)); });</w:t>
      </w:r>
    </w:p>
    <w:p w14:paraId="4AC47994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</w:r>
      <w:proofErr w:type="spellStart"/>
      <w:r w:rsidRPr="005F569B">
        <w:rPr>
          <w:sz w:val="20"/>
          <w:szCs w:val="20"/>
          <w:lang w:val="en-US"/>
        </w:rPr>
        <w:t>DiffEq</w:t>
      </w:r>
      <w:proofErr w:type="spellEnd"/>
      <w:r w:rsidRPr="005F569B">
        <w:rPr>
          <w:sz w:val="20"/>
          <w:szCs w:val="20"/>
          <w:lang w:val="en-US"/>
        </w:rPr>
        <w:t xml:space="preserve"> </w:t>
      </w:r>
      <w:proofErr w:type="spellStart"/>
      <w:proofErr w:type="gramStart"/>
      <w:r w:rsidRPr="005F569B">
        <w:rPr>
          <w:sz w:val="20"/>
          <w:szCs w:val="20"/>
          <w:lang w:val="en-US"/>
        </w:rPr>
        <w:t>diffEq</w:t>
      </w:r>
      <w:proofErr w:type="spellEnd"/>
      <w:r w:rsidRPr="005F569B">
        <w:rPr>
          <w:sz w:val="20"/>
          <w:szCs w:val="20"/>
          <w:lang w:val="en-US"/>
        </w:rPr>
        <w:t>(</w:t>
      </w:r>
      <w:proofErr w:type="gramEnd"/>
      <w:r w:rsidRPr="005F569B">
        <w:rPr>
          <w:sz w:val="20"/>
          <w:szCs w:val="20"/>
          <w:lang w:val="en-US"/>
        </w:rPr>
        <w:t xml:space="preserve">Ax, Bx, </w:t>
      </w:r>
      <w:proofErr w:type="spellStart"/>
      <w:r w:rsidRPr="005F569B">
        <w:rPr>
          <w:sz w:val="20"/>
          <w:szCs w:val="20"/>
          <w:lang w:val="en-US"/>
        </w:rPr>
        <w:t>Cx</w:t>
      </w:r>
      <w:proofErr w:type="spellEnd"/>
      <w:r w:rsidRPr="005F569B">
        <w:rPr>
          <w:sz w:val="20"/>
          <w:szCs w:val="20"/>
          <w:lang w:val="en-US"/>
        </w:rPr>
        <w:t xml:space="preserve">, </w:t>
      </w:r>
      <w:proofErr w:type="spellStart"/>
      <w:r w:rsidRPr="005F569B">
        <w:rPr>
          <w:sz w:val="20"/>
          <w:szCs w:val="20"/>
          <w:lang w:val="en-US"/>
        </w:rPr>
        <w:t>Fx</w:t>
      </w:r>
      <w:proofErr w:type="spellEnd"/>
      <w:r w:rsidRPr="005F569B">
        <w:rPr>
          <w:sz w:val="20"/>
          <w:szCs w:val="20"/>
          <w:lang w:val="en-US"/>
        </w:rPr>
        <w:t>);</w:t>
      </w:r>
    </w:p>
    <w:p w14:paraId="6E7900CC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</w:p>
    <w:p w14:paraId="332090BD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</w:r>
      <w:proofErr w:type="spellStart"/>
      <w:proofErr w:type="gramStart"/>
      <w:r w:rsidRPr="005F569B">
        <w:rPr>
          <w:sz w:val="20"/>
          <w:szCs w:val="20"/>
          <w:lang w:val="en-US"/>
        </w:rPr>
        <w:t>printf</w:t>
      </w:r>
      <w:proofErr w:type="spellEnd"/>
      <w:r w:rsidRPr="005F569B">
        <w:rPr>
          <w:sz w:val="20"/>
          <w:szCs w:val="20"/>
          <w:lang w:val="en-US"/>
        </w:rPr>
        <w:t>(</w:t>
      </w:r>
      <w:proofErr w:type="gramEnd"/>
      <w:r w:rsidRPr="005F569B">
        <w:rPr>
          <w:sz w:val="20"/>
          <w:szCs w:val="20"/>
          <w:lang w:val="en-US"/>
        </w:rPr>
        <w:t>"</w:t>
      </w:r>
      <w:r w:rsidRPr="005F569B">
        <w:rPr>
          <w:sz w:val="20"/>
          <w:szCs w:val="20"/>
        </w:rPr>
        <w:t>Метод</w:t>
      </w:r>
      <w:r w:rsidRPr="005F569B">
        <w:rPr>
          <w:sz w:val="20"/>
          <w:szCs w:val="20"/>
          <w:lang w:val="en-US"/>
        </w:rPr>
        <w:t xml:space="preserve"> </w:t>
      </w:r>
      <w:r w:rsidRPr="005F569B">
        <w:rPr>
          <w:sz w:val="20"/>
          <w:szCs w:val="20"/>
        </w:rPr>
        <w:t>стрельб</w:t>
      </w:r>
      <w:r w:rsidRPr="005F569B">
        <w:rPr>
          <w:sz w:val="20"/>
          <w:szCs w:val="20"/>
          <w:lang w:val="en-US"/>
        </w:rPr>
        <w:t>\n");</w:t>
      </w:r>
    </w:p>
    <w:p w14:paraId="035D7B9B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</w:r>
      <w:proofErr w:type="spellStart"/>
      <w:r w:rsidRPr="005F569B">
        <w:rPr>
          <w:sz w:val="20"/>
          <w:szCs w:val="20"/>
          <w:lang w:val="en-US"/>
        </w:rPr>
        <w:t>ConsoleTable</w:t>
      </w:r>
      <w:proofErr w:type="spellEnd"/>
      <w:r w:rsidRPr="005F569B">
        <w:rPr>
          <w:sz w:val="20"/>
          <w:szCs w:val="20"/>
          <w:lang w:val="en-US"/>
        </w:rPr>
        <w:t xml:space="preserve"> consoleTable1</w:t>
      </w:r>
      <w:proofErr w:type="gramStart"/>
      <w:r w:rsidRPr="005F569B">
        <w:rPr>
          <w:sz w:val="20"/>
          <w:szCs w:val="20"/>
          <w:lang w:val="en-US"/>
        </w:rPr>
        <w:t>({ "</w:t>
      </w:r>
      <w:proofErr w:type="gramEnd"/>
      <w:r w:rsidRPr="005F569B">
        <w:rPr>
          <w:sz w:val="20"/>
          <w:szCs w:val="20"/>
          <w:lang w:val="en-US"/>
        </w:rPr>
        <w:t>z(0)", "y(1)", "Delta" }, { 5, 6, 17 }, true);</w:t>
      </w:r>
    </w:p>
    <w:p w14:paraId="345B8DBA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  <w:t>consoleTable1.printTableHeader();</w:t>
      </w:r>
    </w:p>
    <w:p w14:paraId="3758D6B0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</w:p>
    <w:p w14:paraId="6630E7AA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</w:r>
      <w:proofErr w:type="spellStart"/>
      <w:proofErr w:type="gramStart"/>
      <w:r w:rsidRPr="005F569B">
        <w:rPr>
          <w:sz w:val="20"/>
          <w:szCs w:val="20"/>
          <w:lang w:val="en-US"/>
        </w:rPr>
        <w:t>DiffEqSolver</w:t>
      </w:r>
      <w:proofErr w:type="spellEnd"/>
      <w:r w:rsidRPr="005F569B">
        <w:rPr>
          <w:sz w:val="20"/>
          <w:szCs w:val="20"/>
          <w:lang w:val="en-US"/>
        </w:rPr>
        <w:t>::</w:t>
      </w:r>
      <w:proofErr w:type="gramEnd"/>
      <w:r w:rsidRPr="005F569B">
        <w:rPr>
          <w:sz w:val="20"/>
          <w:szCs w:val="20"/>
          <w:lang w:val="en-US"/>
        </w:rPr>
        <w:t xml:space="preserve">Table </w:t>
      </w:r>
      <w:proofErr w:type="spellStart"/>
      <w:r w:rsidRPr="005F569B">
        <w:rPr>
          <w:sz w:val="20"/>
          <w:szCs w:val="20"/>
          <w:lang w:val="en-US"/>
        </w:rPr>
        <w:t>solveTable</w:t>
      </w:r>
      <w:proofErr w:type="spellEnd"/>
      <w:r w:rsidRPr="005F569B">
        <w:rPr>
          <w:sz w:val="20"/>
          <w:szCs w:val="20"/>
          <w:lang w:val="en-US"/>
        </w:rPr>
        <w:t>;</w:t>
      </w:r>
    </w:p>
    <w:p w14:paraId="7D345AC4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</w:r>
      <w:proofErr w:type="spellStart"/>
      <w:r w:rsidRPr="005F569B">
        <w:rPr>
          <w:sz w:val="20"/>
          <w:szCs w:val="20"/>
          <w:lang w:val="en-US"/>
        </w:rPr>
        <w:t>ShootingMethod</w:t>
      </w:r>
      <w:proofErr w:type="spellEnd"/>
      <w:r w:rsidRPr="005F569B">
        <w:rPr>
          <w:sz w:val="20"/>
          <w:szCs w:val="20"/>
          <w:lang w:val="en-US"/>
        </w:rPr>
        <w:t xml:space="preserve"> </w:t>
      </w:r>
      <w:proofErr w:type="spellStart"/>
      <w:proofErr w:type="gramStart"/>
      <w:r w:rsidRPr="005F569B">
        <w:rPr>
          <w:sz w:val="20"/>
          <w:szCs w:val="20"/>
          <w:lang w:val="en-US"/>
        </w:rPr>
        <w:t>shootingMethod</w:t>
      </w:r>
      <w:proofErr w:type="spellEnd"/>
      <w:r w:rsidRPr="005F569B">
        <w:rPr>
          <w:sz w:val="20"/>
          <w:szCs w:val="20"/>
          <w:lang w:val="en-US"/>
        </w:rPr>
        <w:t>(</w:t>
      </w:r>
      <w:proofErr w:type="gramEnd"/>
      <w:r w:rsidRPr="005F569B">
        <w:rPr>
          <w:sz w:val="20"/>
          <w:szCs w:val="20"/>
          <w:lang w:val="en-US"/>
        </w:rPr>
        <w:t>&amp;</w:t>
      </w:r>
      <w:proofErr w:type="spellStart"/>
      <w:r w:rsidRPr="005F569B">
        <w:rPr>
          <w:sz w:val="20"/>
          <w:szCs w:val="20"/>
          <w:lang w:val="en-US"/>
        </w:rPr>
        <w:t>diffEq</w:t>
      </w:r>
      <w:proofErr w:type="spellEnd"/>
      <w:r w:rsidRPr="005F569B">
        <w:rPr>
          <w:sz w:val="20"/>
          <w:szCs w:val="20"/>
          <w:lang w:val="en-US"/>
        </w:rPr>
        <w:t>, 1.0, 2.0, 0.0, 3.0, &amp;</w:t>
      </w:r>
      <w:proofErr w:type="spellStart"/>
      <w:r w:rsidRPr="005F569B">
        <w:rPr>
          <w:sz w:val="20"/>
          <w:szCs w:val="20"/>
          <w:lang w:val="en-US"/>
        </w:rPr>
        <w:t>solveTable</w:t>
      </w:r>
      <w:proofErr w:type="spellEnd"/>
      <w:r w:rsidRPr="005F569B">
        <w:rPr>
          <w:sz w:val="20"/>
          <w:szCs w:val="20"/>
          <w:lang w:val="en-US"/>
        </w:rPr>
        <w:t>, &amp;</w:t>
      </w:r>
      <w:proofErr w:type="spellStart"/>
      <w:r w:rsidRPr="005F569B">
        <w:rPr>
          <w:sz w:val="20"/>
          <w:szCs w:val="20"/>
          <w:lang w:val="en-US"/>
        </w:rPr>
        <w:t>Ypr</w:t>
      </w:r>
      <w:proofErr w:type="spellEnd"/>
      <w:r w:rsidRPr="005F569B">
        <w:rPr>
          <w:sz w:val="20"/>
          <w:szCs w:val="20"/>
          <w:lang w:val="en-US"/>
        </w:rPr>
        <w:t>, &amp;consoleTable1);</w:t>
      </w:r>
    </w:p>
    <w:p w14:paraId="5C8B14A0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</w:r>
      <w:proofErr w:type="spellStart"/>
      <w:r w:rsidRPr="005F569B">
        <w:rPr>
          <w:sz w:val="20"/>
          <w:szCs w:val="20"/>
          <w:lang w:val="en-US"/>
        </w:rPr>
        <w:t>shootingMethod.solve</w:t>
      </w:r>
      <w:proofErr w:type="spellEnd"/>
      <w:r w:rsidRPr="005F569B">
        <w:rPr>
          <w:sz w:val="20"/>
          <w:szCs w:val="20"/>
          <w:lang w:val="en-US"/>
        </w:rPr>
        <w:t>();</w:t>
      </w:r>
    </w:p>
    <w:p w14:paraId="5EA32F0A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</w:r>
    </w:p>
    <w:p w14:paraId="35508892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</w:r>
      <w:proofErr w:type="spellStart"/>
      <w:r w:rsidRPr="005F569B">
        <w:rPr>
          <w:sz w:val="20"/>
          <w:szCs w:val="20"/>
          <w:lang w:val="en-US"/>
        </w:rPr>
        <w:t>ConsoleTable</w:t>
      </w:r>
      <w:proofErr w:type="spellEnd"/>
      <w:r w:rsidRPr="005F569B">
        <w:rPr>
          <w:sz w:val="20"/>
          <w:szCs w:val="20"/>
          <w:lang w:val="en-US"/>
        </w:rPr>
        <w:t xml:space="preserve"> consoleTable2</w:t>
      </w:r>
      <w:proofErr w:type="gramStart"/>
      <w:r w:rsidRPr="005F569B">
        <w:rPr>
          <w:sz w:val="20"/>
          <w:szCs w:val="20"/>
          <w:lang w:val="en-US"/>
        </w:rPr>
        <w:t>({ "</w:t>
      </w:r>
      <w:proofErr w:type="gramEnd"/>
      <w:r w:rsidRPr="005F569B">
        <w:rPr>
          <w:sz w:val="20"/>
          <w:szCs w:val="20"/>
          <w:lang w:val="en-US"/>
        </w:rPr>
        <w:t>x", "y(x)", "</w:t>
      </w:r>
      <w:proofErr w:type="spellStart"/>
      <w:r w:rsidRPr="005F569B">
        <w:rPr>
          <w:sz w:val="20"/>
          <w:szCs w:val="20"/>
          <w:lang w:val="en-US"/>
        </w:rPr>
        <w:t>Ypr</w:t>
      </w:r>
      <w:proofErr w:type="spellEnd"/>
      <w:r w:rsidRPr="005F569B">
        <w:rPr>
          <w:sz w:val="20"/>
          <w:szCs w:val="20"/>
          <w:lang w:val="en-US"/>
        </w:rPr>
        <w:t>(x)", "z(x)", "Delta" }, { 5, 5, 6, 5, 17 }, false);</w:t>
      </w:r>
    </w:p>
    <w:p w14:paraId="6D941F21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  <w:t>consoleTable2.printTableHeader();</w:t>
      </w:r>
    </w:p>
    <w:p w14:paraId="667B29E0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  <w:t xml:space="preserve">for (int </w:t>
      </w:r>
      <w:proofErr w:type="spellStart"/>
      <w:r w:rsidRPr="005F569B">
        <w:rPr>
          <w:sz w:val="20"/>
          <w:szCs w:val="20"/>
          <w:lang w:val="en-US"/>
        </w:rPr>
        <w:t>i</w:t>
      </w:r>
      <w:proofErr w:type="spellEnd"/>
      <w:r w:rsidRPr="005F569B">
        <w:rPr>
          <w:sz w:val="20"/>
          <w:szCs w:val="20"/>
          <w:lang w:val="en-US"/>
        </w:rPr>
        <w:t xml:space="preserve"> = 0; </w:t>
      </w:r>
      <w:proofErr w:type="spellStart"/>
      <w:r w:rsidRPr="005F569B">
        <w:rPr>
          <w:sz w:val="20"/>
          <w:szCs w:val="20"/>
          <w:lang w:val="en-US"/>
        </w:rPr>
        <w:t>i</w:t>
      </w:r>
      <w:proofErr w:type="spellEnd"/>
      <w:r w:rsidRPr="005F569B">
        <w:rPr>
          <w:sz w:val="20"/>
          <w:szCs w:val="20"/>
          <w:lang w:val="en-US"/>
        </w:rPr>
        <w:t xml:space="preserve"> &lt; (int)</w:t>
      </w:r>
      <w:proofErr w:type="spellStart"/>
      <w:r w:rsidRPr="005F569B">
        <w:rPr>
          <w:sz w:val="20"/>
          <w:szCs w:val="20"/>
          <w:lang w:val="en-US"/>
        </w:rPr>
        <w:t>solveTable.m_</w:t>
      </w:r>
      <w:proofErr w:type="gramStart"/>
      <w:r w:rsidRPr="005F569B">
        <w:rPr>
          <w:sz w:val="20"/>
          <w:szCs w:val="20"/>
          <w:lang w:val="en-US"/>
        </w:rPr>
        <w:t>x.size</w:t>
      </w:r>
      <w:proofErr w:type="spellEnd"/>
      <w:proofErr w:type="gramEnd"/>
      <w:r w:rsidRPr="005F569B">
        <w:rPr>
          <w:sz w:val="20"/>
          <w:szCs w:val="20"/>
          <w:lang w:val="en-US"/>
        </w:rPr>
        <w:t xml:space="preserve">(); </w:t>
      </w:r>
      <w:proofErr w:type="spellStart"/>
      <w:r w:rsidRPr="005F569B">
        <w:rPr>
          <w:sz w:val="20"/>
          <w:szCs w:val="20"/>
          <w:lang w:val="en-US"/>
        </w:rPr>
        <w:t>i</w:t>
      </w:r>
      <w:proofErr w:type="spellEnd"/>
      <w:r w:rsidRPr="005F569B">
        <w:rPr>
          <w:sz w:val="20"/>
          <w:szCs w:val="20"/>
          <w:lang w:val="en-US"/>
        </w:rPr>
        <w:t>++) {</w:t>
      </w:r>
    </w:p>
    <w:p w14:paraId="1E025E01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  <w:t xml:space="preserve">auto x = </w:t>
      </w:r>
      <w:proofErr w:type="spellStart"/>
      <w:r w:rsidRPr="005F569B">
        <w:rPr>
          <w:sz w:val="20"/>
          <w:szCs w:val="20"/>
          <w:lang w:val="en-US"/>
        </w:rPr>
        <w:t>solveTable.m_x</w:t>
      </w:r>
      <w:proofErr w:type="spellEnd"/>
      <w:r w:rsidRPr="005F569B">
        <w:rPr>
          <w:sz w:val="20"/>
          <w:szCs w:val="20"/>
          <w:lang w:val="en-US"/>
        </w:rPr>
        <w:t>[</w:t>
      </w:r>
      <w:proofErr w:type="spellStart"/>
      <w:r w:rsidRPr="005F569B">
        <w:rPr>
          <w:sz w:val="20"/>
          <w:szCs w:val="20"/>
          <w:lang w:val="en-US"/>
        </w:rPr>
        <w:t>i</w:t>
      </w:r>
      <w:proofErr w:type="spellEnd"/>
      <w:r w:rsidRPr="005F569B">
        <w:rPr>
          <w:sz w:val="20"/>
          <w:szCs w:val="20"/>
          <w:lang w:val="en-US"/>
        </w:rPr>
        <w:t>];</w:t>
      </w:r>
    </w:p>
    <w:p w14:paraId="5BDD07DB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  <w:t xml:space="preserve">auto </w:t>
      </w:r>
      <w:proofErr w:type="spellStart"/>
      <w:r w:rsidRPr="005F569B">
        <w:rPr>
          <w:sz w:val="20"/>
          <w:szCs w:val="20"/>
          <w:lang w:val="en-US"/>
        </w:rPr>
        <w:t>ypr</w:t>
      </w:r>
      <w:proofErr w:type="spellEnd"/>
      <w:r w:rsidRPr="005F569B">
        <w:rPr>
          <w:sz w:val="20"/>
          <w:szCs w:val="20"/>
          <w:lang w:val="en-US"/>
        </w:rPr>
        <w:t xml:space="preserve"> = </w:t>
      </w:r>
      <w:proofErr w:type="spellStart"/>
      <w:r w:rsidRPr="005F569B">
        <w:rPr>
          <w:sz w:val="20"/>
          <w:szCs w:val="20"/>
          <w:lang w:val="en-US"/>
        </w:rPr>
        <w:t>Ypr.func</w:t>
      </w:r>
      <w:proofErr w:type="spellEnd"/>
      <w:r w:rsidRPr="005F569B">
        <w:rPr>
          <w:sz w:val="20"/>
          <w:szCs w:val="20"/>
          <w:lang w:val="en-US"/>
        </w:rPr>
        <w:t>(x);</w:t>
      </w:r>
    </w:p>
    <w:p w14:paraId="49833EF0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  <w:lang w:val="en-US"/>
        </w:rPr>
        <w:tab/>
        <w:t>consoleTable2.printTableRow</w:t>
      </w:r>
      <w:proofErr w:type="gramStart"/>
      <w:r w:rsidRPr="005F569B">
        <w:rPr>
          <w:sz w:val="20"/>
          <w:szCs w:val="20"/>
          <w:lang w:val="en-US"/>
        </w:rPr>
        <w:t>({ x</w:t>
      </w:r>
      <w:proofErr w:type="gramEnd"/>
      <w:r w:rsidRPr="005F569B">
        <w:rPr>
          <w:sz w:val="20"/>
          <w:szCs w:val="20"/>
          <w:lang w:val="en-US"/>
        </w:rPr>
        <w:t xml:space="preserve">, </w:t>
      </w:r>
      <w:proofErr w:type="spellStart"/>
      <w:r w:rsidRPr="005F569B">
        <w:rPr>
          <w:sz w:val="20"/>
          <w:szCs w:val="20"/>
          <w:lang w:val="en-US"/>
        </w:rPr>
        <w:t>solveTable.m_y</w:t>
      </w:r>
      <w:proofErr w:type="spellEnd"/>
      <w:r w:rsidRPr="005F569B">
        <w:rPr>
          <w:sz w:val="20"/>
          <w:szCs w:val="20"/>
          <w:lang w:val="en-US"/>
        </w:rPr>
        <w:t>[</w:t>
      </w:r>
      <w:proofErr w:type="spellStart"/>
      <w:r w:rsidRPr="005F569B">
        <w:rPr>
          <w:sz w:val="20"/>
          <w:szCs w:val="20"/>
          <w:lang w:val="en-US"/>
        </w:rPr>
        <w:t>i</w:t>
      </w:r>
      <w:proofErr w:type="spellEnd"/>
      <w:r w:rsidRPr="005F569B">
        <w:rPr>
          <w:sz w:val="20"/>
          <w:szCs w:val="20"/>
          <w:lang w:val="en-US"/>
        </w:rPr>
        <w:t xml:space="preserve">], </w:t>
      </w:r>
      <w:proofErr w:type="spellStart"/>
      <w:r w:rsidRPr="005F569B">
        <w:rPr>
          <w:sz w:val="20"/>
          <w:szCs w:val="20"/>
          <w:lang w:val="en-US"/>
        </w:rPr>
        <w:t>ypr</w:t>
      </w:r>
      <w:proofErr w:type="spellEnd"/>
      <w:r w:rsidRPr="005F569B">
        <w:rPr>
          <w:sz w:val="20"/>
          <w:szCs w:val="20"/>
          <w:lang w:val="en-US"/>
        </w:rPr>
        <w:t xml:space="preserve">, </w:t>
      </w:r>
      <w:proofErr w:type="spellStart"/>
      <w:r w:rsidRPr="005F569B">
        <w:rPr>
          <w:sz w:val="20"/>
          <w:szCs w:val="20"/>
          <w:lang w:val="en-US"/>
        </w:rPr>
        <w:t>solveTable.m_z</w:t>
      </w:r>
      <w:proofErr w:type="spellEnd"/>
      <w:r w:rsidRPr="005F569B">
        <w:rPr>
          <w:sz w:val="20"/>
          <w:szCs w:val="20"/>
          <w:lang w:val="en-US"/>
        </w:rPr>
        <w:t>[</w:t>
      </w:r>
      <w:proofErr w:type="spellStart"/>
      <w:r w:rsidRPr="005F569B">
        <w:rPr>
          <w:sz w:val="20"/>
          <w:szCs w:val="20"/>
          <w:lang w:val="en-US"/>
        </w:rPr>
        <w:t>i</w:t>
      </w:r>
      <w:proofErr w:type="spellEnd"/>
      <w:r w:rsidRPr="005F569B">
        <w:rPr>
          <w:sz w:val="20"/>
          <w:szCs w:val="20"/>
          <w:lang w:val="en-US"/>
        </w:rPr>
        <w:t>], abs(</w:t>
      </w:r>
      <w:proofErr w:type="spellStart"/>
      <w:r w:rsidRPr="005F569B">
        <w:rPr>
          <w:sz w:val="20"/>
          <w:szCs w:val="20"/>
          <w:lang w:val="en-US"/>
        </w:rPr>
        <w:t>solveTable.m_y</w:t>
      </w:r>
      <w:proofErr w:type="spellEnd"/>
      <w:r w:rsidRPr="005F569B">
        <w:rPr>
          <w:sz w:val="20"/>
          <w:szCs w:val="20"/>
          <w:lang w:val="en-US"/>
        </w:rPr>
        <w:t>[</w:t>
      </w:r>
      <w:proofErr w:type="spellStart"/>
      <w:r w:rsidRPr="005F569B">
        <w:rPr>
          <w:sz w:val="20"/>
          <w:szCs w:val="20"/>
          <w:lang w:val="en-US"/>
        </w:rPr>
        <w:t>i</w:t>
      </w:r>
      <w:proofErr w:type="spellEnd"/>
      <w:r w:rsidRPr="005F569B">
        <w:rPr>
          <w:sz w:val="20"/>
          <w:szCs w:val="20"/>
          <w:lang w:val="en-US"/>
        </w:rPr>
        <w:t xml:space="preserve">] - </w:t>
      </w:r>
      <w:proofErr w:type="spellStart"/>
      <w:r w:rsidRPr="005F569B">
        <w:rPr>
          <w:sz w:val="20"/>
          <w:szCs w:val="20"/>
          <w:lang w:val="en-US"/>
        </w:rPr>
        <w:t>ypr</w:t>
      </w:r>
      <w:proofErr w:type="spellEnd"/>
      <w:r w:rsidRPr="005F569B">
        <w:rPr>
          <w:sz w:val="20"/>
          <w:szCs w:val="20"/>
          <w:lang w:val="en-US"/>
        </w:rPr>
        <w:t>) });</w:t>
      </w:r>
    </w:p>
    <w:p w14:paraId="4B1269FC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</w:rPr>
      </w:pPr>
      <w:r w:rsidRPr="005F569B">
        <w:rPr>
          <w:sz w:val="20"/>
          <w:szCs w:val="20"/>
          <w:lang w:val="en-US"/>
        </w:rPr>
        <w:tab/>
      </w:r>
      <w:r w:rsidRPr="005F569B">
        <w:rPr>
          <w:sz w:val="20"/>
          <w:szCs w:val="20"/>
        </w:rPr>
        <w:t>}</w:t>
      </w:r>
    </w:p>
    <w:p w14:paraId="1C78B87F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</w:rPr>
      </w:pPr>
    </w:p>
    <w:p w14:paraId="5E4AB2B5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</w:rPr>
      </w:pPr>
      <w:r w:rsidRPr="005F569B">
        <w:rPr>
          <w:sz w:val="20"/>
          <w:szCs w:val="20"/>
        </w:rPr>
        <w:tab/>
        <w:t>//2 задача</w:t>
      </w:r>
    </w:p>
    <w:p w14:paraId="72B6AA09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</w:rPr>
      </w:pPr>
      <w:r w:rsidRPr="005F569B">
        <w:rPr>
          <w:sz w:val="20"/>
          <w:szCs w:val="20"/>
        </w:rPr>
        <w:tab/>
      </w:r>
      <w:proofErr w:type="spellStart"/>
      <w:r w:rsidRPr="005F569B">
        <w:rPr>
          <w:sz w:val="20"/>
          <w:szCs w:val="20"/>
        </w:rPr>
        <w:t>chi</w:t>
      </w:r>
      <w:proofErr w:type="spellEnd"/>
      <w:r w:rsidRPr="005F569B">
        <w:rPr>
          <w:sz w:val="20"/>
          <w:szCs w:val="20"/>
        </w:rPr>
        <w:t xml:space="preserve"> = 0.2;</w:t>
      </w:r>
    </w:p>
    <w:p w14:paraId="64A604C4" w14:textId="77777777" w:rsidR="005F569B" w:rsidRPr="005F569B" w:rsidRDefault="005F569B" w:rsidP="005F569B">
      <w:pPr>
        <w:pStyle w:val="15"/>
        <w:spacing w:line="240" w:lineRule="auto"/>
        <w:ind w:firstLine="0"/>
        <w:rPr>
          <w:sz w:val="20"/>
          <w:szCs w:val="20"/>
        </w:rPr>
      </w:pPr>
      <w:r w:rsidRPr="005F569B">
        <w:rPr>
          <w:sz w:val="20"/>
          <w:szCs w:val="20"/>
        </w:rPr>
        <w:tab/>
      </w:r>
      <w:proofErr w:type="spellStart"/>
      <w:proofErr w:type="gramStart"/>
      <w:r w:rsidRPr="005F569B">
        <w:rPr>
          <w:sz w:val="20"/>
          <w:szCs w:val="20"/>
        </w:rPr>
        <w:t>FiniteDifferenceMethod</w:t>
      </w:r>
      <w:proofErr w:type="spellEnd"/>
      <w:r w:rsidRPr="005F569B">
        <w:rPr>
          <w:sz w:val="20"/>
          <w:szCs w:val="20"/>
        </w:rPr>
        <w:t>(</w:t>
      </w:r>
      <w:proofErr w:type="gramEnd"/>
      <w:r w:rsidRPr="005F569B">
        <w:rPr>
          <w:sz w:val="20"/>
          <w:szCs w:val="20"/>
        </w:rPr>
        <w:t>);</w:t>
      </w:r>
    </w:p>
    <w:p w14:paraId="55D2F89C" w14:textId="5011C9D0" w:rsidR="00E6592F" w:rsidRPr="00A948A0" w:rsidRDefault="005F569B" w:rsidP="005F569B">
      <w:pPr>
        <w:pStyle w:val="15"/>
        <w:spacing w:line="240" w:lineRule="auto"/>
        <w:ind w:firstLine="0"/>
        <w:rPr>
          <w:sz w:val="20"/>
          <w:szCs w:val="20"/>
        </w:rPr>
      </w:pPr>
      <w:r w:rsidRPr="005F569B">
        <w:rPr>
          <w:sz w:val="20"/>
          <w:szCs w:val="20"/>
        </w:rPr>
        <w:t>}</w:t>
      </w:r>
    </w:p>
    <w:sectPr w:rsidR="00E6592F" w:rsidRPr="00A948A0" w:rsidSect="005F569B">
      <w:pgSz w:w="11906" w:h="16838"/>
      <w:pgMar w:top="1134" w:right="850" w:bottom="1134" w:left="709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font276">
    <w:altName w:val="Times New Roman"/>
    <w:charset w:val="CC"/>
    <w:family w:val="auto"/>
    <w:pitch w:val="variable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2C315AF"/>
    <w:multiLevelType w:val="hybridMultilevel"/>
    <w:tmpl w:val="7E7CC198"/>
    <w:lvl w:ilvl="0" w:tplc="60D64E12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" w15:restartNumberingAfterBreak="0">
    <w:nsid w:val="0D3858D1"/>
    <w:multiLevelType w:val="hybridMultilevel"/>
    <w:tmpl w:val="D5EAF2A0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F167290"/>
    <w:multiLevelType w:val="hybridMultilevel"/>
    <w:tmpl w:val="898C2302"/>
    <w:lvl w:ilvl="0" w:tplc="6F36EF12">
      <w:start w:val="1"/>
      <w:numFmt w:val="bullet"/>
      <w:lvlText w:val=""/>
      <w:lvlJc w:val="left"/>
      <w:pPr>
        <w:ind w:left="177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8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7" w:hanging="360"/>
      </w:pPr>
      <w:rPr>
        <w:rFonts w:ascii="Wingdings" w:hAnsi="Wingdings" w:hint="default"/>
      </w:rPr>
    </w:lvl>
  </w:abstractNum>
  <w:abstractNum w:abstractNumId="3" w15:restartNumberingAfterBreak="0">
    <w:nsid w:val="0F3F0566"/>
    <w:multiLevelType w:val="hybridMultilevel"/>
    <w:tmpl w:val="34C25752"/>
    <w:lvl w:ilvl="0" w:tplc="70DADEAC">
      <w:start w:val="1"/>
      <w:numFmt w:val="decimal"/>
      <w:pStyle w:val="1"/>
      <w:lvlText w:val="%1"/>
      <w:lvlJc w:val="right"/>
      <w:pPr>
        <w:ind w:left="36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10D1617A"/>
    <w:multiLevelType w:val="hybridMultilevel"/>
    <w:tmpl w:val="989AB036"/>
    <w:lvl w:ilvl="0" w:tplc="04190011">
      <w:start w:val="5"/>
      <w:numFmt w:val="decimal"/>
      <w:lvlText w:val="%1)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4D72449"/>
    <w:multiLevelType w:val="hybridMultilevel"/>
    <w:tmpl w:val="3DB0D26C"/>
    <w:lvl w:ilvl="0" w:tplc="04190011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6" w15:restartNumberingAfterBreak="0">
    <w:nsid w:val="1F8C7D3E"/>
    <w:multiLevelType w:val="hybridMultilevel"/>
    <w:tmpl w:val="34A85F0C"/>
    <w:lvl w:ilvl="0" w:tplc="B274B1C8">
      <w:start w:val="1"/>
      <w:numFmt w:val="decimal"/>
      <w:pStyle w:val="11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3E2472D"/>
    <w:multiLevelType w:val="hybridMultilevel"/>
    <w:tmpl w:val="4AC28A76"/>
    <w:lvl w:ilvl="0" w:tplc="04190011">
      <w:start w:val="1"/>
      <w:numFmt w:val="decimal"/>
      <w:lvlText w:val="%1)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8" w15:restartNumberingAfterBreak="0">
    <w:nsid w:val="25BC5FB5"/>
    <w:multiLevelType w:val="hybridMultilevel"/>
    <w:tmpl w:val="D3C23C60"/>
    <w:lvl w:ilvl="0" w:tplc="04190001">
      <w:start w:val="1"/>
      <w:numFmt w:val="bullet"/>
      <w:lvlText w:val=""/>
      <w:lvlJc w:val="left"/>
      <w:pPr>
        <w:ind w:left="177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49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21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93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65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37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09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81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536" w:hanging="360"/>
      </w:pPr>
      <w:rPr>
        <w:rFonts w:ascii="Wingdings" w:hAnsi="Wingdings" w:hint="default"/>
      </w:rPr>
    </w:lvl>
  </w:abstractNum>
  <w:abstractNum w:abstractNumId="9" w15:restartNumberingAfterBreak="0">
    <w:nsid w:val="2E163737"/>
    <w:multiLevelType w:val="hybridMultilevel"/>
    <w:tmpl w:val="249A7F06"/>
    <w:lvl w:ilvl="0" w:tplc="04190011">
      <w:start w:val="1"/>
      <w:numFmt w:val="decimal"/>
      <w:lvlText w:val="%1)"/>
      <w:lvlJc w:val="left"/>
      <w:pPr>
        <w:tabs>
          <w:tab w:val="num" w:pos="1068"/>
        </w:tabs>
        <w:ind w:left="1068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788"/>
        </w:tabs>
        <w:ind w:left="1788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508"/>
        </w:tabs>
        <w:ind w:left="2508" w:hanging="180"/>
      </w:pPr>
    </w:lvl>
    <w:lvl w:ilvl="3" w:tplc="0419000F">
      <w:start w:val="1"/>
      <w:numFmt w:val="decimal"/>
      <w:lvlText w:val="%4."/>
      <w:lvlJc w:val="left"/>
      <w:pPr>
        <w:tabs>
          <w:tab w:val="num" w:pos="3228"/>
        </w:tabs>
        <w:ind w:left="3228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948"/>
        </w:tabs>
        <w:ind w:left="3948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668"/>
        </w:tabs>
        <w:ind w:left="4668" w:hanging="180"/>
      </w:pPr>
    </w:lvl>
    <w:lvl w:ilvl="6" w:tplc="0419000F">
      <w:start w:val="1"/>
      <w:numFmt w:val="decimal"/>
      <w:lvlText w:val="%7."/>
      <w:lvlJc w:val="left"/>
      <w:pPr>
        <w:tabs>
          <w:tab w:val="num" w:pos="5388"/>
        </w:tabs>
        <w:ind w:left="5388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6108"/>
        </w:tabs>
        <w:ind w:left="6108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828"/>
        </w:tabs>
        <w:ind w:left="6828" w:hanging="180"/>
      </w:pPr>
    </w:lvl>
  </w:abstractNum>
  <w:abstractNum w:abstractNumId="10" w15:restartNumberingAfterBreak="0">
    <w:nsid w:val="2FA4664B"/>
    <w:multiLevelType w:val="hybridMultilevel"/>
    <w:tmpl w:val="D80CFA52"/>
    <w:lvl w:ilvl="0" w:tplc="3F7267EA">
      <w:start w:val="1"/>
      <w:numFmt w:val="lowerLetter"/>
      <w:lvlText w:val="%1)"/>
      <w:lvlJc w:val="left"/>
      <w:pPr>
        <w:ind w:left="1080" w:hanging="360"/>
      </w:pPr>
    </w:lvl>
    <w:lvl w:ilvl="1" w:tplc="04190019">
      <w:start w:val="1"/>
      <w:numFmt w:val="lowerLetter"/>
      <w:lvlText w:val="%2."/>
      <w:lvlJc w:val="left"/>
      <w:pPr>
        <w:ind w:left="1800" w:hanging="360"/>
      </w:pPr>
    </w:lvl>
    <w:lvl w:ilvl="2" w:tplc="0419001B">
      <w:start w:val="1"/>
      <w:numFmt w:val="lowerRoman"/>
      <w:lvlText w:val="%3."/>
      <w:lvlJc w:val="right"/>
      <w:pPr>
        <w:ind w:left="2520" w:hanging="180"/>
      </w:pPr>
    </w:lvl>
    <w:lvl w:ilvl="3" w:tplc="0419000F">
      <w:start w:val="1"/>
      <w:numFmt w:val="decimal"/>
      <w:lvlText w:val="%4."/>
      <w:lvlJc w:val="left"/>
      <w:pPr>
        <w:ind w:left="3240" w:hanging="360"/>
      </w:pPr>
    </w:lvl>
    <w:lvl w:ilvl="4" w:tplc="04190019">
      <w:start w:val="1"/>
      <w:numFmt w:val="lowerLetter"/>
      <w:lvlText w:val="%5."/>
      <w:lvlJc w:val="left"/>
      <w:pPr>
        <w:ind w:left="3960" w:hanging="360"/>
      </w:pPr>
    </w:lvl>
    <w:lvl w:ilvl="5" w:tplc="0419001B">
      <w:start w:val="1"/>
      <w:numFmt w:val="lowerRoman"/>
      <w:lvlText w:val="%6."/>
      <w:lvlJc w:val="right"/>
      <w:pPr>
        <w:ind w:left="4680" w:hanging="180"/>
      </w:pPr>
    </w:lvl>
    <w:lvl w:ilvl="6" w:tplc="0419000F">
      <w:start w:val="1"/>
      <w:numFmt w:val="decimal"/>
      <w:lvlText w:val="%7."/>
      <w:lvlJc w:val="left"/>
      <w:pPr>
        <w:ind w:left="5400" w:hanging="360"/>
      </w:pPr>
    </w:lvl>
    <w:lvl w:ilvl="7" w:tplc="04190019">
      <w:start w:val="1"/>
      <w:numFmt w:val="lowerLetter"/>
      <w:lvlText w:val="%8."/>
      <w:lvlJc w:val="left"/>
      <w:pPr>
        <w:ind w:left="6120" w:hanging="360"/>
      </w:pPr>
    </w:lvl>
    <w:lvl w:ilvl="8" w:tplc="0419001B">
      <w:start w:val="1"/>
      <w:numFmt w:val="lowerRoman"/>
      <w:lvlText w:val="%9."/>
      <w:lvlJc w:val="right"/>
      <w:pPr>
        <w:ind w:left="6840" w:hanging="180"/>
      </w:pPr>
    </w:lvl>
  </w:abstractNum>
  <w:abstractNum w:abstractNumId="11" w15:restartNumberingAfterBreak="0">
    <w:nsid w:val="37BF692F"/>
    <w:multiLevelType w:val="hybridMultilevel"/>
    <w:tmpl w:val="1C0ECB90"/>
    <w:lvl w:ilvl="0" w:tplc="04190011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3566F30C">
      <w:start w:val="1"/>
      <w:numFmt w:val="bullet"/>
      <w:lvlText w:val="-"/>
      <w:lvlJc w:val="left"/>
      <w:pPr>
        <w:tabs>
          <w:tab w:val="num" w:pos="1080"/>
        </w:tabs>
        <w:ind w:left="1080" w:hanging="360"/>
      </w:pPr>
      <w:rPr>
        <w:rFonts w:ascii="Times New Roman" w:eastAsia="Times New Roman" w:hAnsi="Times New Roman" w:cs="Times New Roman" w:hint="default"/>
      </w:rPr>
    </w:lvl>
    <w:lvl w:ilvl="2" w:tplc="0419001B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2" w15:restartNumberingAfterBreak="0">
    <w:nsid w:val="38D57609"/>
    <w:multiLevelType w:val="hybridMultilevel"/>
    <w:tmpl w:val="17E65B88"/>
    <w:lvl w:ilvl="0" w:tplc="04190001">
      <w:start w:val="1"/>
      <w:numFmt w:val="bullet"/>
      <w:lvlText w:val=""/>
      <w:lvlJc w:val="left"/>
      <w:pPr>
        <w:ind w:left="177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49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21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93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65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37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09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81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536" w:hanging="360"/>
      </w:pPr>
      <w:rPr>
        <w:rFonts w:ascii="Wingdings" w:hAnsi="Wingdings" w:hint="default"/>
      </w:rPr>
    </w:lvl>
  </w:abstractNum>
  <w:abstractNum w:abstractNumId="13" w15:restartNumberingAfterBreak="0">
    <w:nsid w:val="3A022EC7"/>
    <w:multiLevelType w:val="hybridMultilevel"/>
    <w:tmpl w:val="BB72AC54"/>
    <w:lvl w:ilvl="0" w:tplc="6B0E9398">
      <w:start w:val="1"/>
      <w:numFmt w:val="decimal"/>
      <w:pStyle w:val="12"/>
      <w:lvlText w:val="1.%1"/>
      <w:lvlJc w:val="center"/>
      <w:pPr>
        <w:ind w:left="100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14" w15:restartNumberingAfterBreak="0">
    <w:nsid w:val="3A451C53"/>
    <w:multiLevelType w:val="hybridMultilevel"/>
    <w:tmpl w:val="9B58ED5E"/>
    <w:lvl w:ilvl="0" w:tplc="3566F30C">
      <w:start w:val="1"/>
      <w:numFmt w:val="bullet"/>
      <w:lvlText w:val="-"/>
      <w:lvlJc w:val="left"/>
      <w:pPr>
        <w:ind w:left="2149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86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58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30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02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74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46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18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909" w:hanging="360"/>
      </w:pPr>
      <w:rPr>
        <w:rFonts w:ascii="Wingdings" w:hAnsi="Wingdings" w:hint="default"/>
      </w:rPr>
    </w:lvl>
  </w:abstractNum>
  <w:abstractNum w:abstractNumId="15" w15:restartNumberingAfterBreak="0">
    <w:nsid w:val="3C0710AA"/>
    <w:multiLevelType w:val="hybridMultilevel"/>
    <w:tmpl w:val="ACE8D368"/>
    <w:lvl w:ilvl="0" w:tplc="A3E651F6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436D66BB"/>
    <w:multiLevelType w:val="hybridMultilevel"/>
    <w:tmpl w:val="400672E0"/>
    <w:lvl w:ilvl="0" w:tplc="5D5615B0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7" w15:restartNumberingAfterBreak="0">
    <w:nsid w:val="454B13E9"/>
    <w:multiLevelType w:val="hybridMultilevel"/>
    <w:tmpl w:val="6A7ED4AA"/>
    <w:lvl w:ilvl="0" w:tplc="35C8AD42">
      <w:start w:val="3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49F91C03"/>
    <w:multiLevelType w:val="hybridMultilevel"/>
    <w:tmpl w:val="95AC7B0A"/>
    <w:lvl w:ilvl="0" w:tplc="0BDC7BE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4FC74823"/>
    <w:multiLevelType w:val="hybridMultilevel"/>
    <w:tmpl w:val="4ABC8186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0" w15:restartNumberingAfterBreak="0">
    <w:nsid w:val="51043CDF"/>
    <w:multiLevelType w:val="hybridMultilevel"/>
    <w:tmpl w:val="9F9805E4"/>
    <w:lvl w:ilvl="0" w:tplc="0346DD48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 w15:restartNumberingAfterBreak="0">
    <w:nsid w:val="5448150E"/>
    <w:multiLevelType w:val="hybridMultilevel"/>
    <w:tmpl w:val="F7BC82E0"/>
    <w:lvl w:ilvl="0" w:tplc="D0E0A38C">
      <w:start w:val="1"/>
      <w:numFmt w:val="decimal"/>
      <w:pStyle w:val="13"/>
      <w:lvlText w:val="1.1.%1"/>
      <w:lvlJc w:val="center"/>
      <w:pPr>
        <w:ind w:left="157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291" w:hanging="360"/>
      </w:pPr>
    </w:lvl>
    <w:lvl w:ilvl="2" w:tplc="0419001B" w:tentative="1">
      <w:start w:val="1"/>
      <w:numFmt w:val="lowerRoman"/>
      <w:lvlText w:val="%3."/>
      <w:lvlJc w:val="right"/>
      <w:pPr>
        <w:ind w:left="3011" w:hanging="180"/>
      </w:pPr>
    </w:lvl>
    <w:lvl w:ilvl="3" w:tplc="0419000F" w:tentative="1">
      <w:start w:val="1"/>
      <w:numFmt w:val="decimal"/>
      <w:lvlText w:val="%4."/>
      <w:lvlJc w:val="left"/>
      <w:pPr>
        <w:ind w:left="3731" w:hanging="360"/>
      </w:pPr>
    </w:lvl>
    <w:lvl w:ilvl="4" w:tplc="04190019" w:tentative="1">
      <w:start w:val="1"/>
      <w:numFmt w:val="lowerLetter"/>
      <w:lvlText w:val="%5."/>
      <w:lvlJc w:val="left"/>
      <w:pPr>
        <w:ind w:left="4451" w:hanging="360"/>
      </w:pPr>
    </w:lvl>
    <w:lvl w:ilvl="5" w:tplc="0419001B" w:tentative="1">
      <w:start w:val="1"/>
      <w:numFmt w:val="lowerRoman"/>
      <w:lvlText w:val="%6."/>
      <w:lvlJc w:val="right"/>
      <w:pPr>
        <w:ind w:left="5171" w:hanging="180"/>
      </w:pPr>
    </w:lvl>
    <w:lvl w:ilvl="6" w:tplc="0419000F" w:tentative="1">
      <w:start w:val="1"/>
      <w:numFmt w:val="decimal"/>
      <w:lvlText w:val="%7."/>
      <w:lvlJc w:val="left"/>
      <w:pPr>
        <w:ind w:left="5891" w:hanging="360"/>
      </w:pPr>
    </w:lvl>
    <w:lvl w:ilvl="7" w:tplc="04190019" w:tentative="1">
      <w:start w:val="1"/>
      <w:numFmt w:val="lowerLetter"/>
      <w:lvlText w:val="%8."/>
      <w:lvlJc w:val="left"/>
      <w:pPr>
        <w:ind w:left="6611" w:hanging="360"/>
      </w:pPr>
    </w:lvl>
    <w:lvl w:ilvl="8" w:tplc="041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22" w15:restartNumberingAfterBreak="0">
    <w:nsid w:val="5C307681"/>
    <w:multiLevelType w:val="hybridMultilevel"/>
    <w:tmpl w:val="4386C3F6"/>
    <w:lvl w:ilvl="0" w:tplc="2DDCBFF8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D961ADF"/>
    <w:multiLevelType w:val="hybridMultilevel"/>
    <w:tmpl w:val="052E37F4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4" w15:restartNumberingAfterBreak="0">
    <w:nsid w:val="5E1341C1"/>
    <w:multiLevelType w:val="hybridMultilevel"/>
    <w:tmpl w:val="D5C472A8"/>
    <w:lvl w:ilvl="0" w:tplc="04190011">
      <w:start w:val="1"/>
      <w:numFmt w:val="decimal"/>
      <w:lvlText w:val="%1)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5" w15:restartNumberingAfterBreak="0">
    <w:nsid w:val="6D1B01AF"/>
    <w:multiLevelType w:val="hybridMultilevel"/>
    <w:tmpl w:val="859AD306"/>
    <w:lvl w:ilvl="0" w:tplc="04190011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26" w15:restartNumberingAfterBreak="0">
    <w:nsid w:val="6FE5001C"/>
    <w:multiLevelType w:val="hybridMultilevel"/>
    <w:tmpl w:val="11122764"/>
    <w:lvl w:ilvl="0" w:tplc="7CAC6E20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7A4340EA"/>
    <w:multiLevelType w:val="hybridMultilevel"/>
    <w:tmpl w:val="86B2EAB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7F80226B"/>
    <w:multiLevelType w:val="singleLevel"/>
    <w:tmpl w:val="04190011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num w:numId="1">
    <w:abstractNumId w:val="6"/>
  </w:num>
  <w:num w:numId="2">
    <w:abstractNumId w:val="13"/>
  </w:num>
  <w:num w:numId="3">
    <w:abstractNumId w:val="21"/>
  </w:num>
  <w:num w:numId="4">
    <w:abstractNumId w:val="3"/>
  </w:num>
  <w:num w:numId="5">
    <w:abstractNumId w:val="22"/>
  </w:num>
  <w:num w:numId="6">
    <w:abstractNumId w:val="28"/>
  </w:num>
  <w:num w:numId="7">
    <w:abstractNumId w:val="7"/>
  </w:num>
  <w:num w:numId="8">
    <w:abstractNumId w:val="11"/>
  </w:num>
  <w:num w:numId="9">
    <w:abstractNumId w:val="4"/>
    <w:lvlOverride w:ilvl="0">
      <w:startOverride w:val="5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11"/>
  </w:num>
  <w:num w:numId="11">
    <w:abstractNumId w:val="14"/>
  </w:num>
  <w:num w:numId="12">
    <w:abstractNumId w:val="23"/>
  </w:num>
  <w:num w:numId="13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9"/>
  </w:num>
  <w:num w:numId="15">
    <w:abstractNumId w:val="24"/>
  </w:num>
  <w:num w:numId="16">
    <w:abstractNumId w:val="25"/>
  </w:num>
  <w:num w:numId="17">
    <w:abstractNumId w:val="2"/>
  </w:num>
  <w:num w:numId="18">
    <w:abstractNumId w:val="11"/>
    <w:lvlOverride w:ilvl="0">
      <w:startOverride w:val="1"/>
    </w:lvlOverride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16"/>
  </w:num>
  <w:num w:numId="20">
    <w:abstractNumId w:val="12"/>
  </w:num>
  <w:num w:numId="21">
    <w:abstractNumId w:val="8"/>
  </w:num>
  <w:num w:numId="22">
    <w:abstractNumId w:val="0"/>
  </w:num>
  <w:num w:numId="23">
    <w:abstractNumId w:val="19"/>
  </w:num>
  <w:num w:numId="24">
    <w:abstractNumId w:val="5"/>
  </w:num>
  <w:num w:numId="25">
    <w:abstractNumId w:val="11"/>
    <w:lvlOverride w:ilvl="0">
      <w:startOverride w:val="1"/>
    </w:lvlOverride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>
    <w:abstractNumId w:val="17"/>
    <w:lvlOverride w:ilvl="0">
      <w:startOverride w:val="3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>
    <w:abstractNumId w:val="2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9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0">
    <w:abstractNumId w:val="2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1">
    <w:abstractNumId w:val="18"/>
  </w:num>
  <w:num w:numId="32">
    <w:abstractNumId w:val="20"/>
  </w:num>
  <w:num w:numId="33">
    <w:abstractNumId w:val="1"/>
  </w:num>
  <w:num w:numId="34">
    <w:abstractNumId w:val="2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15BC3"/>
    <w:rsid w:val="00001CBA"/>
    <w:rsid w:val="000103A1"/>
    <w:rsid w:val="000158EC"/>
    <w:rsid w:val="00020A99"/>
    <w:rsid w:val="0003033E"/>
    <w:rsid w:val="0003221E"/>
    <w:rsid w:val="00035463"/>
    <w:rsid w:val="00043006"/>
    <w:rsid w:val="0004526F"/>
    <w:rsid w:val="00051BE7"/>
    <w:rsid w:val="00052764"/>
    <w:rsid w:val="000531EE"/>
    <w:rsid w:val="00062750"/>
    <w:rsid w:val="00063E0B"/>
    <w:rsid w:val="00064C51"/>
    <w:rsid w:val="0007157E"/>
    <w:rsid w:val="00087F23"/>
    <w:rsid w:val="00092F8E"/>
    <w:rsid w:val="000A5FC5"/>
    <w:rsid w:val="000B4AC8"/>
    <w:rsid w:val="000B6E78"/>
    <w:rsid w:val="000C170A"/>
    <w:rsid w:val="000D0EF2"/>
    <w:rsid w:val="000D2633"/>
    <w:rsid w:val="000D26D9"/>
    <w:rsid w:val="000D6AEB"/>
    <w:rsid w:val="000E1770"/>
    <w:rsid w:val="000E2405"/>
    <w:rsid w:val="000E30D3"/>
    <w:rsid w:val="000F0A36"/>
    <w:rsid w:val="000F4141"/>
    <w:rsid w:val="000F4C4E"/>
    <w:rsid w:val="00101B6C"/>
    <w:rsid w:val="00105C00"/>
    <w:rsid w:val="00106E0F"/>
    <w:rsid w:val="00107859"/>
    <w:rsid w:val="001110A3"/>
    <w:rsid w:val="001208E0"/>
    <w:rsid w:val="00121869"/>
    <w:rsid w:val="00122505"/>
    <w:rsid w:val="00124165"/>
    <w:rsid w:val="00126842"/>
    <w:rsid w:val="00131ADB"/>
    <w:rsid w:val="00131F7B"/>
    <w:rsid w:val="00131F8F"/>
    <w:rsid w:val="001444AD"/>
    <w:rsid w:val="00144F3C"/>
    <w:rsid w:val="00151BDA"/>
    <w:rsid w:val="00157324"/>
    <w:rsid w:val="00162F0B"/>
    <w:rsid w:val="001668DA"/>
    <w:rsid w:val="00167332"/>
    <w:rsid w:val="0017217A"/>
    <w:rsid w:val="00172337"/>
    <w:rsid w:val="001761EE"/>
    <w:rsid w:val="00181897"/>
    <w:rsid w:val="00182623"/>
    <w:rsid w:val="00184F2C"/>
    <w:rsid w:val="001858E0"/>
    <w:rsid w:val="00186E02"/>
    <w:rsid w:val="00187219"/>
    <w:rsid w:val="0019045B"/>
    <w:rsid w:val="00190FFB"/>
    <w:rsid w:val="00194833"/>
    <w:rsid w:val="001A17CD"/>
    <w:rsid w:val="001A39A5"/>
    <w:rsid w:val="001A7F70"/>
    <w:rsid w:val="001B1D3F"/>
    <w:rsid w:val="001B47BB"/>
    <w:rsid w:val="001C3752"/>
    <w:rsid w:val="001C4F07"/>
    <w:rsid w:val="001C6899"/>
    <w:rsid w:val="001D4295"/>
    <w:rsid w:val="001D6F4D"/>
    <w:rsid w:val="001F61B8"/>
    <w:rsid w:val="001F62CB"/>
    <w:rsid w:val="002060C3"/>
    <w:rsid w:val="00207FA7"/>
    <w:rsid w:val="0021634A"/>
    <w:rsid w:val="002205B3"/>
    <w:rsid w:val="0022222A"/>
    <w:rsid w:val="00227F09"/>
    <w:rsid w:val="002313F7"/>
    <w:rsid w:val="00231518"/>
    <w:rsid w:val="00233C90"/>
    <w:rsid w:val="002357E5"/>
    <w:rsid w:val="00240356"/>
    <w:rsid w:val="00243A5A"/>
    <w:rsid w:val="0025408F"/>
    <w:rsid w:val="002622CB"/>
    <w:rsid w:val="00276273"/>
    <w:rsid w:val="0028459E"/>
    <w:rsid w:val="00286704"/>
    <w:rsid w:val="0029246C"/>
    <w:rsid w:val="00297D39"/>
    <w:rsid w:val="002B0624"/>
    <w:rsid w:val="002B264C"/>
    <w:rsid w:val="002B521F"/>
    <w:rsid w:val="002C1969"/>
    <w:rsid w:val="002C19F2"/>
    <w:rsid w:val="002C3E52"/>
    <w:rsid w:val="002C7EB1"/>
    <w:rsid w:val="002E74D7"/>
    <w:rsid w:val="002E7A16"/>
    <w:rsid w:val="002F4136"/>
    <w:rsid w:val="0030193D"/>
    <w:rsid w:val="00306B2E"/>
    <w:rsid w:val="00310FB6"/>
    <w:rsid w:val="00315146"/>
    <w:rsid w:val="00337C75"/>
    <w:rsid w:val="0034153E"/>
    <w:rsid w:val="00350148"/>
    <w:rsid w:val="00352593"/>
    <w:rsid w:val="00354A05"/>
    <w:rsid w:val="0038110D"/>
    <w:rsid w:val="00384C94"/>
    <w:rsid w:val="00390A4E"/>
    <w:rsid w:val="00393713"/>
    <w:rsid w:val="00397DE8"/>
    <w:rsid w:val="003A0C45"/>
    <w:rsid w:val="003B71F3"/>
    <w:rsid w:val="003C365E"/>
    <w:rsid w:val="003D5C68"/>
    <w:rsid w:val="003D7415"/>
    <w:rsid w:val="003D77CE"/>
    <w:rsid w:val="003F3D23"/>
    <w:rsid w:val="00404076"/>
    <w:rsid w:val="00422967"/>
    <w:rsid w:val="00424546"/>
    <w:rsid w:val="00435C46"/>
    <w:rsid w:val="004440F5"/>
    <w:rsid w:val="004643C7"/>
    <w:rsid w:val="00472AE2"/>
    <w:rsid w:val="0048008E"/>
    <w:rsid w:val="004855FA"/>
    <w:rsid w:val="004947DF"/>
    <w:rsid w:val="00497922"/>
    <w:rsid w:val="004A522A"/>
    <w:rsid w:val="004C41F4"/>
    <w:rsid w:val="004E1270"/>
    <w:rsid w:val="004E3975"/>
    <w:rsid w:val="004E6717"/>
    <w:rsid w:val="004F6EC3"/>
    <w:rsid w:val="005058FE"/>
    <w:rsid w:val="00505D4A"/>
    <w:rsid w:val="00514DB5"/>
    <w:rsid w:val="00531318"/>
    <w:rsid w:val="00531E09"/>
    <w:rsid w:val="00533CEB"/>
    <w:rsid w:val="00533D10"/>
    <w:rsid w:val="00534FB5"/>
    <w:rsid w:val="00542DC8"/>
    <w:rsid w:val="005430A2"/>
    <w:rsid w:val="00546040"/>
    <w:rsid w:val="00557F02"/>
    <w:rsid w:val="0056074A"/>
    <w:rsid w:val="0056649E"/>
    <w:rsid w:val="00571575"/>
    <w:rsid w:val="00572463"/>
    <w:rsid w:val="00576F86"/>
    <w:rsid w:val="00577462"/>
    <w:rsid w:val="00582C50"/>
    <w:rsid w:val="005A35F1"/>
    <w:rsid w:val="005A43D6"/>
    <w:rsid w:val="005A6E6E"/>
    <w:rsid w:val="005B098B"/>
    <w:rsid w:val="005D0CE0"/>
    <w:rsid w:val="005D3201"/>
    <w:rsid w:val="005D3FB9"/>
    <w:rsid w:val="005F041B"/>
    <w:rsid w:val="005F2569"/>
    <w:rsid w:val="005F569B"/>
    <w:rsid w:val="006074F6"/>
    <w:rsid w:val="00607880"/>
    <w:rsid w:val="00635981"/>
    <w:rsid w:val="006417A4"/>
    <w:rsid w:val="006511BE"/>
    <w:rsid w:val="0065302B"/>
    <w:rsid w:val="00653A21"/>
    <w:rsid w:val="00653DD9"/>
    <w:rsid w:val="00660412"/>
    <w:rsid w:val="00664973"/>
    <w:rsid w:val="006655B0"/>
    <w:rsid w:val="00665905"/>
    <w:rsid w:val="006666E5"/>
    <w:rsid w:val="00677D52"/>
    <w:rsid w:val="0069071C"/>
    <w:rsid w:val="00691E00"/>
    <w:rsid w:val="0069208F"/>
    <w:rsid w:val="00697EB5"/>
    <w:rsid w:val="006A1824"/>
    <w:rsid w:val="006A23A9"/>
    <w:rsid w:val="006F0816"/>
    <w:rsid w:val="006F08C0"/>
    <w:rsid w:val="006F2B3E"/>
    <w:rsid w:val="006F3702"/>
    <w:rsid w:val="006F646A"/>
    <w:rsid w:val="006F6992"/>
    <w:rsid w:val="007159AA"/>
    <w:rsid w:val="00717075"/>
    <w:rsid w:val="00726363"/>
    <w:rsid w:val="00735035"/>
    <w:rsid w:val="007408D9"/>
    <w:rsid w:val="00743392"/>
    <w:rsid w:val="00751E88"/>
    <w:rsid w:val="007536C5"/>
    <w:rsid w:val="00753709"/>
    <w:rsid w:val="00760A28"/>
    <w:rsid w:val="00772D2C"/>
    <w:rsid w:val="00775E4B"/>
    <w:rsid w:val="00787BDB"/>
    <w:rsid w:val="00791255"/>
    <w:rsid w:val="007929D2"/>
    <w:rsid w:val="00795B09"/>
    <w:rsid w:val="007A14B0"/>
    <w:rsid w:val="007A39A1"/>
    <w:rsid w:val="007A65D8"/>
    <w:rsid w:val="007B5A50"/>
    <w:rsid w:val="007C3EE2"/>
    <w:rsid w:val="007C5AEF"/>
    <w:rsid w:val="007D6956"/>
    <w:rsid w:val="007D6D7A"/>
    <w:rsid w:val="007E2076"/>
    <w:rsid w:val="007E79A2"/>
    <w:rsid w:val="007F02C2"/>
    <w:rsid w:val="007F1042"/>
    <w:rsid w:val="007F76CB"/>
    <w:rsid w:val="00803EBA"/>
    <w:rsid w:val="00805303"/>
    <w:rsid w:val="008111E9"/>
    <w:rsid w:val="008212CB"/>
    <w:rsid w:val="00823B68"/>
    <w:rsid w:val="00823EA1"/>
    <w:rsid w:val="00824B00"/>
    <w:rsid w:val="00830785"/>
    <w:rsid w:val="00833376"/>
    <w:rsid w:val="00834E7F"/>
    <w:rsid w:val="00840109"/>
    <w:rsid w:val="0085308C"/>
    <w:rsid w:val="008551EF"/>
    <w:rsid w:val="00855498"/>
    <w:rsid w:val="00855E6E"/>
    <w:rsid w:val="00856F24"/>
    <w:rsid w:val="008667FD"/>
    <w:rsid w:val="00873C94"/>
    <w:rsid w:val="008754EC"/>
    <w:rsid w:val="008822B0"/>
    <w:rsid w:val="00891BF8"/>
    <w:rsid w:val="00893086"/>
    <w:rsid w:val="00897C83"/>
    <w:rsid w:val="008A0BC9"/>
    <w:rsid w:val="008A5EDF"/>
    <w:rsid w:val="008F20B2"/>
    <w:rsid w:val="00901D0C"/>
    <w:rsid w:val="00901E3C"/>
    <w:rsid w:val="00903172"/>
    <w:rsid w:val="0090458E"/>
    <w:rsid w:val="009048FD"/>
    <w:rsid w:val="00913D3E"/>
    <w:rsid w:val="0092294E"/>
    <w:rsid w:val="0092505A"/>
    <w:rsid w:val="00925DA3"/>
    <w:rsid w:val="00927C9D"/>
    <w:rsid w:val="009308D9"/>
    <w:rsid w:val="009361FC"/>
    <w:rsid w:val="00943660"/>
    <w:rsid w:val="00944F68"/>
    <w:rsid w:val="009450AB"/>
    <w:rsid w:val="009461C7"/>
    <w:rsid w:val="00950D2A"/>
    <w:rsid w:val="00950FA0"/>
    <w:rsid w:val="00952B82"/>
    <w:rsid w:val="00953E5A"/>
    <w:rsid w:val="00956083"/>
    <w:rsid w:val="00963F54"/>
    <w:rsid w:val="009659DF"/>
    <w:rsid w:val="00971BFE"/>
    <w:rsid w:val="00980EAC"/>
    <w:rsid w:val="00987E2F"/>
    <w:rsid w:val="0099155C"/>
    <w:rsid w:val="00992C51"/>
    <w:rsid w:val="00992D5A"/>
    <w:rsid w:val="009A2ABE"/>
    <w:rsid w:val="009A447A"/>
    <w:rsid w:val="009A7CA5"/>
    <w:rsid w:val="009B00DE"/>
    <w:rsid w:val="009B0E2E"/>
    <w:rsid w:val="009B23F0"/>
    <w:rsid w:val="009C26B4"/>
    <w:rsid w:val="009C56B2"/>
    <w:rsid w:val="009D0F5A"/>
    <w:rsid w:val="009D5195"/>
    <w:rsid w:val="009E230C"/>
    <w:rsid w:val="009F3E56"/>
    <w:rsid w:val="00A011E0"/>
    <w:rsid w:val="00A0144F"/>
    <w:rsid w:val="00A0185F"/>
    <w:rsid w:val="00A108D5"/>
    <w:rsid w:val="00A16544"/>
    <w:rsid w:val="00A177DB"/>
    <w:rsid w:val="00A22E8F"/>
    <w:rsid w:val="00A2351B"/>
    <w:rsid w:val="00A27F3D"/>
    <w:rsid w:val="00A30673"/>
    <w:rsid w:val="00A350D0"/>
    <w:rsid w:val="00A413FD"/>
    <w:rsid w:val="00A5331D"/>
    <w:rsid w:val="00A53CAD"/>
    <w:rsid w:val="00A55F6F"/>
    <w:rsid w:val="00A57C13"/>
    <w:rsid w:val="00A6656C"/>
    <w:rsid w:val="00A704CC"/>
    <w:rsid w:val="00A80164"/>
    <w:rsid w:val="00A81FA0"/>
    <w:rsid w:val="00A91FBF"/>
    <w:rsid w:val="00A92AA2"/>
    <w:rsid w:val="00A930FD"/>
    <w:rsid w:val="00A948A0"/>
    <w:rsid w:val="00A94CAF"/>
    <w:rsid w:val="00AB5899"/>
    <w:rsid w:val="00AC2BB7"/>
    <w:rsid w:val="00AC4F75"/>
    <w:rsid w:val="00AD328E"/>
    <w:rsid w:val="00AD50C1"/>
    <w:rsid w:val="00AE092D"/>
    <w:rsid w:val="00AF40B1"/>
    <w:rsid w:val="00AF59C2"/>
    <w:rsid w:val="00B0306C"/>
    <w:rsid w:val="00B03973"/>
    <w:rsid w:val="00B0789C"/>
    <w:rsid w:val="00B14201"/>
    <w:rsid w:val="00B14A1D"/>
    <w:rsid w:val="00B20017"/>
    <w:rsid w:val="00B22DB4"/>
    <w:rsid w:val="00B24D69"/>
    <w:rsid w:val="00B3399C"/>
    <w:rsid w:val="00B34824"/>
    <w:rsid w:val="00B505B1"/>
    <w:rsid w:val="00B55711"/>
    <w:rsid w:val="00B6079D"/>
    <w:rsid w:val="00B60EFD"/>
    <w:rsid w:val="00B75EEC"/>
    <w:rsid w:val="00B81D82"/>
    <w:rsid w:val="00B81FFD"/>
    <w:rsid w:val="00B926E6"/>
    <w:rsid w:val="00B92F37"/>
    <w:rsid w:val="00B96D02"/>
    <w:rsid w:val="00BA4903"/>
    <w:rsid w:val="00BB08BF"/>
    <w:rsid w:val="00BB287C"/>
    <w:rsid w:val="00BB31D0"/>
    <w:rsid w:val="00BB59FE"/>
    <w:rsid w:val="00BB7D07"/>
    <w:rsid w:val="00BC0656"/>
    <w:rsid w:val="00BC0B26"/>
    <w:rsid w:val="00BC2960"/>
    <w:rsid w:val="00BC4691"/>
    <w:rsid w:val="00BD1A32"/>
    <w:rsid w:val="00BD1BAD"/>
    <w:rsid w:val="00BD24A8"/>
    <w:rsid w:val="00BE02E4"/>
    <w:rsid w:val="00BF4601"/>
    <w:rsid w:val="00C01A0A"/>
    <w:rsid w:val="00C01F21"/>
    <w:rsid w:val="00C052B5"/>
    <w:rsid w:val="00C07907"/>
    <w:rsid w:val="00C11E9D"/>
    <w:rsid w:val="00C20C6B"/>
    <w:rsid w:val="00C2402D"/>
    <w:rsid w:val="00C40F75"/>
    <w:rsid w:val="00C51750"/>
    <w:rsid w:val="00C55E2A"/>
    <w:rsid w:val="00C7503C"/>
    <w:rsid w:val="00C772B2"/>
    <w:rsid w:val="00C8183E"/>
    <w:rsid w:val="00CA1404"/>
    <w:rsid w:val="00CA2485"/>
    <w:rsid w:val="00CB3080"/>
    <w:rsid w:val="00CC050D"/>
    <w:rsid w:val="00CC28CB"/>
    <w:rsid w:val="00CC3FA4"/>
    <w:rsid w:val="00CD14FB"/>
    <w:rsid w:val="00CD1628"/>
    <w:rsid w:val="00CD71AC"/>
    <w:rsid w:val="00CE7AF2"/>
    <w:rsid w:val="00CF5B10"/>
    <w:rsid w:val="00CF6D3C"/>
    <w:rsid w:val="00D000F5"/>
    <w:rsid w:val="00D00A69"/>
    <w:rsid w:val="00D045A2"/>
    <w:rsid w:val="00D11197"/>
    <w:rsid w:val="00D143DF"/>
    <w:rsid w:val="00D31896"/>
    <w:rsid w:val="00D45CB9"/>
    <w:rsid w:val="00D45EDC"/>
    <w:rsid w:val="00D52422"/>
    <w:rsid w:val="00D61648"/>
    <w:rsid w:val="00D6325C"/>
    <w:rsid w:val="00D70476"/>
    <w:rsid w:val="00D8336C"/>
    <w:rsid w:val="00D85E39"/>
    <w:rsid w:val="00D9420E"/>
    <w:rsid w:val="00D942C6"/>
    <w:rsid w:val="00DA2DA4"/>
    <w:rsid w:val="00DA6016"/>
    <w:rsid w:val="00DB42B8"/>
    <w:rsid w:val="00DB7A90"/>
    <w:rsid w:val="00DC0396"/>
    <w:rsid w:val="00DD0CA9"/>
    <w:rsid w:val="00DE35C3"/>
    <w:rsid w:val="00DF1141"/>
    <w:rsid w:val="00DF14ED"/>
    <w:rsid w:val="00DF3E62"/>
    <w:rsid w:val="00DF64A2"/>
    <w:rsid w:val="00DF671F"/>
    <w:rsid w:val="00E03F59"/>
    <w:rsid w:val="00E04949"/>
    <w:rsid w:val="00E04BAC"/>
    <w:rsid w:val="00E056EE"/>
    <w:rsid w:val="00E15BC3"/>
    <w:rsid w:val="00E17363"/>
    <w:rsid w:val="00E20B6C"/>
    <w:rsid w:val="00E24C19"/>
    <w:rsid w:val="00E278A9"/>
    <w:rsid w:val="00E45F9F"/>
    <w:rsid w:val="00E62D14"/>
    <w:rsid w:val="00E638F8"/>
    <w:rsid w:val="00E64C21"/>
    <w:rsid w:val="00E65905"/>
    <w:rsid w:val="00E6592F"/>
    <w:rsid w:val="00E71D3D"/>
    <w:rsid w:val="00E72871"/>
    <w:rsid w:val="00E83CEA"/>
    <w:rsid w:val="00E94DAA"/>
    <w:rsid w:val="00EA134D"/>
    <w:rsid w:val="00EB4A4A"/>
    <w:rsid w:val="00EB5BE9"/>
    <w:rsid w:val="00EC035C"/>
    <w:rsid w:val="00EC0B1F"/>
    <w:rsid w:val="00EC4460"/>
    <w:rsid w:val="00ED1677"/>
    <w:rsid w:val="00ED1BB9"/>
    <w:rsid w:val="00ED70BB"/>
    <w:rsid w:val="00EE0A9F"/>
    <w:rsid w:val="00EE5345"/>
    <w:rsid w:val="00EE66B4"/>
    <w:rsid w:val="00EF098F"/>
    <w:rsid w:val="00EF4890"/>
    <w:rsid w:val="00EF6A36"/>
    <w:rsid w:val="00F16A75"/>
    <w:rsid w:val="00F17482"/>
    <w:rsid w:val="00F45DCF"/>
    <w:rsid w:val="00F550B7"/>
    <w:rsid w:val="00F64076"/>
    <w:rsid w:val="00F71603"/>
    <w:rsid w:val="00F7232A"/>
    <w:rsid w:val="00F7545F"/>
    <w:rsid w:val="00F76E16"/>
    <w:rsid w:val="00F85123"/>
    <w:rsid w:val="00F97B1F"/>
    <w:rsid w:val="00FA0E1E"/>
    <w:rsid w:val="00FB3A33"/>
    <w:rsid w:val="00FC2128"/>
    <w:rsid w:val="00FE0A79"/>
    <w:rsid w:val="00FE3E6C"/>
    <w:rsid w:val="00FE56F5"/>
    <w:rsid w:val="00FF1AF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82CF8B8"/>
  <w15:chartTrackingRefBased/>
  <w15:docId w15:val="{85990081-9BBE-4599-87D8-03ECDDF07F9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2357E5"/>
    <w:pPr>
      <w:spacing w:after="0" w:line="360" w:lineRule="auto"/>
      <w:ind w:firstLine="709"/>
      <w:jc w:val="both"/>
    </w:pPr>
    <w:rPr>
      <w:rFonts w:ascii="Times New Roman" w:hAnsi="Times New Roman"/>
      <w:sz w:val="24"/>
    </w:rPr>
  </w:style>
  <w:style w:type="paragraph" w:styleId="10">
    <w:name w:val="heading 1"/>
    <w:basedOn w:val="a"/>
    <w:next w:val="a"/>
    <w:link w:val="14"/>
    <w:uiPriority w:val="9"/>
    <w:qFormat/>
    <w:rsid w:val="00952B82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5">
    <w:name w:val="ЛБ1_Обычный"/>
    <w:basedOn w:val="a"/>
    <w:link w:val="16"/>
    <w:qFormat/>
    <w:rsid w:val="00DF671F"/>
  </w:style>
  <w:style w:type="paragraph" w:customStyle="1" w:styleId="17">
    <w:name w:val="ЛБ1_Формула_Где"/>
    <w:basedOn w:val="15"/>
    <w:next w:val="15"/>
    <w:qFormat/>
    <w:rsid w:val="00DF671F"/>
    <w:pPr>
      <w:ind w:firstLine="0"/>
    </w:pPr>
  </w:style>
  <w:style w:type="paragraph" w:customStyle="1" w:styleId="18">
    <w:name w:val="ЛР1_Заголовок"/>
    <w:basedOn w:val="15"/>
    <w:next w:val="15"/>
    <w:qFormat/>
    <w:rsid w:val="00DF671F"/>
    <w:pPr>
      <w:spacing w:after="160" w:line="480" w:lineRule="auto"/>
      <w:ind w:firstLine="0"/>
      <w:jc w:val="center"/>
      <w:outlineLvl w:val="0"/>
    </w:pPr>
    <w:rPr>
      <w:caps/>
      <w:sz w:val="28"/>
    </w:rPr>
  </w:style>
  <w:style w:type="paragraph" w:customStyle="1" w:styleId="a3">
    <w:name w:val="ЛР_Заголовок_Приложение"/>
    <w:basedOn w:val="18"/>
    <w:qFormat/>
    <w:rsid w:val="00DF671F"/>
    <w:pPr>
      <w:outlineLvl w:val="1"/>
    </w:pPr>
    <w:rPr>
      <w:b/>
      <w:caps w:val="0"/>
    </w:rPr>
  </w:style>
  <w:style w:type="paragraph" w:customStyle="1" w:styleId="19">
    <w:name w:val="ЛР1_Диаграмма_после"/>
    <w:basedOn w:val="15"/>
    <w:next w:val="15"/>
    <w:qFormat/>
    <w:rsid w:val="00DF671F"/>
    <w:pPr>
      <w:spacing w:after="240" w:line="240" w:lineRule="auto"/>
      <w:ind w:firstLine="0"/>
      <w:jc w:val="center"/>
    </w:pPr>
  </w:style>
  <w:style w:type="paragraph" w:customStyle="1" w:styleId="1a">
    <w:name w:val="ЛР1_Диаграмма_Тело"/>
    <w:basedOn w:val="15"/>
    <w:qFormat/>
    <w:rsid w:val="00DF671F"/>
    <w:pPr>
      <w:keepNext/>
      <w:spacing w:line="240" w:lineRule="auto"/>
      <w:jc w:val="center"/>
    </w:pPr>
    <w:rPr>
      <w:noProof/>
      <w:lang w:eastAsia="ru-RU"/>
    </w:rPr>
  </w:style>
  <w:style w:type="paragraph" w:customStyle="1" w:styleId="1b">
    <w:name w:val="ЛР1_Заголовок_Реферат"/>
    <w:basedOn w:val="18"/>
    <w:next w:val="15"/>
    <w:qFormat/>
    <w:rsid w:val="00DF671F"/>
    <w:pPr>
      <w:outlineLvl w:val="9"/>
    </w:pPr>
  </w:style>
  <w:style w:type="paragraph" w:customStyle="1" w:styleId="11">
    <w:name w:val="ЛР1_Заголовок1"/>
    <w:basedOn w:val="18"/>
    <w:next w:val="15"/>
    <w:qFormat/>
    <w:rsid w:val="00DF671F"/>
    <w:pPr>
      <w:numPr>
        <w:numId w:val="1"/>
      </w:numPr>
    </w:pPr>
  </w:style>
  <w:style w:type="paragraph" w:customStyle="1" w:styleId="12">
    <w:name w:val="ЛР1_Заголовок2"/>
    <w:basedOn w:val="18"/>
    <w:next w:val="15"/>
    <w:qFormat/>
    <w:rsid w:val="00DF671F"/>
    <w:pPr>
      <w:keepNext/>
      <w:keepLines/>
      <w:numPr>
        <w:numId w:val="2"/>
      </w:numPr>
      <w:spacing w:before="120" w:after="120" w:line="360" w:lineRule="auto"/>
      <w:jc w:val="left"/>
      <w:outlineLvl w:val="1"/>
    </w:pPr>
    <w:rPr>
      <w:caps w:val="0"/>
    </w:rPr>
  </w:style>
  <w:style w:type="paragraph" w:customStyle="1" w:styleId="13">
    <w:name w:val="ЛР1_Заголовок3"/>
    <w:basedOn w:val="18"/>
    <w:next w:val="15"/>
    <w:qFormat/>
    <w:rsid w:val="00DF671F"/>
    <w:pPr>
      <w:numPr>
        <w:numId w:val="3"/>
      </w:numPr>
      <w:spacing w:before="120" w:after="120" w:line="360" w:lineRule="auto"/>
      <w:jc w:val="left"/>
      <w:outlineLvl w:val="2"/>
    </w:pPr>
    <w:rPr>
      <w:caps w:val="0"/>
    </w:rPr>
  </w:style>
  <w:style w:type="paragraph" w:customStyle="1" w:styleId="1">
    <w:name w:val="ЛР1_Нумерация_Списка"/>
    <w:basedOn w:val="a"/>
    <w:qFormat/>
    <w:rsid w:val="00DF671F"/>
    <w:pPr>
      <w:numPr>
        <w:numId w:val="4"/>
      </w:numPr>
      <w:tabs>
        <w:tab w:val="left" w:pos="567"/>
        <w:tab w:val="left" w:pos="2835"/>
      </w:tabs>
    </w:pPr>
  </w:style>
  <w:style w:type="paragraph" w:customStyle="1" w:styleId="1c">
    <w:name w:val="ЛР1_Таблица_Заголовок"/>
    <w:basedOn w:val="15"/>
    <w:qFormat/>
    <w:rsid w:val="00DF671F"/>
    <w:pPr>
      <w:spacing w:line="240" w:lineRule="auto"/>
      <w:ind w:firstLine="0"/>
      <w:jc w:val="center"/>
    </w:pPr>
  </w:style>
  <w:style w:type="paragraph" w:customStyle="1" w:styleId="1d">
    <w:name w:val="ЛР1_Таблица_Название"/>
    <w:basedOn w:val="15"/>
    <w:qFormat/>
    <w:rsid w:val="00DF671F"/>
    <w:pPr>
      <w:keepNext/>
      <w:ind w:firstLine="0"/>
      <w:jc w:val="left"/>
    </w:pPr>
  </w:style>
  <w:style w:type="paragraph" w:customStyle="1" w:styleId="1e">
    <w:name w:val="ЛР1_Таблица_Ячейка"/>
    <w:basedOn w:val="15"/>
    <w:qFormat/>
    <w:rsid w:val="00DF671F"/>
    <w:pPr>
      <w:spacing w:line="240" w:lineRule="auto"/>
      <w:ind w:firstLine="0"/>
      <w:jc w:val="left"/>
    </w:pPr>
  </w:style>
  <w:style w:type="paragraph" w:customStyle="1" w:styleId="1f">
    <w:name w:val="ЛР1_Титул"/>
    <w:basedOn w:val="15"/>
    <w:qFormat/>
    <w:rsid w:val="00DF671F"/>
    <w:pPr>
      <w:spacing w:line="240" w:lineRule="auto"/>
      <w:ind w:firstLine="0"/>
      <w:jc w:val="center"/>
    </w:pPr>
    <w:rPr>
      <w:sz w:val="28"/>
    </w:rPr>
  </w:style>
  <w:style w:type="paragraph" w:customStyle="1" w:styleId="1f0">
    <w:name w:val="ЛР1_Формула"/>
    <w:basedOn w:val="15"/>
    <w:next w:val="15"/>
    <w:link w:val="1f1"/>
    <w:qFormat/>
    <w:rsid w:val="00DF671F"/>
    <w:pPr>
      <w:tabs>
        <w:tab w:val="center" w:pos="4678"/>
        <w:tab w:val="right" w:pos="9356"/>
      </w:tabs>
      <w:spacing w:before="240" w:after="240"/>
      <w:ind w:firstLine="0"/>
    </w:pPr>
    <w:rPr>
      <w:lang w:val="en-US"/>
    </w:rPr>
  </w:style>
  <w:style w:type="table" w:styleId="a4">
    <w:name w:val="Table Grid"/>
    <w:basedOn w:val="a1"/>
    <w:uiPriority w:val="39"/>
    <w:rsid w:val="002357E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4">
    <w:name w:val="Заголовок 1 Знак"/>
    <w:basedOn w:val="a0"/>
    <w:link w:val="10"/>
    <w:rsid w:val="00952B82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a5">
    <w:name w:val="TOC Heading"/>
    <w:basedOn w:val="10"/>
    <w:next w:val="a"/>
    <w:uiPriority w:val="39"/>
    <w:unhideWhenUsed/>
    <w:qFormat/>
    <w:rsid w:val="00952B82"/>
    <w:pPr>
      <w:spacing w:line="259" w:lineRule="auto"/>
      <w:ind w:firstLine="0"/>
      <w:jc w:val="left"/>
      <w:outlineLvl w:val="9"/>
    </w:pPr>
    <w:rPr>
      <w:lang w:eastAsia="ru-RU"/>
    </w:rPr>
  </w:style>
  <w:style w:type="paragraph" w:styleId="1f2">
    <w:name w:val="toc 1"/>
    <w:basedOn w:val="a"/>
    <w:next w:val="a"/>
    <w:autoRedefine/>
    <w:uiPriority w:val="39"/>
    <w:unhideWhenUsed/>
    <w:rsid w:val="00952B82"/>
    <w:pPr>
      <w:spacing w:after="100"/>
    </w:pPr>
  </w:style>
  <w:style w:type="character" w:styleId="a6">
    <w:name w:val="Hyperlink"/>
    <w:basedOn w:val="a0"/>
    <w:uiPriority w:val="99"/>
    <w:unhideWhenUsed/>
    <w:rsid w:val="00952B82"/>
    <w:rPr>
      <w:color w:val="0563C1" w:themeColor="hyperlink"/>
      <w:u w:val="single"/>
    </w:rPr>
  </w:style>
  <w:style w:type="paragraph" w:customStyle="1" w:styleId="a7">
    <w:name w:val="Матрица"/>
    <w:basedOn w:val="15"/>
    <w:qFormat/>
    <w:rsid w:val="00121869"/>
    <w:pPr>
      <w:tabs>
        <w:tab w:val="right" w:pos="2339"/>
        <w:tab w:val="right" w:pos="4678"/>
        <w:tab w:val="right" w:pos="7017"/>
        <w:tab w:val="right" w:pos="9356"/>
      </w:tabs>
    </w:pPr>
    <w:rPr>
      <w:lang w:val="en-US"/>
    </w:rPr>
  </w:style>
  <w:style w:type="paragraph" w:styleId="a8">
    <w:name w:val="List Paragraph"/>
    <w:basedOn w:val="a"/>
    <w:uiPriority w:val="34"/>
    <w:qFormat/>
    <w:rsid w:val="00903172"/>
    <w:pPr>
      <w:ind w:left="720"/>
      <w:contextualSpacing/>
    </w:pPr>
  </w:style>
  <w:style w:type="paragraph" w:customStyle="1" w:styleId="MTDisplayEquation">
    <w:name w:val="MTDisplayEquation"/>
    <w:basedOn w:val="1f0"/>
    <w:link w:val="MTDisplayEquation0"/>
    <w:rsid w:val="002E74D7"/>
    <w:pPr>
      <w:tabs>
        <w:tab w:val="clear" w:pos="4678"/>
        <w:tab w:val="clear" w:pos="9356"/>
        <w:tab w:val="center" w:pos="4680"/>
        <w:tab w:val="right" w:pos="9360"/>
      </w:tabs>
    </w:pPr>
  </w:style>
  <w:style w:type="character" w:customStyle="1" w:styleId="16">
    <w:name w:val="ЛБ1_Обычный Знак"/>
    <w:basedOn w:val="a0"/>
    <w:link w:val="15"/>
    <w:rsid w:val="002E74D7"/>
    <w:rPr>
      <w:rFonts w:ascii="Times New Roman" w:hAnsi="Times New Roman"/>
      <w:sz w:val="24"/>
    </w:rPr>
  </w:style>
  <w:style w:type="character" w:customStyle="1" w:styleId="1f1">
    <w:name w:val="ЛР1_Формула Знак"/>
    <w:basedOn w:val="16"/>
    <w:link w:val="1f0"/>
    <w:rsid w:val="002E74D7"/>
    <w:rPr>
      <w:rFonts w:ascii="Times New Roman" w:hAnsi="Times New Roman"/>
      <w:sz w:val="24"/>
      <w:lang w:val="en-US"/>
    </w:rPr>
  </w:style>
  <w:style w:type="character" w:customStyle="1" w:styleId="MTDisplayEquation0">
    <w:name w:val="MTDisplayEquation Знак"/>
    <w:basedOn w:val="1f1"/>
    <w:link w:val="MTDisplayEquation"/>
    <w:rsid w:val="002E74D7"/>
    <w:rPr>
      <w:rFonts w:ascii="Times New Roman" w:hAnsi="Times New Roman"/>
      <w:sz w:val="24"/>
      <w:lang w:val="en-US"/>
    </w:rPr>
  </w:style>
  <w:style w:type="paragraph" w:styleId="a9">
    <w:name w:val="Body Text Indent"/>
    <w:basedOn w:val="a"/>
    <w:link w:val="aa"/>
    <w:semiHidden/>
    <w:unhideWhenUsed/>
    <w:rsid w:val="00E45F9F"/>
    <w:pPr>
      <w:spacing w:line="240" w:lineRule="auto"/>
      <w:ind w:firstLine="567"/>
    </w:pPr>
    <w:rPr>
      <w:rFonts w:eastAsia="Times New Roman" w:cs="Times New Roman"/>
      <w:sz w:val="28"/>
      <w:szCs w:val="20"/>
      <w:lang w:eastAsia="ru-RU"/>
    </w:rPr>
  </w:style>
  <w:style w:type="character" w:customStyle="1" w:styleId="aa">
    <w:name w:val="Основной текст с отступом Знак"/>
    <w:basedOn w:val="a0"/>
    <w:link w:val="a9"/>
    <w:semiHidden/>
    <w:rsid w:val="00E45F9F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2">
    <w:name w:val="Body Text 2"/>
    <w:basedOn w:val="a"/>
    <w:link w:val="20"/>
    <w:semiHidden/>
    <w:unhideWhenUsed/>
    <w:rsid w:val="00E45F9F"/>
    <w:pPr>
      <w:spacing w:after="120" w:line="480" w:lineRule="auto"/>
      <w:ind w:firstLine="0"/>
      <w:jc w:val="left"/>
    </w:pPr>
    <w:rPr>
      <w:rFonts w:eastAsia="Times New Roman" w:cs="Times New Roman"/>
      <w:szCs w:val="20"/>
      <w:lang w:eastAsia="ru-RU"/>
    </w:rPr>
  </w:style>
  <w:style w:type="character" w:customStyle="1" w:styleId="20">
    <w:name w:val="Основной текст 2 Знак"/>
    <w:basedOn w:val="a0"/>
    <w:link w:val="2"/>
    <w:semiHidden/>
    <w:rsid w:val="00E45F9F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customStyle="1" w:styleId="ab">
    <w:name w:val="Обычный_ГОСТ"/>
    <w:basedOn w:val="a"/>
    <w:qFormat/>
    <w:rsid w:val="002B0624"/>
    <w:pPr>
      <w:suppressAutoHyphens/>
      <w:spacing w:after="160" w:line="259" w:lineRule="auto"/>
      <w:ind w:firstLine="0"/>
      <w:jc w:val="left"/>
    </w:pPr>
    <w:rPr>
      <w:rFonts w:eastAsia="SimSun" w:cs="font276"/>
      <w:sz w:val="28"/>
      <w:lang w:eastAsia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320698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4891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3944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8174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9171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610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74834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1671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6939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327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6020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6364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6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image" Target="media/image40.wmf"/><Relationship Id="rId138" Type="http://schemas.openxmlformats.org/officeDocument/2006/relationships/image" Target="media/image86.wmf"/><Relationship Id="rId107" Type="http://schemas.openxmlformats.org/officeDocument/2006/relationships/image" Target="media/image56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5.wmf"/><Relationship Id="rId128" Type="http://schemas.openxmlformats.org/officeDocument/2006/relationships/image" Target="media/image76.wmf"/><Relationship Id="rId149" Type="http://schemas.openxmlformats.org/officeDocument/2006/relationships/image" Target="media/image97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5.bin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62.wmf"/><Relationship Id="rId118" Type="http://schemas.openxmlformats.org/officeDocument/2006/relationships/image" Target="media/image67.wmf"/><Relationship Id="rId134" Type="http://schemas.openxmlformats.org/officeDocument/2006/relationships/image" Target="media/image82.wmf"/><Relationship Id="rId139" Type="http://schemas.openxmlformats.org/officeDocument/2006/relationships/image" Target="media/image87.wmf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150" Type="http://schemas.openxmlformats.org/officeDocument/2006/relationships/fontTable" Target="fontTable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6.bin"/><Relationship Id="rId108" Type="http://schemas.openxmlformats.org/officeDocument/2006/relationships/image" Target="media/image57.wmf"/><Relationship Id="rId124" Type="http://schemas.openxmlformats.org/officeDocument/2006/relationships/image" Target="media/image72.wmf"/><Relationship Id="rId129" Type="http://schemas.openxmlformats.org/officeDocument/2006/relationships/image" Target="media/image77.wmf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3.bin"/><Relationship Id="rId96" Type="http://schemas.openxmlformats.org/officeDocument/2006/relationships/image" Target="media/image46.wmf"/><Relationship Id="rId140" Type="http://schemas.openxmlformats.org/officeDocument/2006/relationships/image" Target="media/image88.wmf"/><Relationship Id="rId145" Type="http://schemas.openxmlformats.org/officeDocument/2006/relationships/image" Target="media/image93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63.wmf"/><Relationship Id="rId119" Type="http://schemas.openxmlformats.org/officeDocument/2006/relationships/image" Target="media/image68.wmf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130" Type="http://schemas.openxmlformats.org/officeDocument/2006/relationships/image" Target="media/image78.wmf"/><Relationship Id="rId135" Type="http://schemas.openxmlformats.org/officeDocument/2006/relationships/image" Target="media/image83.wmf"/><Relationship Id="rId151" Type="http://schemas.openxmlformats.org/officeDocument/2006/relationships/theme" Target="theme/theme1.xml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image" Target="media/image58.wmf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image" Target="media/image47.wmf"/><Relationship Id="rId104" Type="http://schemas.openxmlformats.org/officeDocument/2006/relationships/image" Target="media/image53.wmf"/><Relationship Id="rId120" Type="http://schemas.openxmlformats.org/officeDocument/2006/relationships/image" Target="media/image69.wmf"/><Relationship Id="rId125" Type="http://schemas.openxmlformats.org/officeDocument/2006/relationships/image" Target="media/image73.wmf"/><Relationship Id="rId141" Type="http://schemas.openxmlformats.org/officeDocument/2006/relationships/image" Target="media/image89.wmf"/><Relationship Id="rId146" Type="http://schemas.openxmlformats.org/officeDocument/2006/relationships/image" Target="media/image94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9.wmf"/><Relationship Id="rId115" Type="http://schemas.openxmlformats.org/officeDocument/2006/relationships/image" Target="media/image64.wmf"/><Relationship Id="rId131" Type="http://schemas.openxmlformats.org/officeDocument/2006/relationships/image" Target="media/image79.wmf"/><Relationship Id="rId136" Type="http://schemas.openxmlformats.org/officeDocument/2006/relationships/image" Target="media/image84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50.wmf"/><Relationship Id="rId105" Type="http://schemas.openxmlformats.org/officeDocument/2006/relationships/image" Target="media/image54.wmf"/><Relationship Id="rId126" Type="http://schemas.openxmlformats.org/officeDocument/2006/relationships/image" Target="media/image74.wmf"/><Relationship Id="rId147" Type="http://schemas.openxmlformats.org/officeDocument/2006/relationships/image" Target="media/image95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8.wmf"/><Relationship Id="rId121" Type="http://schemas.openxmlformats.org/officeDocument/2006/relationships/image" Target="media/image70.wmf"/><Relationship Id="rId142" Type="http://schemas.openxmlformats.org/officeDocument/2006/relationships/image" Target="media/image90.wmf"/><Relationship Id="rId3" Type="http://schemas.openxmlformats.org/officeDocument/2006/relationships/styles" Target="style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65.wmf"/><Relationship Id="rId137" Type="http://schemas.openxmlformats.org/officeDocument/2006/relationships/image" Target="media/image85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111" Type="http://schemas.openxmlformats.org/officeDocument/2006/relationships/image" Target="media/image60.wmf"/><Relationship Id="rId132" Type="http://schemas.openxmlformats.org/officeDocument/2006/relationships/image" Target="media/image80.wmf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55.wmf"/><Relationship Id="rId127" Type="http://schemas.openxmlformats.org/officeDocument/2006/relationships/image" Target="media/image75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image" Target="media/image49.wmf"/><Relationship Id="rId101" Type="http://schemas.openxmlformats.org/officeDocument/2006/relationships/image" Target="media/image51.wmf"/><Relationship Id="rId122" Type="http://schemas.openxmlformats.org/officeDocument/2006/relationships/image" Target="media/image71.wmf"/><Relationship Id="rId143" Type="http://schemas.openxmlformats.org/officeDocument/2006/relationships/image" Target="media/image91.wmf"/><Relationship Id="rId148" Type="http://schemas.openxmlformats.org/officeDocument/2006/relationships/image" Target="media/image96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26" Type="http://schemas.openxmlformats.org/officeDocument/2006/relationships/image" Target="media/image11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61.wmf"/><Relationship Id="rId133" Type="http://schemas.openxmlformats.org/officeDocument/2006/relationships/image" Target="media/image81.wmf"/><Relationship Id="rId16" Type="http://schemas.openxmlformats.org/officeDocument/2006/relationships/image" Target="media/image6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52.wmf"/><Relationship Id="rId123" Type="http://schemas.openxmlformats.org/officeDocument/2006/relationships/oleObject" Target="embeddings/oleObject47.bin"/><Relationship Id="rId144" Type="http://schemas.openxmlformats.org/officeDocument/2006/relationships/image" Target="media/image92.wmf"/><Relationship Id="rId90" Type="http://schemas.openxmlformats.org/officeDocument/2006/relationships/image" Target="media/image43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75507E7-3959-4F39-904A-CE3D32D126F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29</TotalTime>
  <Pages>153</Pages>
  <Words>116725</Words>
  <Characters>665334</Characters>
  <Application>Microsoft Office Word</Application>
  <DocSecurity>0</DocSecurity>
  <Lines>5544</Lines>
  <Paragraphs>156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8049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 Windows</dc:creator>
  <cp:keywords/>
  <dc:description/>
  <cp:lastModifiedBy>Fleynaro</cp:lastModifiedBy>
  <cp:revision>457</cp:revision>
  <dcterms:created xsi:type="dcterms:W3CDTF">2020-10-04T11:56:00Z</dcterms:created>
  <dcterms:modified xsi:type="dcterms:W3CDTF">2020-11-30T19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